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C2E03A" w14:textId="77777777" w:rsidR="00230DFC" w:rsidRPr="00695E37" w:rsidRDefault="00230DFC" w:rsidP="00230DFC">
      <w:pPr>
        <w:tabs>
          <w:tab w:val="left" w:pos="3180"/>
        </w:tabs>
        <w:jc w:val="both"/>
        <w:rPr>
          <w:sz w:val="22"/>
          <w:szCs w:val="22"/>
          <w:lang w:val="en-AU"/>
        </w:rPr>
      </w:pPr>
    </w:p>
    <w:p w14:paraId="3420EBA9" w14:textId="77777777" w:rsidR="003332E7" w:rsidRDefault="00184A25" w:rsidP="006B3A6C">
      <w:pPr>
        <w:spacing w:line="360" w:lineRule="auto"/>
        <w:ind w:left="720" w:hanging="720"/>
        <w:jc w:val="both"/>
        <w:rPr>
          <w:b/>
          <w:sz w:val="22"/>
          <w:szCs w:val="22"/>
        </w:rPr>
      </w:pPr>
      <w:r w:rsidRPr="00695E37">
        <w:rPr>
          <w:b/>
          <w:sz w:val="22"/>
          <w:szCs w:val="22"/>
          <w:u w:val="single"/>
        </w:rPr>
        <w:t xml:space="preserve">Appendix </w:t>
      </w:r>
      <w:r w:rsidR="00DC5359" w:rsidRPr="00695E37">
        <w:rPr>
          <w:b/>
          <w:sz w:val="22"/>
          <w:szCs w:val="22"/>
          <w:u w:val="single"/>
        </w:rPr>
        <w:t>A</w:t>
      </w:r>
      <w:r w:rsidR="00DC5359" w:rsidRPr="00695E37">
        <w:rPr>
          <w:b/>
          <w:sz w:val="22"/>
          <w:szCs w:val="22"/>
        </w:rPr>
        <w:t>:  Ambi</w:t>
      </w:r>
      <w:r w:rsidR="006106A9">
        <w:rPr>
          <w:b/>
          <w:sz w:val="22"/>
          <w:szCs w:val="22"/>
        </w:rPr>
        <w:t>ent Temperature Axial Compression</w:t>
      </w:r>
      <w:r w:rsidR="00DC5359" w:rsidRPr="00695E37">
        <w:rPr>
          <w:b/>
          <w:sz w:val="22"/>
          <w:szCs w:val="22"/>
        </w:rPr>
        <w:t xml:space="preserve"> Capacity of 9</w:t>
      </w:r>
      <w:r w:rsidR="006B3A6C">
        <w:rPr>
          <w:b/>
          <w:sz w:val="22"/>
          <w:szCs w:val="22"/>
        </w:rPr>
        <w:t xml:space="preserve">0x35x8x0.75 mm </w:t>
      </w:r>
      <w:r w:rsidR="00DB2974" w:rsidRPr="00695E37">
        <w:rPr>
          <w:b/>
          <w:sz w:val="22"/>
          <w:szCs w:val="22"/>
        </w:rPr>
        <w:t>Stud</w:t>
      </w:r>
      <w:r w:rsidR="003332E7">
        <w:rPr>
          <w:b/>
          <w:sz w:val="22"/>
          <w:szCs w:val="22"/>
        </w:rPr>
        <w:t xml:space="preserve"> – </w:t>
      </w:r>
    </w:p>
    <w:p w14:paraId="6DFD7D05" w14:textId="77777777" w:rsidR="00DC5359" w:rsidRPr="003332E7" w:rsidRDefault="003332E7" w:rsidP="003332E7">
      <w:pPr>
        <w:spacing w:line="360" w:lineRule="auto"/>
        <w:ind w:left="720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     </w:t>
      </w:r>
      <w:r w:rsidRPr="003332E7">
        <w:rPr>
          <w:b/>
          <w:sz w:val="22"/>
          <w:szCs w:val="22"/>
        </w:rPr>
        <w:t>(Model G)</w:t>
      </w:r>
    </w:p>
    <w:p w14:paraId="30B225B9" w14:textId="77777777" w:rsidR="00DC5359" w:rsidRPr="00695E37" w:rsidRDefault="00DC5359" w:rsidP="00066E28">
      <w:pPr>
        <w:rPr>
          <w:b/>
          <w:sz w:val="22"/>
          <w:szCs w:val="22"/>
        </w:rPr>
      </w:pPr>
    </w:p>
    <w:p w14:paraId="3D5DFC41" w14:textId="77777777" w:rsidR="00274101" w:rsidRPr="00695E37" w:rsidRDefault="00274101" w:rsidP="00274101">
      <w:pPr>
        <w:rPr>
          <w:b/>
          <w:sz w:val="22"/>
          <w:szCs w:val="22"/>
        </w:rPr>
      </w:pPr>
      <w:r w:rsidRPr="00695E37">
        <w:rPr>
          <w:b/>
          <w:sz w:val="22"/>
          <w:szCs w:val="22"/>
        </w:rPr>
        <w:t>A</w:t>
      </w:r>
      <w:r w:rsidR="006B3A6C">
        <w:rPr>
          <w:b/>
          <w:sz w:val="22"/>
          <w:szCs w:val="22"/>
        </w:rPr>
        <w:t>1</w:t>
      </w:r>
      <w:r w:rsidRPr="00695E37">
        <w:rPr>
          <w:b/>
          <w:sz w:val="22"/>
          <w:szCs w:val="22"/>
        </w:rPr>
        <w:t xml:space="preserve"> Based on Direct Strength Method (DSM) – AS/NZS 4600 (SA, 2005)</w:t>
      </w:r>
    </w:p>
    <w:p w14:paraId="59A31F7B" w14:textId="77777777" w:rsidR="00690770" w:rsidRPr="00695E37" w:rsidRDefault="00690770" w:rsidP="00274101">
      <w:pPr>
        <w:tabs>
          <w:tab w:val="left" w:pos="1020"/>
        </w:tabs>
        <w:rPr>
          <w:sz w:val="22"/>
          <w:szCs w:val="22"/>
        </w:rPr>
      </w:pPr>
    </w:p>
    <w:p w14:paraId="61FB91AA" w14:textId="77777777" w:rsidR="009A5C3A" w:rsidRPr="00695E37" w:rsidRDefault="00471151" w:rsidP="00480F31">
      <w:pPr>
        <w:tabs>
          <w:tab w:val="left" w:pos="1020"/>
        </w:tabs>
        <w:spacing w:line="480" w:lineRule="auto"/>
        <w:jc w:val="both"/>
        <w:rPr>
          <w:sz w:val="22"/>
          <w:szCs w:val="22"/>
          <w:u w:val="single"/>
        </w:rPr>
      </w:pPr>
      <w:r w:rsidRPr="00695E37">
        <w:rPr>
          <w:sz w:val="22"/>
          <w:szCs w:val="22"/>
          <w:u w:val="single"/>
        </w:rPr>
        <w:t>A</w:t>
      </w:r>
      <w:r w:rsidR="006B3A6C">
        <w:rPr>
          <w:sz w:val="22"/>
          <w:szCs w:val="22"/>
          <w:u w:val="single"/>
        </w:rPr>
        <w:t>1</w:t>
      </w:r>
      <w:r w:rsidRPr="00695E37">
        <w:rPr>
          <w:sz w:val="22"/>
          <w:szCs w:val="22"/>
          <w:u w:val="single"/>
        </w:rPr>
        <w:t xml:space="preserve">.1 </w:t>
      </w:r>
      <w:r w:rsidR="00B65B02">
        <w:rPr>
          <w:sz w:val="22"/>
          <w:szCs w:val="22"/>
          <w:u w:val="single"/>
        </w:rPr>
        <w:t xml:space="preserve">Stud centerline dimensions and section properties </w:t>
      </w:r>
    </w:p>
    <w:p w14:paraId="0B101AC0" w14:textId="77777777" w:rsidR="006A4CCC" w:rsidRDefault="006A4CCC" w:rsidP="006A4CCC">
      <w:pPr>
        <w:pStyle w:val="NSS-Normal"/>
        <w:rPr>
          <w:sz w:val="22"/>
          <w:szCs w:val="22"/>
        </w:rPr>
      </w:pPr>
      <w:r w:rsidRPr="00695E37">
        <w:rPr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00E18C1F" wp14:editId="67C934CF">
                <wp:simplePos x="0" y="0"/>
                <wp:positionH relativeFrom="column">
                  <wp:posOffset>1905</wp:posOffset>
                </wp:positionH>
                <wp:positionV relativeFrom="paragraph">
                  <wp:posOffset>238125</wp:posOffset>
                </wp:positionV>
                <wp:extent cx="5734050" cy="2845435"/>
                <wp:effectExtent l="0" t="0" r="0" b="0"/>
                <wp:wrapTight wrapText="bothSides">
                  <wp:wrapPolygon edited="0">
                    <wp:start x="2870" y="1012"/>
                    <wp:lineTo x="1507" y="3326"/>
                    <wp:lineTo x="1363" y="3760"/>
                    <wp:lineTo x="1866" y="5929"/>
                    <wp:lineTo x="1866" y="15184"/>
                    <wp:lineTo x="1363" y="16486"/>
                    <wp:lineTo x="1866" y="17064"/>
                    <wp:lineTo x="10764" y="17498"/>
                    <wp:lineTo x="574" y="19089"/>
                    <wp:lineTo x="574" y="21402"/>
                    <wp:lineTo x="20954" y="21402"/>
                    <wp:lineTo x="21098" y="19233"/>
                    <wp:lineTo x="19950" y="18944"/>
                    <wp:lineTo x="10692" y="17498"/>
                    <wp:lineTo x="3516" y="12870"/>
                    <wp:lineTo x="6028" y="11713"/>
                    <wp:lineTo x="6028" y="11135"/>
                    <wp:lineTo x="3516" y="10557"/>
                    <wp:lineTo x="4090" y="10557"/>
                    <wp:lineTo x="4449" y="9544"/>
                    <wp:lineTo x="4306" y="8243"/>
                    <wp:lineTo x="3516" y="5929"/>
                    <wp:lineTo x="7750" y="5495"/>
                    <wp:lineTo x="7965" y="4049"/>
                    <wp:lineTo x="6817" y="1880"/>
                    <wp:lineTo x="6243" y="1012"/>
                    <wp:lineTo x="2870" y="1012"/>
                  </wp:wrapPolygon>
                </wp:wrapTight>
                <wp:docPr id="1060" name="Canvas 10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18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529686" y="510070"/>
                            <a:ext cx="0" cy="1662424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397311" y="510070"/>
                            <a:ext cx="571500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0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397311" y="2166694"/>
                            <a:ext cx="58161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408696" y="449581"/>
                            <a:ext cx="226400" cy="10858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418561" y="2110475"/>
                            <a:ext cx="226060" cy="10858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3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903572" y="217314"/>
                            <a:ext cx="0" cy="2562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4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1683304" y="209473"/>
                            <a:ext cx="0" cy="25590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912935" y="217314"/>
                            <a:ext cx="770369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1575650" y="163975"/>
                            <a:ext cx="226060" cy="10858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803971" y="179214"/>
                            <a:ext cx="226060" cy="10858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1733225" y="500431"/>
                            <a:ext cx="214970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1747617" y="653400"/>
                            <a:ext cx="214630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AutoShape 86"/>
                        <wps:cNvCnPr>
                          <a:cxnSpLocks noChangeShapeType="1"/>
                        </wps:cNvCnPr>
                        <wps:spPr bwMode="auto">
                          <a:xfrm flipV="1">
                            <a:off x="1963506" y="511959"/>
                            <a:ext cx="0" cy="14096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1879603" y="485406"/>
                            <a:ext cx="167980" cy="486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1884470" y="618625"/>
                            <a:ext cx="167640" cy="7065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67785" y="1269187"/>
                            <a:ext cx="265616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A9362F" w14:textId="77777777" w:rsidR="001D018F" w:rsidRPr="00DA4C4C" w:rsidRDefault="001D018F" w:rsidP="006A4CC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147760" y="39830"/>
                            <a:ext cx="286346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8D5F10" w14:textId="77777777" w:rsidR="001D018F" w:rsidRPr="00DA4C4C" w:rsidRDefault="001D018F" w:rsidP="006A4CC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003873" y="469325"/>
                            <a:ext cx="229724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68589B" w14:textId="77777777" w:rsidR="001D018F" w:rsidRPr="00DA4C4C" w:rsidRDefault="001D018F" w:rsidP="006A4CC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476500" y="369289"/>
                            <a:ext cx="3162301" cy="97501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CED936" w14:textId="77777777" w:rsidR="001D018F" w:rsidRPr="00DA4C4C" w:rsidRDefault="001D018F" w:rsidP="006A4CCC">
                              <w:pPr>
                                <w:pStyle w:val="NormalWeb"/>
                                <w:spacing w:before="0" w:beforeAutospacing="0" w:after="120" w:afterAutospacing="0"/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  <w:u w:val="single"/>
                                </w:rPr>
                              </w:pPr>
                              <w:r w:rsidRPr="00DA4C4C"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  <w:u w:val="single"/>
                                </w:rPr>
                                <w:t>N</w:t>
                              </w:r>
                              <w:r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  <w:u w:val="single"/>
                                </w:rPr>
                                <w:t>ominal External Dimensions</w:t>
                              </w:r>
                            </w:p>
                            <w:p w14:paraId="6D6FD48A" w14:textId="77777777" w:rsidR="001D018F" w:rsidRPr="000F317B" w:rsidRDefault="001D018F" w:rsidP="006A4CCC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A = 8 mm, B = 35 mm and C</w:t>
                              </w:r>
                              <w:r w:rsidRPr="000F317B"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= 90 mm</w:t>
                              </w:r>
                            </w:p>
                            <w:p w14:paraId="7639AFEF" w14:textId="77777777" w:rsidR="001D018F" w:rsidRPr="000F317B" w:rsidRDefault="001D018F" w:rsidP="006A4CCC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</w:pPr>
                            </w:p>
                            <w:p w14:paraId="1E1F6321" w14:textId="77777777" w:rsidR="001D018F" w:rsidRPr="003C5CAB" w:rsidRDefault="001D018F" w:rsidP="003C5CAB">
                              <w:pPr>
                                <w:pStyle w:val="NormalWeb"/>
                                <w:spacing w:before="0" w:beforeAutospacing="0" w:after="120" w:afterAutospacing="0"/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</w:pPr>
                              <w:r w:rsidRPr="00DA4C4C"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 xml:space="preserve">Thickness (BMT) – </w:t>
                              </w:r>
                              <w:r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0.7</w:t>
                              </w:r>
                              <w:r w:rsidRPr="00DA4C4C">
                                <w:rPr>
                                  <w:rFonts w:eastAsia="MS Mincho"/>
                                  <w:bCs/>
                                  <w:color w:val="000000"/>
                                  <w:sz w:val="20"/>
                                  <w:szCs w:val="20"/>
                                </w:rPr>
                                <w:t>5 m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04918" y="2496861"/>
                            <a:ext cx="5514975" cy="348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422A8E" w14:textId="77777777" w:rsidR="001D018F" w:rsidRPr="00274101" w:rsidRDefault="001D018F" w:rsidP="003C5CAB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  <w:jc w:val="both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74101">
                                <w:rPr>
                                  <w:i/>
                                  <w:sz w:val="20"/>
                                  <w:szCs w:val="20"/>
                                </w:rPr>
                                <w:t>N</w:t>
                              </w: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 xml:space="preserve">ote: Dimensions A to </w:t>
                              </w:r>
                              <w:proofErr w:type="spellStart"/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C are</w:t>
                              </w:r>
                              <w:proofErr w:type="spellEnd"/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 xml:space="preserve"> stud external dimensions and a to </w:t>
                              </w:r>
                              <w:proofErr w:type="spellStart"/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c are</w:t>
                              </w:r>
                              <w:proofErr w:type="spellEnd"/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 xml:space="preserve"> centerline dimensions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Straight Arrow Connector 27"/>
                        <wps:cNvCnPr/>
                        <wps:spPr>
                          <a:xfrm>
                            <a:off x="1083551" y="1502866"/>
                            <a:ext cx="501153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5" name="Straight Arrow Connector 435"/>
                        <wps:cNvCnPr/>
                        <wps:spPr>
                          <a:xfrm flipV="1">
                            <a:off x="1083551" y="1052956"/>
                            <a:ext cx="0" cy="44991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6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555832" y="1369203"/>
                            <a:ext cx="265430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560130" w14:textId="77777777" w:rsidR="001D018F" w:rsidRPr="00DA4C4C" w:rsidRDefault="001D018F" w:rsidP="006A4CC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 w:rsidRPr="00DA4C4C">
                                <w:rPr>
                                  <w:rFonts w:eastAsia="MS Mincho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014287" y="854853"/>
                            <a:ext cx="265430" cy="23368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39BDFC" w14:textId="77777777" w:rsidR="001D018F" w:rsidRPr="00DA4C4C" w:rsidRDefault="001D018F" w:rsidP="006A4CC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 w:rsidRPr="00DA4C4C">
                                <w:rPr>
                                  <w:rFonts w:eastAsia="MS Mincho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1" name="Group 41"/>
                        <wpg:cNvGrpSpPr/>
                        <wpg:grpSpPr>
                          <a:xfrm>
                            <a:off x="903572" y="511959"/>
                            <a:ext cx="795573" cy="1674615"/>
                            <a:chOff x="0" y="0"/>
                            <a:chExt cx="1048725" cy="2258349"/>
                          </a:xfrm>
                        </wpg:grpSpPr>
                        <wps:wsp>
                          <wps:cNvPr id="42" name="Straight Connector 42"/>
                          <wps:cNvCnPr/>
                          <wps:spPr>
                            <a:xfrm flipH="1">
                              <a:off x="0" y="2245923"/>
                              <a:ext cx="1048725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 flipV="1">
                              <a:off x="0" y="0"/>
                              <a:ext cx="0" cy="2245923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 flipH="1">
                              <a:off x="340" y="9922"/>
                              <a:ext cx="1048385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1039200" y="1990809"/>
                              <a:ext cx="1" cy="26754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1048725" y="10275"/>
                              <a:ext cx="0" cy="267335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E18C1F" id="Canvas 1060" o:spid="_x0000_s1026" editas="canvas" style="position:absolute;left:0;text-align:left;margin-left:.15pt;margin-top:18.75pt;width:451.5pt;height:224.05pt;z-index:251659264;mso-width-relative:margin;mso-height-relative:margin" coordsize="57340,28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7340;height:28454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6" o:spid="_x0000_s1028" type="#_x0000_t32" style="position:absolute;left:5296;top:5100;width:0;height:16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" strokecolor="black [3213]" strokeweight=".5pt"/>
                <v:shape id="AutoShape 86" o:spid="_x0000_s1029" type="#_x0000_t32" style="position:absolute;left:3973;top:5100;width:57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" strokecolor="black [3213]" strokeweight=".5pt">
                  <v:stroke dashstyle="dash"/>
                </v:shape>
                <v:shape id="AutoShape 86" o:spid="_x0000_s1030" type="#_x0000_t32" style="position:absolute;left:3973;top:21666;width:58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" strokecolor="black [3213]" strokeweight=".5pt">
                  <v:stroke dashstyle="dash"/>
                </v:shape>
                <v:shape id="AutoShape 86" o:spid="_x0000_s1031" type="#_x0000_t32" style="position:absolute;left:4086;top:4495;width:2264;height:10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" strokecolor="black [3213]" strokeweight=".5pt"/>
                <v:shape id="AutoShape 86" o:spid="_x0000_s1032" type="#_x0000_t32" style="position:absolute;left:4185;top:21104;width:2261;height:10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" strokecolor="black [3213]" strokeweight=".5pt"/>
                <v:shape id="AutoShape 86" o:spid="_x0000_s1033" type="#_x0000_t32" style="position:absolute;left:9035;top:2173;width:0;height:25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" strokecolor="black [3213]" strokeweight=".5pt">
                  <v:stroke dashstyle="dash"/>
                </v:shape>
                <v:shape id="AutoShape 86" o:spid="_x0000_s1034" type="#_x0000_t32" style="position:absolute;left:16833;top:2094;width:0;height:25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" strokecolor="black [3213]" strokeweight=".5pt">
                  <v:stroke dashstyle="dash"/>
                </v:shape>
                <v:shape id="AutoShape 86" o:spid="_x0000_s1035" type="#_x0000_t32" style="position:absolute;left:9129;top:2173;width:770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" strokecolor="black [3213]" strokeweight=".5pt"/>
                <v:shape id="AutoShape 86" o:spid="_x0000_s1036" type="#_x0000_t32" style="position:absolute;left:15756;top:1639;width:2261;height:10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" strokecolor="black [3213]" strokeweight=".5pt"/>
                <v:shape id="AutoShape 86" o:spid="_x0000_s1037" type="#_x0000_t32" style="position:absolute;left:8039;top:1792;width:2261;height:10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" strokecolor="black [3213]" strokeweight=".5pt"/>
                <v:shape id="AutoShape 86" o:spid="_x0000_s1038" type="#_x0000_t32" style="position:absolute;left:17332;top:5004;width:214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" strokecolor="black [3213]" strokeweight=".5pt">
                  <v:stroke dashstyle="dash"/>
                </v:shape>
                <v:shape id="AutoShape 86" o:spid="_x0000_s1039" type="#_x0000_t32" style="position:absolute;left:17476;top:6534;width:214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" strokecolor="black [3213]" strokeweight=".5pt">
                  <v:stroke dashstyle="dash"/>
                </v:shape>
                <v:shape id="AutoShape 86" o:spid="_x0000_s1040" type="#_x0000_t32" style="position:absolute;left:19635;top:5119;width:0;height:14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" strokecolor="black [3213]" strokeweight=".5pt"/>
                <v:shape id="AutoShape 86" o:spid="_x0000_s1041" type="#_x0000_t32" style="position:absolute;left:18796;top:4854;width:1679;height:4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" strokecolor="black [3213]" strokeweight=".5pt"/>
                <v:shape id="AutoShape 86" o:spid="_x0000_s1042" type="#_x0000_t32" style="position:absolute;left:18844;top:6186;width:1677;height:7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" strokecolor="black [3213]" strokeweight="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43" type="#_x0000_t202" style="position:absolute;left:2677;top:12691;width:2657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" stroked="f">
                  <v:fill opacity="0"/>
                  <v:textbox>
                    <w:txbxContent>
                      <w:p w14:paraId="76A9362F" w14:textId="77777777" w:rsidR="001D018F" w:rsidRPr="00DA4C4C" w:rsidRDefault="001D018F" w:rsidP="006A4CCC">
                        <w:pPr>
                          <w:pStyle w:val="NormalWeb"/>
                          <w:spacing w:before="0" w:beforeAutospacing="0" w:after="0" w:afterAutospacing="0"/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44" o:spid="_x0000_s1044" type="#_x0000_t202" style="position:absolute;left:11477;top:398;width:2864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" stroked="f">
                  <v:fill opacity="0"/>
                  <v:textbox>
                    <w:txbxContent>
                      <w:p w14:paraId="498D5F10" w14:textId="77777777" w:rsidR="001D018F" w:rsidRPr="00DA4C4C" w:rsidRDefault="001D018F" w:rsidP="006A4CCC">
                        <w:pPr>
                          <w:pStyle w:val="NormalWeb"/>
                          <w:spacing w:before="0" w:beforeAutospacing="0" w:after="0" w:afterAutospacing="0"/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44" o:spid="_x0000_s1045" type="#_x0000_t202" style="position:absolute;left:20038;top:4693;width:2297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" stroked="f">
                  <v:fill opacity="0"/>
                  <v:textbox>
                    <w:txbxContent>
                      <w:p w14:paraId="3568589B" w14:textId="77777777" w:rsidR="001D018F" w:rsidRPr="00DA4C4C" w:rsidRDefault="001D018F" w:rsidP="006A4CCC">
                        <w:pPr>
                          <w:pStyle w:val="NormalWeb"/>
                          <w:spacing w:before="0" w:beforeAutospacing="0" w:after="0" w:afterAutospacing="0"/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4" o:spid="_x0000_s1046" type="#_x0000_t202" style="position:absolute;left:24765;top:3692;width:31623;height:9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" stroked="f">
                  <v:fill opacity="0"/>
                  <v:textbox>
                    <w:txbxContent>
                      <w:p w14:paraId="6FCED936" w14:textId="77777777" w:rsidR="001D018F" w:rsidRPr="00DA4C4C" w:rsidRDefault="001D018F" w:rsidP="006A4CCC">
                        <w:pPr>
                          <w:pStyle w:val="NormalWeb"/>
                          <w:spacing w:before="0" w:beforeAutospacing="0" w:after="120" w:afterAutospacing="0"/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  <w:u w:val="single"/>
                          </w:rPr>
                        </w:pPr>
                        <w:r w:rsidRPr="00DA4C4C"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  <w:u w:val="single"/>
                          </w:rPr>
                          <w:t>N</w:t>
                        </w:r>
                        <w:r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  <w:u w:val="single"/>
                          </w:rPr>
                          <w:t>ominal External Dimensions</w:t>
                        </w:r>
                      </w:p>
                      <w:p w14:paraId="6D6FD48A" w14:textId="77777777" w:rsidR="001D018F" w:rsidRPr="000F317B" w:rsidRDefault="001D018F" w:rsidP="006A4CCC">
                        <w:pPr>
                          <w:pStyle w:val="NormalWeb"/>
                          <w:spacing w:before="0" w:beforeAutospacing="0" w:after="0" w:afterAutospacing="0" w:line="360" w:lineRule="auto"/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</w:rPr>
                        </w:pPr>
                        <w:r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</w:rPr>
                          <w:t>A = 8 mm, B = 35 mm and C</w:t>
                        </w:r>
                        <w:r w:rsidRPr="000F317B"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</w:rPr>
                          <w:t>= 90 mm</w:t>
                        </w:r>
                      </w:p>
                      <w:p w14:paraId="7639AFEF" w14:textId="77777777" w:rsidR="001D018F" w:rsidRPr="000F317B" w:rsidRDefault="001D018F" w:rsidP="006A4CCC">
                        <w:pPr>
                          <w:pStyle w:val="NormalWeb"/>
                          <w:spacing w:before="0" w:beforeAutospacing="0" w:after="0" w:afterAutospacing="0"/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</w:rPr>
                        </w:pPr>
                      </w:p>
                      <w:p w14:paraId="1E1F6321" w14:textId="77777777" w:rsidR="001D018F" w:rsidRPr="003C5CAB" w:rsidRDefault="001D018F" w:rsidP="003C5CAB">
                        <w:pPr>
                          <w:pStyle w:val="NormalWeb"/>
                          <w:spacing w:before="0" w:beforeAutospacing="0" w:after="120" w:afterAutospacing="0"/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</w:rPr>
                        </w:pPr>
                        <w:r w:rsidRPr="00DA4C4C"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</w:rPr>
                          <w:t xml:space="preserve">Thickness (BMT) – </w:t>
                        </w:r>
                        <w:r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</w:rPr>
                          <w:t>0.7</w:t>
                        </w:r>
                        <w:r w:rsidRPr="00DA4C4C">
                          <w:rPr>
                            <w:rFonts w:eastAsia="MS Mincho"/>
                            <w:bCs/>
                            <w:color w:val="000000"/>
                            <w:sz w:val="20"/>
                            <w:szCs w:val="20"/>
                          </w:rPr>
                          <w:t>5 mm</w:t>
                        </w:r>
                      </w:p>
                    </w:txbxContent>
                  </v:textbox>
                </v:shape>
                <v:shape id="Text Box 6" o:spid="_x0000_s1047" type="#_x0000_t202" style="position:absolute;left:1049;top:24968;width:55149;height:3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UmZ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tdzA75l4BGT6AwAA//8DAFBLAQItABQABgAIAAAAIQDb4fbL7gAAAIUBAAATAAAAAAAAAAAA&#10;AAAAAAAAAABbQ29udGVudF9UeXBlc10ueG1sUEsBAi0AFAAGAAgAAAAhAFr0LFu/AAAAFQEAAAsA&#10;AAAAAAAAAAAAAAAAHwEAAF9yZWxzLy5yZWxzUEsBAi0AFAAGAAgAAAAhAFuxSZnEAAAA3AAAAA8A&#10;AAAAAAAAAAAAAAAABwIAAGRycy9kb3ducmV2LnhtbFBLBQYAAAAAAwADALcAAAD4AgAAAAA=&#10;" filled="f" stroked="f">
                  <v:textbox>
                    <w:txbxContent>
                      <w:p w14:paraId="42422A8E" w14:textId="77777777" w:rsidR="001D018F" w:rsidRPr="00274101" w:rsidRDefault="001D018F" w:rsidP="003C5CAB">
                        <w:pPr>
                          <w:pStyle w:val="NormalWeb"/>
                          <w:spacing w:before="0" w:beforeAutospacing="0" w:after="0" w:afterAutospacing="0" w:line="360" w:lineRule="auto"/>
                          <w:jc w:val="both"/>
                          <w:rPr>
                            <w:i/>
                            <w:sz w:val="20"/>
                            <w:szCs w:val="20"/>
                          </w:rPr>
                        </w:pPr>
                        <w:r w:rsidRPr="00274101">
                          <w:rPr>
                            <w:i/>
                            <w:sz w:val="20"/>
                            <w:szCs w:val="20"/>
                          </w:rPr>
                          <w:t>N</w:t>
                        </w:r>
                        <w:r>
                          <w:rPr>
                            <w:i/>
                            <w:sz w:val="20"/>
                            <w:szCs w:val="20"/>
                          </w:rPr>
                          <w:t xml:space="preserve">ote: Dimensions A to </w:t>
                        </w:r>
                        <w:proofErr w:type="spellStart"/>
                        <w:r>
                          <w:rPr>
                            <w:i/>
                            <w:sz w:val="20"/>
                            <w:szCs w:val="20"/>
                          </w:rPr>
                          <w:t>C are</w:t>
                        </w:r>
                        <w:proofErr w:type="spellEnd"/>
                        <w:r>
                          <w:rPr>
                            <w:i/>
                            <w:sz w:val="20"/>
                            <w:szCs w:val="20"/>
                          </w:rPr>
                          <w:t xml:space="preserve"> stud external dimensions and a to </w:t>
                        </w:r>
                        <w:proofErr w:type="spellStart"/>
                        <w:r>
                          <w:rPr>
                            <w:i/>
                            <w:sz w:val="20"/>
                            <w:szCs w:val="20"/>
                          </w:rPr>
                          <w:t>c are</w:t>
                        </w:r>
                        <w:proofErr w:type="spellEnd"/>
                        <w:r>
                          <w:rPr>
                            <w:i/>
                            <w:sz w:val="20"/>
                            <w:szCs w:val="20"/>
                          </w:rPr>
                          <w:t xml:space="preserve"> centerline dimensions.</w:t>
                        </w:r>
                      </w:p>
                    </w:txbxContent>
                  </v:textbox>
                </v:shape>
                <v:shape id="Straight Arrow Connector 27" o:spid="_x0000_s1048" type="#_x0000_t32" style="position:absolute;left:10835;top:15028;width:50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" strokecolor="black [3213]" strokeweight="1pt">
                  <v:stroke dashstyle="dash" endarrow="block"/>
                </v:shape>
                <v:shape id="Straight Arrow Connector 435" o:spid="_x0000_s1049" type="#_x0000_t32" style="position:absolute;left:10835;top:10529;width:0;height:44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" strokecolor="black [3213]" strokeweight="1pt">
                  <v:stroke dashstyle="dash" endarrow="block"/>
                </v:shape>
                <v:shape id="Text Box 44" o:spid="_x0000_s1050" type="#_x0000_t202" style="position:absolute;left:15558;top:13692;width:2654;height:2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" stroked="f">
                  <v:fill opacity="0"/>
                  <v:textbox>
                    <w:txbxContent>
                      <w:p w14:paraId="39560130" w14:textId="77777777" w:rsidR="001D018F" w:rsidRPr="00DA4C4C" w:rsidRDefault="001D018F" w:rsidP="006A4CCC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 w:rsidRPr="00DA4C4C">
                          <w:rPr>
                            <w:rFonts w:eastAsia="MS Mincho"/>
                            <w:bCs/>
                            <w:color w:val="000000"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44" o:spid="_x0000_s1051" type="#_x0000_t202" style="position:absolute;left:10142;top:8548;width:2655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" stroked="f">
                  <v:fill opacity="0"/>
                  <v:textbox>
                    <w:txbxContent>
                      <w:p w14:paraId="2D39BDFC" w14:textId="77777777" w:rsidR="001D018F" w:rsidRPr="00DA4C4C" w:rsidRDefault="001D018F" w:rsidP="006A4CCC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 w:rsidRPr="00DA4C4C">
                          <w:rPr>
                            <w:rFonts w:eastAsia="MS Mincho"/>
                            <w:bCs/>
                            <w:color w:val="000000"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group id="Group 41" o:spid="_x0000_s1052" style="position:absolute;left:9035;top:5119;width:7956;height:16746" coordsize="10487,22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line id="Straight Connector 42" o:spid="_x0000_s1053" style="position:absolute;flip:x;visibility:visible;mso-wrap-style:square" from="0,22459" to="10487,22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" strokecolor="black [3213]" strokeweight="1.25pt"/>
                  <v:line id="Straight Connector 43" o:spid="_x0000_s1054" style="position:absolute;flip:y;visibility:visible;mso-wrap-style:square" from="0,0" to="0,22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" strokecolor="black [3213]" strokeweight="1.25pt"/>
                  <v:line id="Straight Connector 44" o:spid="_x0000_s1055" style="position:absolute;flip:x;visibility:visible;mso-wrap-style:square" from="3,99" to="10487,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" strokecolor="black [3213]" strokeweight="1.25pt"/>
                  <v:line id="Straight Connector 45" o:spid="_x0000_s1056" style="position:absolute;visibility:visible;mso-wrap-style:square" from="10392,19908" to="10392,22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" strokecolor="black [3213]" strokeweight="1.25pt"/>
                  <v:line id="Straight Connector 46" o:spid="_x0000_s1057" style="position:absolute;visibility:visible;mso-wrap-style:square" from="10487,102" to="10487,2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" strokecolor="black [3213]" strokeweight="1.25pt"/>
                </v:group>
                <w10:wrap type="tight"/>
              </v:group>
            </w:pict>
          </mc:Fallback>
        </mc:AlternateContent>
      </w:r>
    </w:p>
    <w:p w14:paraId="03DEF220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1AFB55D9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37191D5B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5987F663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500414FF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47A65D18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544E2F1E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56728417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0242394E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419D1BBC" w14:textId="77777777" w:rsidR="006A4CCC" w:rsidRDefault="006A4CCC" w:rsidP="006A4CCC">
      <w:pPr>
        <w:pStyle w:val="NSS-Normal"/>
        <w:rPr>
          <w:sz w:val="22"/>
          <w:szCs w:val="22"/>
        </w:rPr>
      </w:pPr>
    </w:p>
    <w:p w14:paraId="433DD031" w14:textId="77777777" w:rsidR="00B65B02" w:rsidRDefault="00B65B02" w:rsidP="006A4CCC">
      <w:pPr>
        <w:pStyle w:val="NSS-Normal"/>
        <w:rPr>
          <w:sz w:val="22"/>
          <w:szCs w:val="22"/>
        </w:rPr>
      </w:pPr>
    </w:p>
    <w:p w14:paraId="3568D0ED" w14:textId="77777777" w:rsidR="006A4CCC" w:rsidRPr="00695E37" w:rsidRDefault="006A4CCC" w:rsidP="00B65B02">
      <w:pPr>
        <w:pStyle w:val="NSS-Normal"/>
        <w:rPr>
          <w:sz w:val="22"/>
          <w:szCs w:val="22"/>
        </w:rPr>
      </w:pPr>
      <w:r>
        <w:rPr>
          <w:sz w:val="22"/>
          <w:szCs w:val="22"/>
        </w:rPr>
        <w:t xml:space="preserve">Effective </w:t>
      </w:r>
      <w:r w:rsidRPr="00695E37">
        <w:rPr>
          <w:sz w:val="22"/>
          <w:szCs w:val="22"/>
        </w:rPr>
        <w:t xml:space="preserve">length </w:t>
      </w:r>
      <w:r>
        <w:rPr>
          <w:sz w:val="22"/>
          <w:szCs w:val="22"/>
        </w:rPr>
        <w:t xml:space="preserve">about </w:t>
      </w:r>
      <w:r w:rsidRPr="00695E37">
        <w:rPr>
          <w:sz w:val="22"/>
          <w:szCs w:val="22"/>
        </w:rPr>
        <w:t>the major axis of bending L</w:t>
      </w:r>
      <w:r w:rsidRPr="00695E37">
        <w:rPr>
          <w:sz w:val="22"/>
          <w:szCs w:val="22"/>
          <w:vertAlign w:val="subscript"/>
        </w:rPr>
        <w:t>x</w:t>
      </w:r>
      <w:r w:rsidRPr="00695E37">
        <w:rPr>
          <w:sz w:val="22"/>
          <w:szCs w:val="22"/>
        </w:rPr>
        <w:t xml:space="preserve"> = 3,000 mm</w:t>
      </w:r>
    </w:p>
    <w:p w14:paraId="1123E7DF" w14:textId="77777777" w:rsidR="006A4CCC" w:rsidRPr="00695E37" w:rsidRDefault="006A4CCC" w:rsidP="00B65B02">
      <w:pPr>
        <w:pStyle w:val="NSS-Normal"/>
        <w:rPr>
          <w:sz w:val="22"/>
          <w:szCs w:val="22"/>
        </w:rPr>
      </w:pPr>
      <w:r>
        <w:rPr>
          <w:sz w:val="22"/>
          <w:szCs w:val="22"/>
        </w:rPr>
        <w:t xml:space="preserve">Effective </w:t>
      </w:r>
      <w:r w:rsidRPr="00695E37">
        <w:rPr>
          <w:sz w:val="22"/>
          <w:szCs w:val="22"/>
        </w:rPr>
        <w:t xml:space="preserve">length </w:t>
      </w:r>
      <w:r>
        <w:rPr>
          <w:sz w:val="22"/>
          <w:szCs w:val="22"/>
        </w:rPr>
        <w:t xml:space="preserve">about </w:t>
      </w:r>
      <w:r w:rsidRPr="00695E37">
        <w:rPr>
          <w:sz w:val="22"/>
          <w:szCs w:val="22"/>
        </w:rPr>
        <w:t>the minor axis of bending L</w:t>
      </w:r>
      <w:r w:rsidRPr="00695E37">
        <w:rPr>
          <w:sz w:val="22"/>
          <w:szCs w:val="22"/>
          <w:vertAlign w:val="subscript"/>
        </w:rPr>
        <w:t>y</w:t>
      </w:r>
      <w:r w:rsidRPr="00695E37">
        <w:rPr>
          <w:sz w:val="22"/>
          <w:szCs w:val="22"/>
        </w:rPr>
        <w:t xml:space="preserve"> = 300 mm (screw spacing at 300 mm c/c)</w:t>
      </w:r>
    </w:p>
    <w:p w14:paraId="29830C56" w14:textId="77777777" w:rsidR="006A4CCC" w:rsidRPr="00695E37" w:rsidRDefault="006A4CCC" w:rsidP="006A4CCC">
      <w:pPr>
        <w:pStyle w:val="NSS-Normal"/>
        <w:rPr>
          <w:sz w:val="22"/>
          <w:szCs w:val="22"/>
        </w:rPr>
      </w:pPr>
    </w:p>
    <w:p w14:paraId="237D0D2B" w14:textId="77777777" w:rsidR="006A4CCC" w:rsidRPr="00695E37" w:rsidRDefault="006A4CCC" w:rsidP="00B65B02">
      <w:pPr>
        <w:pStyle w:val="NSS-Normal"/>
        <w:rPr>
          <w:sz w:val="22"/>
          <w:szCs w:val="22"/>
        </w:rPr>
      </w:pPr>
      <w:r w:rsidRPr="00695E37">
        <w:rPr>
          <w:sz w:val="22"/>
          <w:szCs w:val="22"/>
        </w:rPr>
        <w:t>Section properties of the Stud (from CUFSM):</w:t>
      </w:r>
    </w:p>
    <w:p w14:paraId="0F6F00DE" w14:textId="77777777" w:rsidR="006A4CCC" w:rsidRPr="00695E37" w:rsidRDefault="006A4CCC" w:rsidP="00B65B02">
      <w:pPr>
        <w:pStyle w:val="NSS-Normal"/>
        <w:rPr>
          <w:sz w:val="22"/>
          <w:szCs w:val="22"/>
        </w:rPr>
      </w:pPr>
      <w:r w:rsidRPr="00695E37">
        <w:rPr>
          <w:sz w:val="22"/>
          <w:szCs w:val="22"/>
        </w:rPr>
        <w:t>Gross area of the section A</w:t>
      </w:r>
      <w:r w:rsidRPr="00695E37">
        <w:rPr>
          <w:sz w:val="22"/>
          <w:szCs w:val="22"/>
          <w:vertAlign w:val="subscript"/>
        </w:rPr>
        <w:t xml:space="preserve">g </w:t>
      </w:r>
      <w:r w:rsidRPr="00695E37">
        <w:rPr>
          <w:sz w:val="22"/>
          <w:szCs w:val="22"/>
        </w:rPr>
        <w:t>= 1</w:t>
      </w:r>
      <w:r w:rsidR="003332E7">
        <w:rPr>
          <w:sz w:val="22"/>
          <w:szCs w:val="22"/>
        </w:rPr>
        <w:t>29.75</w:t>
      </w:r>
      <w:r w:rsidRPr="00695E37">
        <w:rPr>
          <w:sz w:val="22"/>
          <w:szCs w:val="22"/>
        </w:rPr>
        <w:t xml:space="preserve"> mm</w:t>
      </w:r>
      <w:r w:rsidRPr="00695E37">
        <w:rPr>
          <w:sz w:val="22"/>
          <w:szCs w:val="22"/>
          <w:vertAlign w:val="superscript"/>
        </w:rPr>
        <w:t>2</w:t>
      </w:r>
    </w:p>
    <w:p w14:paraId="3080FABF" w14:textId="77777777" w:rsidR="006A4CCC" w:rsidRPr="00695E37" w:rsidRDefault="006A4CCC" w:rsidP="00B65B02">
      <w:pPr>
        <w:pStyle w:val="NSS-Normal"/>
        <w:rPr>
          <w:sz w:val="22"/>
          <w:szCs w:val="22"/>
        </w:rPr>
      </w:pPr>
      <w:r w:rsidRPr="00695E37">
        <w:rPr>
          <w:sz w:val="22"/>
          <w:szCs w:val="22"/>
        </w:rPr>
        <w:t xml:space="preserve">Second moment of area about the major axis </w:t>
      </w:r>
      <w:proofErr w:type="spellStart"/>
      <w:r w:rsidRPr="00695E37">
        <w:rPr>
          <w:sz w:val="22"/>
          <w:szCs w:val="22"/>
        </w:rPr>
        <w:t>I</w:t>
      </w:r>
      <w:r w:rsidRPr="00695E37">
        <w:rPr>
          <w:sz w:val="22"/>
          <w:szCs w:val="22"/>
          <w:vertAlign w:val="subscript"/>
        </w:rPr>
        <w:t>xx</w:t>
      </w:r>
      <w:proofErr w:type="spellEnd"/>
      <w:r w:rsidR="003332E7">
        <w:rPr>
          <w:sz w:val="22"/>
          <w:szCs w:val="22"/>
        </w:rPr>
        <w:t xml:space="preserve"> = 165</w:t>
      </w:r>
      <w:r w:rsidRPr="00695E37">
        <w:rPr>
          <w:sz w:val="22"/>
          <w:szCs w:val="22"/>
        </w:rPr>
        <w:t>,</w:t>
      </w:r>
      <w:r w:rsidR="003332E7">
        <w:rPr>
          <w:sz w:val="22"/>
          <w:szCs w:val="22"/>
        </w:rPr>
        <w:t>847</w:t>
      </w:r>
      <w:r w:rsidRPr="00695E37">
        <w:rPr>
          <w:sz w:val="22"/>
          <w:szCs w:val="22"/>
        </w:rPr>
        <w:t xml:space="preserve"> mm</w:t>
      </w:r>
      <w:r w:rsidRPr="00695E37">
        <w:rPr>
          <w:sz w:val="22"/>
          <w:szCs w:val="22"/>
          <w:vertAlign w:val="superscript"/>
        </w:rPr>
        <w:t>4</w:t>
      </w:r>
    </w:p>
    <w:p w14:paraId="5F2050C5" w14:textId="77777777" w:rsidR="006A4CCC" w:rsidRPr="00695E37" w:rsidRDefault="006A4CCC" w:rsidP="00B65B02">
      <w:pPr>
        <w:pStyle w:val="NSS-Normal"/>
        <w:spacing w:line="48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Second moment of area about the minor axis </w:t>
      </w:r>
      <w:proofErr w:type="spellStart"/>
      <w:r w:rsidRPr="00695E37">
        <w:rPr>
          <w:sz w:val="22"/>
          <w:szCs w:val="22"/>
        </w:rPr>
        <w:t>I</w:t>
      </w:r>
      <w:r w:rsidRPr="00695E37">
        <w:rPr>
          <w:sz w:val="22"/>
          <w:szCs w:val="22"/>
          <w:vertAlign w:val="subscript"/>
        </w:rPr>
        <w:t>yy</w:t>
      </w:r>
      <w:proofErr w:type="spellEnd"/>
      <w:r w:rsidRPr="00695E37">
        <w:rPr>
          <w:sz w:val="22"/>
          <w:szCs w:val="22"/>
        </w:rPr>
        <w:t xml:space="preserve"> = </w:t>
      </w:r>
      <w:r w:rsidR="003332E7">
        <w:rPr>
          <w:sz w:val="22"/>
          <w:szCs w:val="22"/>
        </w:rPr>
        <w:t>21</w:t>
      </w:r>
      <w:r w:rsidRPr="00695E37">
        <w:rPr>
          <w:sz w:val="22"/>
          <w:szCs w:val="22"/>
        </w:rPr>
        <w:t>,</w:t>
      </w:r>
      <w:r w:rsidR="003332E7">
        <w:rPr>
          <w:sz w:val="22"/>
          <w:szCs w:val="22"/>
        </w:rPr>
        <w:t>044</w:t>
      </w:r>
      <w:r w:rsidRPr="00695E37">
        <w:rPr>
          <w:sz w:val="22"/>
          <w:szCs w:val="22"/>
        </w:rPr>
        <w:t xml:space="preserve"> mm</w:t>
      </w:r>
      <w:r w:rsidRPr="00695E37">
        <w:rPr>
          <w:sz w:val="22"/>
          <w:szCs w:val="22"/>
          <w:vertAlign w:val="superscript"/>
        </w:rPr>
        <w:t>4</w:t>
      </w:r>
    </w:p>
    <w:p w14:paraId="75C7782B" w14:textId="1F67D1F8" w:rsidR="006A4CCC" w:rsidRPr="00695E37" w:rsidRDefault="006A4CCC" w:rsidP="009D7BD2">
      <w:pPr>
        <w:pStyle w:val="NSS-Normal"/>
        <w:spacing w:line="48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Radius of gyration about major axis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/>
                <w:sz w:val="22"/>
                <w:szCs w:val="22"/>
              </w:rPr>
              <m:t>x</m:t>
            </m:r>
          </m:sub>
        </m:sSub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x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g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165,847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9.75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35.75</m:t>
        </m:r>
      </m:oMath>
      <w:r w:rsidRPr="00695E37">
        <w:rPr>
          <w:sz w:val="22"/>
          <w:szCs w:val="22"/>
        </w:rPr>
        <w:t>mm</w:t>
      </w:r>
    </w:p>
    <w:p w14:paraId="005A0B54" w14:textId="18A599CB" w:rsidR="006A4CCC" w:rsidRPr="00695E37" w:rsidRDefault="006A4CCC" w:rsidP="009D7BD2">
      <w:pPr>
        <w:pStyle w:val="NSS-Normal"/>
        <w:spacing w:line="480" w:lineRule="auto"/>
        <w:rPr>
          <w:sz w:val="22"/>
          <w:szCs w:val="22"/>
        </w:rPr>
      </w:pPr>
      <w:r w:rsidRPr="00695E37">
        <w:rPr>
          <w:sz w:val="22"/>
          <w:szCs w:val="22"/>
        </w:rPr>
        <w:t>Radius of gyration about minor axis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/>
                <w:sz w:val="22"/>
                <w:szCs w:val="22"/>
              </w:rPr>
              <m:t>y</m:t>
            </m:r>
          </m:sub>
        </m:sSub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y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g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1,044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9.75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12.74</m:t>
        </m:r>
      </m:oMath>
      <w:r w:rsidRPr="00695E37">
        <w:rPr>
          <w:sz w:val="22"/>
          <w:szCs w:val="22"/>
        </w:rPr>
        <w:t>mm</w:t>
      </w:r>
    </w:p>
    <w:p w14:paraId="197132D1" w14:textId="77777777" w:rsidR="006A4CCC" w:rsidRPr="00695E37" w:rsidRDefault="006A4CCC" w:rsidP="00B65B02">
      <w:pPr>
        <w:pStyle w:val="NSS-Normal"/>
        <w:rPr>
          <w:sz w:val="22"/>
          <w:szCs w:val="22"/>
        </w:rPr>
      </w:pPr>
    </w:p>
    <w:p w14:paraId="26B7303B" w14:textId="77777777" w:rsidR="006A4CCC" w:rsidRPr="00695E37" w:rsidRDefault="006A4CCC" w:rsidP="00B65B02">
      <w:pPr>
        <w:pStyle w:val="NSS-Normal"/>
        <w:rPr>
          <w:sz w:val="22"/>
          <w:szCs w:val="22"/>
        </w:rPr>
      </w:pPr>
      <w:r w:rsidRPr="00695E37">
        <w:rPr>
          <w:sz w:val="22"/>
          <w:szCs w:val="22"/>
        </w:rPr>
        <w:t>Mechanical properties of the Stud (Nominal values):</w:t>
      </w:r>
    </w:p>
    <w:p w14:paraId="5CC20109" w14:textId="77777777" w:rsidR="006A4CCC" w:rsidRPr="00695E37" w:rsidRDefault="006A4CCC" w:rsidP="00B65B02">
      <w:pPr>
        <w:pStyle w:val="NSS-Normal"/>
        <w:rPr>
          <w:sz w:val="22"/>
          <w:szCs w:val="22"/>
        </w:rPr>
      </w:pPr>
      <w:r w:rsidRPr="00695E37">
        <w:rPr>
          <w:sz w:val="22"/>
          <w:szCs w:val="22"/>
        </w:rPr>
        <w:t>Yield Strength at ambient temperature f</w:t>
      </w:r>
      <w:r w:rsidRPr="00695E37">
        <w:rPr>
          <w:sz w:val="22"/>
          <w:szCs w:val="22"/>
          <w:vertAlign w:val="subscript"/>
        </w:rPr>
        <w:t>y,20</w:t>
      </w:r>
      <w:r w:rsidRPr="00695E37">
        <w:rPr>
          <w:sz w:val="22"/>
          <w:szCs w:val="22"/>
        </w:rPr>
        <w:t xml:space="preserve"> = </w:t>
      </w:r>
      <w:r w:rsidR="00D35340">
        <w:rPr>
          <w:sz w:val="22"/>
          <w:szCs w:val="22"/>
        </w:rPr>
        <w:t>550</w:t>
      </w:r>
      <w:r w:rsidRPr="00695E37">
        <w:rPr>
          <w:sz w:val="22"/>
          <w:szCs w:val="22"/>
        </w:rPr>
        <w:t xml:space="preserve"> MPa</w:t>
      </w:r>
    </w:p>
    <w:p w14:paraId="19AE8BC4" w14:textId="77777777" w:rsidR="006A4CCC" w:rsidRDefault="006A4CCC" w:rsidP="00B65B02">
      <w:pPr>
        <w:pStyle w:val="NSS-Normal"/>
        <w:rPr>
          <w:sz w:val="22"/>
          <w:szCs w:val="22"/>
        </w:rPr>
      </w:pPr>
      <w:r w:rsidRPr="00695E37">
        <w:rPr>
          <w:sz w:val="22"/>
          <w:szCs w:val="22"/>
        </w:rPr>
        <w:t>Elastic modulus at ambient temperature E</w:t>
      </w:r>
      <w:r w:rsidRPr="00695E37">
        <w:rPr>
          <w:sz w:val="22"/>
          <w:szCs w:val="22"/>
          <w:vertAlign w:val="subscript"/>
        </w:rPr>
        <w:t>20</w:t>
      </w:r>
      <w:r w:rsidRPr="00695E37">
        <w:rPr>
          <w:sz w:val="22"/>
          <w:szCs w:val="22"/>
        </w:rPr>
        <w:t xml:space="preserve"> = 200</w:t>
      </w:r>
      <w:r w:rsidR="00D35340">
        <w:rPr>
          <w:sz w:val="22"/>
          <w:szCs w:val="22"/>
        </w:rPr>
        <w:t>,</w:t>
      </w:r>
      <w:r w:rsidRPr="00695E37">
        <w:rPr>
          <w:sz w:val="22"/>
          <w:szCs w:val="22"/>
        </w:rPr>
        <w:t>000 MPa</w:t>
      </w:r>
    </w:p>
    <w:p w14:paraId="58349B58" w14:textId="77777777" w:rsidR="00D35340" w:rsidRDefault="00D35340" w:rsidP="006A4CCC">
      <w:pPr>
        <w:pStyle w:val="NSS-Normal"/>
        <w:rPr>
          <w:sz w:val="22"/>
          <w:szCs w:val="22"/>
        </w:rPr>
      </w:pPr>
    </w:p>
    <w:p w14:paraId="75386132" w14:textId="77777777" w:rsidR="00D35340" w:rsidRDefault="00D35340" w:rsidP="006A4CCC">
      <w:pPr>
        <w:pStyle w:val="NSS-Normal"/>
        <w:rPr>
          <w:sz w:val="22"/>
          <w:szCs w:val="22"/>
        </w:rPr>
      </w:pPr>
    </w:p>
    <w:p w14:paraId="0EF5C064" w14:textId="77777777" w:rsidR="00D35340" w:rsidRPr="00695E37" w:rsidRDefault="00D35340" w:rsidP="006A4CCC">
      <w:pPr>
        <w:pStyle w:val="NSS-Normal"/>
        <w:rPr>
          <w:sz w:val="22"/>
          <w:szCs w:val="22"/>
        </w:rPr>
      </w:pPr>
    </w:p>
    <w:p w14:paraId="04E26E4F" w14:textId="77777777" w:rsidR="006A4CCC" w:rsidRPr="00695E37" w:rsidRDefault="006A4CCC" w:rsidP="006A4CCC">
      <w:pPr>
        <w:rPr>
          <w:sz w:val="22"/>
          <w:szCs w:val="22"/>
          <w:u w:val="single"/>
        </w:rPr>
      </w:pPr>
      <w:r w:rsidRPr="00695E37">
        <w:rPr>
          <w:sz w:val="22"/>
          <w:szCs w:val="22"/>
          <w:u w:val="single"/>
        </w:rPr>
        <w:lastRenderedPageBreak/>
        <w:t>A1.</w:t>
      </w:r>
      <w:r w:rsidR="00B65B02">
        <w:rPr>
          <w:sz w:val="22"/>
          <w:szCs w:val="22"/>
          <w:u w:val="single"/>
        </w:rPr>
        <w:t xml:space="preserve">2 </w:t>
      </w:r>
      <w:r w:rsidR="00DF1314">
        <w:rPr>
          <w:sz w:val="22"/>
          <w:szCs w:val="22"/>
          <w:u w:val="single"/>
        </w:rPr>
        <w:t xml:space="preserve">Elastic flexural buckling stress </w:t>
      </w:r>
      <w:r w:rsidRPr="00695E37">
        <w:rPr>
          <w:sz w:val="22"/>
          <w:szCs w:val="22"/>
          <w:u w:val="single"/>
        </w:rPr>
        <w:t>(</w:t>
      </w:r>
      <w:proofErr w:type="spellStart"/>
      <w:r w:rsidRPr="00695E37">
        <w:rPr>
          <w:sz w:val="22"/>
          <w:szCs w:val="22"/>
          <w:u w:val="single"/>
        </w:rPr>
        <w:t>f</w:t>
      </w:r>
      <w:r w:rsidR="004773EE">
        <w:rPr>
          <w:sz w:val="22"/>
          <w:szCs w:val="22"/>
          <w:u w:val="single"/>
          <w:vertAlign w:val="subscript"/>
        </w:rPr>
        <w:t>oc</w:t>
      </w:r>
      <w:proofErr w:type="spellEnd"/>
      <w:r w:rsidRPr="00695E37">
        <w:rPr>
          <w:sz w:val="22"/>
          <w:szCs w:val="22"/>
          <w:u w:val="single"/>
        </w:rPr>
        <w:t>) – Cl 3.4 AS/NZS 4600 (SA, 2005)</w:t>
      </w:r>
    </w:p>
    <w:p w14:paraId="7DAE8617" w14:textId="77777777" w:rsidR="006A4CCC" w:rsidRPr="00695E37" w:rsidRDefault="006A4CCC" w:rsidP="006A4CCC">
      <w:pPr>
        <w:rPr>
          <w:sz w:val="22"/>
          <w:szCs w:val="22"/>
        </w:rPr>
      </w:pPr>
    </w:p>
    <w:p w14:paraId="2B5B25CE" w14:textId="77777777" w:rsidR="006A4CCC" w:rsidRPr="00695E37" w:rsidRDefault="006A4CCC" w:rsidP="006A4CCC">
      <w:pPr>
        <w:spacing w:after="240"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 xml:space="preserve">Plasterboard provides torsional and flexural-torsional buckling restraints to the </w:t>
      </w:r>
      <w:r w:rsidR="00DF1314">
        <w:rPr>
          <w:sz w:val="22"/>
          <w:szCs w:val="22"/>
        </w:rPr>
        <w:t>s</w:t>
      </w:r>
      <w:r w:rsidRPr="00695E37">
        <w:rPr>
          <w:sz w:val="22"/>
          <w:szCs w:val="22"/>
        </w:rPr>
        <w:t xml:space="preserve">tuds in gypsum plasterboard lined </w:t>
      </w:r>
      <w:proofErr w:type="gramStart"/>
      <w:r w:rsidRPr="00695E37">
        <w:rPr>
          <w:sz w:val="22"/>
          <w:szCs w:val="22"/>
        </w:rPr>
        <w:t>walls,</w:t>
      </w:r>
      <w:proofErr w:type="gramEnd"/>
      <w:r w:rsidRPr="00695E37">
        <w:rPr>
          <w:sz w:val="22"/>
          <w:szCs w:val="22"/>
        </w:rPr>
        <w:t xml:space="preserve"> thus the stud sections are not subjected to torsional or flexural-torsional buckling.</w:t>
      </w:r>
    </w:p>
    <w:p w14:paraId="62C616A4" w14:textId="77777777" w:rsidR="006A4CCC" w:rsidRPr="00695E37" w:rsidRDefault="006A4CCC" w:rsidP="006A4CCC">
      <w:pPr>
        <w:spacing w:line="360" w:lineRule="auto"/>
        <w:rPr>
          <w:sz w:val="22"/>
          <w:szCs w:val="22"/>
          <w:vertAlign w:val="subscript"/>
        </w:rPr>
      </w:pPr>
      <w:r w:rsidRPr="00695E37">
        <w:rPr>
          <w:sz w:val="22"/>
          <w:szCs w:val="22"/>
        </w:rPr>
        <w:t>Elastic flexural buckling stress about the major axis f</w:t>
      </w:r>
      <w:r w:rsidRPr="00695E37">
        <w:rPr>
          <w:sz w:val="22"/>
          <w:szCs w:val="22"/>
          <w:vertAlign w:val="subscript"/>
        </w:rPr>
        <w:t>ox</w:t>
      </w:r>
    </w:p>
    <w:p w14:paraId="645F845E" w14:textId="397FFE78" w:rsidR="006A4CCC" w:rsidRPr="00695E37" w:rsidRDefault="006A4CCC" w:rsidP="009D7BD2">
      <w:pPr>
        <w:spacing w:line="360" w:lineRule="auto"/>
        <w:ind w:left="1440" w:hanging="1440"/>
        <w:rPr>
          <w:sz w:val="22"/>
          <w:szCs w:val="22"/>
        </w:rPr>
      </w:pPr>
      <w:r w:rsidRPr="00695E37">
        <w:rPr>
          <w:sz w:val="22"/>
          <w:szCs w:val="22"/>
          <w:vertAlign w:val="subscript"/>
        </w:rPr>
        <w:t xml:space="preserve">                             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ox</m:t>
            </m:r>
          </m:sub>
        </m:sSub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π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/>
                <w:sz w:val="22"/>
                <w:szCs w:val="22"/>
              </w:rPr>
              <m:t>E</m:t>
            </m:r>
          </m:num>
          <m:den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ex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x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den>
        </m:f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π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/>
                <w:sz w:val="22"/>
                <w:szCs w:val="22"/>
              </w:rPr>
              <m:t>×</m:t>
            </m:r>
            <m:r>
              <w:rPr>
                <w:rFonts w:ascii="Cambria Math"/>
                <w:sz w:val="22"/>
                <w:szCs w:val="22"/>
              </w:rPr>
              <m:t>200,000</m:t>
            </m:r>
          </m:num>
          <m:den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3000</m:t>
                        </m:r>
                      </m:num>
                      <m:den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35.75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den>
        </m:f>
        <m:r>
          <w:rPr>
            <w:rFonts w:ascii="Cambria Math"/>
            <w:sz w:val="22"/>
            <w:szCs w:val="22"/>
          </w:rPr>
          <m:t>=280.31</m:t>
        </m:r>
      </m:oMath>
      <w:r w:rsidRPr="00695E37">
        <w:rPr>
          <w:sz w:val="22"/>
          <w:szCs w:val="22"/>
        </w:rPr>
        <w:t>MPa</w:t>
      </w:r>
    </w:p>
    <w:p w14:paraId="3F65EE7A" w14:textId="77777777" w:rsidR="006A4CCC" w:rsidRPr="00695E37" w:rsidRDefault="006A4CCC" w:rsidP="006A4CCC">
      <w:pPr>
        <w:spacing w:line="360" w:lineRule="auto"/>
        <w:rPr>
          <w:sz w:val="22"/>
          <w:szCs w:val="22"/>
          <w:vertAlign w:val="subscript"/>
        </w:rPr>
      </w:pPr>
      <w:r w:rsidRPr="00695E37">
        <w:rPr>
          <w:sz w:val="22"/>
          <w:szCs w:val="22"/>
        </w:rPr>
        <w:t xml:space="preserve">Elastic flexural buckling stress about the minor axis </w:t>
      </w:r>
      <w:proofErr w:type="spellStart"/>
      <w:r w:rsidRPr="00695E37">
        <w:rPr>
          <w:sz w:val="22"/>
          <w:szCs w:val="22"/>
        </w:rPr>
        <w:t>f</w:t>
      </w:r>
      <w:r w:rsidRPr="00695E37">
        <w:rPr>
          <w:sz w:val="22"/>
          <w:szCs w:val="22"/>
          <w:vertAlign w:val="subscript"/>
        </w:rPr>
        <w:t>oy</w:t>
      </w:r>
      <w:proofErr w:type="spellEnd"/>
    </w:p>
    <w:p w14:paraId="447AA07A" w14:textId="368E74EE" w:rsidR="006A4CCC" w:rsidRPr="00695E37" w:rsidRDefault="006A4CCC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                  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oy</m:t>
            </m:r>
          </m:sub>
        </m:sSub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π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/>
                <w:sz w:val="22"/>
                <w:szCs w:val="22"/>
              </w:rPr>
              <m:t>E</m:t>
            </m:r>
          </m:num>
          <m:den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ey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2"/>
                                <w:szCs w:val="22"/>
                              </w:rPr>
                              <m:t>y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den>
        </m:f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π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/>
                <w:sz w:val="22"/>
                <w:szCs w:val="22"/>
              </w:rPr>
              <m:t>×</m:t>
            </m:r>
            <m:r>
              <w:rPr>
                <w:rFonts w:ascii="Cambria Math"/>
                <w:sz w:val="22"/>
                <w:szCs w:val="22"/>
              </w:rPr>
              <m:t>200,000</m:t>
            </m:r>
          </m:num>
          <m:den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300</m:t>
                        </m:r>
                      </m:num>
                      <m:den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12.74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den>
        </m:f>
        <m:r>
          <w:rPr>
            <w:rFonts w:ascii="Cambria Math"/>
            <w:sz w:val="22"/>
            <w:szCs w:val="22"/>
          </w:rPr>
          <m:t>=3559.80</m:t>
        </m:r>
      </m:oMath>
      <w:r w:rsidRPr="00695E37">
        <w:rPr>
          <w:sz w:val="22"/>
          <w:szCs w:val="22"/>
        </w:rPr>
        <w:t>MPa</w:t>
      </w:r>
    </w:p>
    <w:p w14:paraId="2F6B4036" w14:textId="77777777" w:rsidR="006A4CCC" w:rsidRPr="00695E37" w:rsidRDefault="006A4CCC" w:rsidP="006A4CCC">
      <w:pPr>
        <w:rPr>
          <w:sz w:val="22"/>
          <w:szCs w:val="22"/>
        </w:rPr>
      </w:pPr>
    </w:p>
    <w:p w14:paraId="408B33EE" w14:textId="77777777" w:rsidR="006A4CCC" w:rsidRPr="00695E37" w:rsidRDefault="006A4CCC" w:rsidP="006A4CCC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Elastic flexural buckling stress </w:t>
      </w:r>
      <w:proofErr w:type="spellStart"/>
      <w:r w:rsidRPr="00695E37">
        <w:rPr>
          <w:sz w:val="22"/>
          <w:szCs w:val="22"/>
        </w:rPr>
        <w:t>f</w:t>
      </w:r>
      <w:r w:rsidRPr="00695E37">
        <w:rPr>
          <w:sz w:val="22"/>
          <w:szCs w:val="22"/>
          <w:vertAlign w:val="subscript"/>
        </w:rPr>
        <w:t>oc</w:t>
      </w:r>
      <w:proofErr w:type="spellEnd"/>
      <w:r w:rsidRPr="00695E37">
        <w:rPr>
          <w:sz w:val="22"/>
          <w:szCs w:val="22"/>
        </w:rPr>
        <w:t xml:space="preserve"> = Lesser of f</w:t>
      </w:r>
      <w:r w:rsidRPr="00695E37">
        <w:rPr>
          <w:sz w:val="22"/>
          <w:szCs w:val="22"/>
          <w:vertAlign w:val="subscript"/>
        </w:rPr>
        <w:t>ox</w:t>
      </w:r>
      <w:r w:rsidRPr="00695E37">
        <w:rPr>
          <w:sz w:val="22"/>
          <w:szCs w:val="22"/>
        </w:rPr>
        <w:t xml:space="preserve"> and </w:t>
      </w:r>
      <w:proofErr w:type="spellStart"/>
      <w:proofErr w:type="gramStart"/>
      <w:r w:rsidRPr="00695E37">
        <w:rPr>
          <w:sz w:val="22"/>
          <w:szCs w:val="22"/>
        </w:rPr>
        <w:t>f</w:t>
      </w:r>
      <w:r w:rsidRPr="00695E37">
        <w:rPr>
          <w:sz w:val="22"/>
          <w:szCs w:val="22"/>
          <w:vertAlign w:val="subscript"/>
        </w:rPr>
        <w:t>oy</w:t>
      </w:r>
      <w:proofErr w:type="spellEnd"/>
      <w:r w:rsidRPr="00695E37">
        <w:rPr>
          <w:sz w:val="22"/>
          <w:szCs w:val="22"/>
        </w:rPr>
        <w:t xml:space="preserve"> </w:t>
      </w:r>
      <w:r w:rsidRPr="00695E37">
        <w:rPr>
          <w:sz w:val="22"/>
          <w:szCs w:val="22"/>
          <w:vertAlign w:val="subscript"/>
        </w:rPr>
        <w:t xml:space="preserve"> </w:t>
      </w:r>
      <w:r w:rsidRPr="00695E37">
        <w:rPr>
          <w:sz w:val="22"/>
          <w:szCs w:val="22"/>
        </w:rPr>
        <w:t>=</w:t>
      </w:r>
      <w:proofErr w:type="gramEnd"/>
      <w:r w:rsidRPr="00695E37">
        <w:rPr>
          <w:sz w:val="22"/>
          <w:szCs w:val="22"/>
        </w:rPr>
        <w:t xml:space="preserve"> 28</w:t>
      </w:r>
      <w:r w:rsidR="00D35340">
        <w:rPr>
          <w:sz w:val="22"/>
          <w:szCs w:val="22"/>
        </w:rPr>
        <w:t>0</w:t>
      </w:r>
      <w:r w:rsidRPr="00695E37">
        <w:rPr>
          <w:sz w:val="22"/>
          <w:szCs w:val="22"/>
        </w:rPr>
        <w:t>.</w:t>
      </w:r>
      <w:r w:rsidR="00D35340">
        <w:rPr>
          <w:sz w:val="22"/>
          <w:szCs w:val="22"/>
        </w:rPr>
        <w:t>31</w:t>
      </w:r>
      <w:r w:rsidRPr="00695E37">
        <w:rPr>
          <w:sz w:val="22"/>
          <w:szCs w:val="22"/>
        </w:rPr>
        <w:t xml:space="preserve"> MPa</w:t>
      </w:r>
    </w:p>
    <w:p w14:paraId="375402E9" w14:textId="77777777" w:rsidR="006A4CCC" w:rsidRPr="00695E37" w:rsidRDefault="006A4CCC" w:rsidP="006A4CCC">
      <w:pPr>
        <w:rPr>
          <w:sz w:val="22"/>
          <w:szCs w:val="22"/>
        </w:rPr>
      </w:pPr>
    </w:p>
    <w:p w14:paraId="2D006921" w14:textId="77777777" w:rsidR="00B65B02" w:rsidRDefault="00B65B0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</w:p>
    <w:p w14:paraId="03CDF195" w14:textId="77777777" w:rsidR="00B65B02" w:rsidRPr="00695E37" w:rsidRDefault="00B65B02" w:rsidP="00B65B02">
      <w:pPr>
        <w:tabs>
          <w:tab w:val="left" w:pos="1020"/>
        </w:tabs>
        <w:spacing w:line="480" w:lineRule="auto"/>
        <w:jc w:val="both"/>
        <w:rPr>
          <w:sz w:val="22"/>
          <w:szCs w:val="22"/>
          <w:u w:val="single"/>
        </w:rPr>
      </w:pPr>
      <w:r w:rsidRPr="00695E37">
        <w:rPr>
          <w:sz w:val="22"/>
          <w:szCs w:val="22"/>
          <w:u w:val="single"/>
        </w:rPr>
        <w:t>A</w:t>
      </w:r>
      <w:r>
        <w:rPr>
          <w:sz w:val="22"/>
          <w:szCs w:val="22"/>
          <w:u w:val="single"/>
        </w:rPr>
        <w:t>1</w:t>
      </w:r>
      <w:r w:rsidRPr="00695E37">
        <w:rPr>
          <w:sz w:val="22"/>
          <w:szCs w:val="22"/>
          <w:u w:val="single"/>
        </w:rPr>
        <w:t>.</w:t>
      </w:r>
      <w:r>
        <w:rPr>
          <w:sz w:val="22"/>
          <w:szCs w:val="22"/>
          <w:u w:val="single"/>
        </w:rPr>
        <w:t>3</w:t>
      </w:r>
      <w:r w:rsidRPr="00695E37">
        <w:rPr>
          <w:sz w:val="22"/>
          <w:szCs w:val="22"/>
          <w:u w:val="single"/>
        </w:rPr>
        <w:t xml:space="preserve"> Flexural buckling capacity of the stud (</w:t>
      </w:r>
      <w:proofErr w:type="spellStart"/>
      <w:r w:rsidRPr="00695E37">
        <w:rPr>
          <w:sz w:val="22"/>
          <w:szCs w:val="22"/>
          <w:u w:val="single"/>
        </w:rPr>
        <w:t>N</w:t>
      </w:r>
      <w:r w:rsidRPr="00695E37">
        <w:rPr>
          <w:sz w:val="22"/>
          <w:szCs w:val="22"/>
          <w:u w:val="single"/>
          <w:vertAlign w:val="subscript"/>
        </w:rPr>
        <w:t>ce</w:t>
      </w:r>
      <w:proofErr w:type="spellEnd"/>
      <w:r w:rsidRPr="00695E37">
        <w:rPr>
          <w:sz w:val="22"/>
          <w:szCs w:val="22"/>
          <w:u w:val="single"/>
        </w:rPr>
        <w:t>)</w:t>
      </w:r>
    </w:p>
    <w:p w14:paraId="0EB98566" w14:textId="4FCA3CEA" w:rsidR="00480F31" w:rsidRPr="00695E37" w:rsidRDefault="00E44F69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>Elastic f</w:t>
      </w:r>
      <w:r w:rsidR="00480F31" w:rsidRPr="00695E37">
        <w:rPr>
          <w:sz w:val="22"/>
          <w:szCs w:val="22"/>
        </w:rPr>
        <w:t xml:space="preserve">lexural </w:t>
      </w:r>
      <w:r w:rsidRPr="00695E37">
        <w:rPr>
          <w:sz w:val="22"/>
          <w:szCs w:val="22"/>
        </w:rPr>
        <w:t>buckling load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N</m:t>
            </m:r>
          </m:e>
          <m:sub>
            <m:r>
              <w:rPr>
                <w:rFonts w:ascii="Cambria Math"/>
                <w:sz w:val="22"/>
                <w:szCs w:val="22"/>
              </w:rPr>
              <m:t>oc</m:t>
            </m:r>
          </m:sub>
        </m:sSub>
        <m:r>
          <w:rPr>
            <w:rFonts w:ascii="Cambria Math"/>
            <w:sz w:val="22"/>
            <w:szCs w:val="22"/>
          </w:rPr>
          <m:t>=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/>
                <w:sz w:val="22"/>
                <w:szCs w:val="22"/>
              </w:rPr>
              <m:t>g</m:t>
            </m:r>
          </m:sub>
        </m:sSub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oc</m:t>
            </m:r>
          </m:sub>
        </m:sSub>
      </m:oMath>
    </w:p>
    <w:p w14:paraId="7E3F4A3B" w14:textId="22F2E784" w:rsidR="00480F31" w:rsidRPr="00695E37" w:rsidRDefault="00480F31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 xml:space="preserve">       </w:t>
      </w:r>
      <w:r w:rsidR="00E44F69" w:rsidRPr="00695E37">
        <w:rPr>
          <w:sz w:val="22"/>
          <w:szCs w:val="22"/>
        </w:rPr>
        <w:tab/>
      </w:r>
      <w:r w:rsidR="00E44F69" w:rsidRPr="00695E37">
        <w:rPr>
          <w:sz w:val="22"/>
          <w:szCs w:val="22"/>
        </w:rPr>
        <w:tab/>
      </w:r>
      <w:r w:rsidR="00E44F69" w:rsidRPr="00695E37">
        <w:rPr>
          <w:sz w:val="22"/>
          <w:szCs w:val="22"/>
        </w:rPr>
        <w:tab/>
      </w:r>
      <w:r w:rsidR="00E44F69" w:rsidRPr="00695E37">
        <w:rPr>
          <w:sz w:val="22"/>
          <w:szCs w:val="22"/>
        </w:rPr>
        <w:tab/>
        <w:t xml:space="preserve">      </w:t>
      </w:r>
      <m:oMath>
        <m:r>
          <w:rPr>
            <w:rFonts w:ascii="Cambria Math"/>
            <w:sz w:val="22"/>
            <w:szCs w:val="22"/>
          </w:rPr>
          <m:t>=129.75</m:t>
        </m:r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280.31=36.37</m:t>
        </m:r>
      </m:oMath>
      <w:r w:rsidRPr="00695E37">
        <w:rPr>
          <w:sz w:val="22"/>
          <w:szCs w:val="22"/>
        </w:rPr>
        <w:t>kN</w:t>
      </w:r>
    </w:p>
    <w:p w14:paraId="5D0FB1C4" w14:textId="77777777" w:rsidR="001E7C06" w:rsidRPr="00695E37" w:rsidRDefault="001E7C06" w:rsidP="00480F31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</w:p>
    <w:p w14:paraId="3E23A19E" w14:textId="6BBD32E9" w:rsidR="00E44F69" w:rsidRPr="00695E37" w:rsidRDefault="00E44F69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>Nominal yield load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N</m:t>
            </m:r>
          </m:e>
          <m:sub>
            <m:r>
              <w:rPr>
                <w:rFonts w:ascii="Cambria Math"/>
                <w:sz w:val="22"/>
                <w:szCs w:val="22"/>
              </w:rPr>
              <m:t>y</m:t>
            </m:r>
          </m:sub>
        </m:sSub>
        <m:r>
          <w:rPr>
            <w:rFonts w:ascii="Cambria Math"/>
            <w:sz w:val="22"/>
            <w:szCs w:val="22"/>
          </w:rPr>
          <m:t>=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/>
                <w:sz w:val="22"/>
                <w:szCs w:val="22"/>
              </w:rPr>
              <m:t>g</m:t>
            </m:r>
          </m:sub>
        </m:sSub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y</m:t>
            </m:r>
          </m:sub>
        </m:sSub>
      </m:oMath>
    </w:p>
    <w:p w14:paraId="77FBF613" w14:textId="2B8E281D" w:rsidR="00E44F69" w:rsidRPr="00695E37" w:rsidRDefault="00E44F69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 xml:space="preserve">       </w:t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  <w:t xml:space="preserve">             </w:t>
      </w:r>
      <m:oMath>
        <m:r>
          <w:rPr>
            <w:rFonts w:ascii="Cambria Math"/>
            <w:sz w:val="22"/>
            <w:szCs w:val="22"/>
          </w:rPr>
          <m:t>=129.75</m:t>
        </m:r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550=71.36</m:t>
        </m:r>
      </m:oMath>
      <w:r w:rsidR="00A04C07">
        <w:rPr>
          <w:sz w:val="22"/>
          <w:szCs w:val="22"/>
        </w:rPr>
        <w:t xml:space="preserve"> </w:t>
      </w:r>
      <w:proofErr w:type="spellStart"/>
      <w:r w:rsidRPr="00695E37">
        <w:rPr>
          <w:sz w:val="22"/>
          <w:szCs w:val="22"/>
        </w:rPr>
        <w:t>kN</w:t>
      </w:r>
      <w:proofErr w:type="spellEnd"/>
    </w:p>
    <w:p w14:paraId="181C2247" w14:textId="7E6CB2E5" w:rsidR="00471151" w:rsidRPr="00695E37" w:rsidRDefault="009D7BD2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  <m:oMathPara>
        <m:oMath>
          <m:sSub>
            <m:sSubPr>
              <m:ctrlPr>
                <w:rPr>
                  <w:rFonts w:asci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λ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c</m:t>
              </m:r>
            </m:sub>
          </m:sSub>
          <m:r>
            <w:rPr>
              <w:rFonts w:ascii="Cambria Math"/>
              <w:sz w:val="22"/>
              <w:szCs w:val="22"/>
            </w:rPr>
            <m:t>=</m:t>
          </m:r>
          <m:rad>
            <m:radPr>
              <m:degHide m:val="1"/>
              <m:ctrlPr>
                <w:rPr>
                  <w:rFonts w:ascii="Cambria Math"/>
                  <w:i/>
                  <w:sz w:val="22"/>
                  <w:szCs w:val="22"/>
                </w:rPr>
              </m:ctrlPr>
            </m:radPr>
            <m:deg/>
            <m:e>
              <m:f>
                <m:f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oc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rad>
        </m:oMath>
      </m:oMathPara>
    </w:p>
    <w:p w14:paraId="0A5BBC83" w14:textId="267B6DA1" w:rsidR="00471151" w:rsidRPr="00695E37" w:rsidRDefault="00480F31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  <w:r w:rsidRPr="00695E37">
        <w:rPr>
          <w:sz w:val="22"/>
          <w:szCs w:val="22"/>
        </w:rPr>
        <w:t xml:space="preserve">    </w:t>
      </w:r>
      <m:oMath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71.36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36.37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1.401&lt;1.5</m:t>
        </m:r>
      </m:oMath>
    </w:p>
    <w:p w14:paraId="7C5BA256" w14:textId="77777777" w:rsidR="00471151" w:rsidRPr="00695E37" w:rsidRDefault="00471151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626FB8A6" w14:textId="5C4F06EC" w:rsidR="00E44F69" w:rsidRPr="00695E37" w:rsidRDefault="00E44F69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  <w:r w:rsidRPr="00695E37">
        <w:rPr>
          <w:sz w:val="22"/>
          <w:szCs w:val="22"/>
        </w:rPr>
        <w:t xml:space="preserve">Flexural Buckling Capacity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N</m:t>
            </m:r>
          </m:e>
          <m:sub>
            <m:r>
              <w:rPr>
                <w:rFonts w:ascii="Cambria Math"/>
                <w:sz w:val="22"/>
                <w:szCs w:val="22"/>
              </w:rPr>
              <m:t>ce</m:t>
            </m:r>
          </m:sub>
        </m:sSub>
        <m:r>
          <w:rPr>
            <w:rFonts w:ascii="Cambria Math"/>
            <w:sz w:val="22"/>
            <w:szCs w:val="22"/>
          </w:rPr>
          <m:t>=(0.65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8</m:t>
            </m:r>
          </m:e>
          <m:sup>
            <m:sSubSup>
              <m:sSub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/>
                    <w:sz w:val="22"/>
                    <w:szCs w:val="22"/>
                  </w:rPr>
                  <m:t>λ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c</m:t>
                </m:r>
              </m:sub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sup>
        </m:sSup>
        <m:r>
          <w:rPr>
            <w:rFonts w:ascii="Cambria Math"/>
            <w:sz w:val="22"/>
            <w:szCs w:val="22"/>
          </w:rPr>
          <m:t>)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N</m:t>
            </m:r>
          </m:e>
          <m:sub>
            <m:r>
              <w:rPr>
                <w:rFonts w:ascii="Cambria Math"/>
                <w:sz w:val="22"/>
                <w:szCs w:val="22"/>
              </w:rPr>
              <m:t>y</m:t>
            </m:r>
          </m:sub>
        </m:sSub>
      </m:oMath>
    </w:p>
    <w:p w14:paraId="730B986F" w14:textId="17535767" w:rsidR="00E44F69" w:rsidRPr="00695E37" w:rsidRDefault="00192883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  <w:t xml:space="preserve">    </w:t>
      </w:r>
      <m:oMath>
        <m:r>
          <w:rPr>
            <w:rFonts w:ascii="Cambria Math"/>
            <w:sz w:val="22"/>
            <w:szCs w:val="22"/>
          </w:rPr>
          <m:t>=(0.65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8</m:t>
            </m:r>
          </m:e>
          <m:sup>
            <m:r>
              <w:rPr>
                <w:rFonts w:ascii="Cambria Math"/>
                <w:sz w:val="22"/>
                <w:szCs w:val="22"/>
              </w:rPr>
              <m:t>1.40</m:t>
            </m:r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sup>
        </m:sSup>
        <m:r>
          <w:rPr>
            <w:rFonts w:ascii="Cambria Math"/>
            <w:sz w:val="22"/>
            <w:szCs w:val="22"/>
          </w:rPr>
          <m:t>)</m:t>
        </m:r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71.36=31.38</m:t>
        </m:r>
      </m:oMath>
      <w:r w:rsidRPr="00695E37">
        <w:rPr>
          <w:sz w:val="22"/>
          <w:szCs w:val="22"/>
        </w:rPr>
        <w:t xml:space="preserve"> kN</w:t>
      </w:r>
    </w:p>
    <w:p w14:paraId="1EE3DC41" w14:textId="77777777" w:rsidR="00B75670" w:rsidRDefault="00B75670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26855BE4" w14:textId="77777777" w:rsidR="00B65B02" w:rsidRDefault="00B65B0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65230F18" w14:textId="77777777" w:rsidR="00B65B02" w:rsidRDefault="00B65B0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0D0700AF" w14:textId="77777777" w:rsidR="00B65B02" w:rsidRDefault="00B65B0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60B201CE" w14:textId="6CEEEAF0" w:rsidR="00B65B02" w:rsidRDefault="00B65B0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24B7DCD8" w14:textId="3CA0146C" w:rsidR="009D7BD2" w:rsidRDefault="009D7BD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643C57C9" w14:textId="7A00B114" w:rsidR="009D7BD2" w:rsidRDefault="009D7BD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07963E29" w14:textId="29DB61F8" w:rsidR="009D7BD2" w:rsidRDefault="009D7BD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604A2DF9" w14:textId="77777777" w:rsidR="009D7BD2" w:rsidRDefault="009D7BD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27FC1993" w14:textId="77777777" w:rsidR="00B65B02" w:rsidRDefault="00B65B02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0D6DD8CC" w14:textId="77777777" w:rsidR="00471151" w:rsidRPr="00695E37" w:rsidRDefault="00471151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  <w:r w:rsidRPr="00695E37">
        <w:rPr>
          <w:sz w:val="22"/>
          <w:szCs w:val="22"/>
          <w:u w:val="single"/>
        </w:rPr>
        <w:lastRenderedPageBreak/>
        <w:t>A</w:t>
      </w:r>
      <w:r w:rsidR="00B65B02">
        <w:rPr>
          <w:sz w:val="22"/>
          <w:szCs w:val="22"/>
          <w:u w:val="single"/>
        </w:rPr>
        <w:t>1</w:t>
      </w:r>
      <w:r w:rsidRPr="00695E37">
        <w:rPr>
          <w:sz w:val="22"/>
          <w:szCs w:val="22"/>
          <w:u w:val="single"/>
        </w:rPr>
        <w:t>.</w:t>
      </w:r>
      <w:r w:rsidR="00B65B02">
        <w:rPr>
          <w:sz w:val="22"/>
          <w:szCs w:val="22"/>
          <w:u w:val="single"/>
        </w:rPr>
        <w:t>4</w:t>
      </w:r>
      <w:r w:rsidRPr="00695E37">
        <w:rPr>
          <w:sz w:val="22"/>
          <w:szCs w:val="22"/>
          <w:u w:val="single"/>
        </w:rPr>
        <w:t xml:space="preserve"> Local buckling capacity of the stud</w:t>
      </w:r>
    </w:p>
    <w:p w14:paraId="4A22CD05" w14:textId="77777777" w:rsidR="00192883" w:rsidRPr="00695E37" w:rsidRDefault="00192883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34201A86" w14:textId="77777777" w:rsidR="00CC46A3" w:rsidRPr="00695E37" w:rsidRDefault="00CF7CED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>
        <w:rPr>
          <w:sz w:val="22"/>
          <w:szCs w:val="22"/>
        </w:rPr>
        <w:t>Local buckling load factor =</w:t>
      </w:r>
      <w:r w:rsidR="00B65B02">
        <w:rPr>
          <w:sz w:val="22"/>
          <w:szCs w:val="22"/>
        </w:rPr>
        <w:t xml:space="preserve"> </w:t>
      </w:r>
      <w:r>
        <w:rPr>
          <w:sz w:val="22"/>
          <w:szCs w:val="22"/>
        </w:rPr>
        <w:t>0.13</w:t>
      </w:r>
      <w:r w:rsidR="001B0BFC">
        <w:rPr>
          <w:sz w:val="22"/>
          <w:szCs w:val="22"/>
        </w:rPr>
        <w:t xml:space="preserve"> (see </w:t>
      </w:r>
      <w:r>
        <w:rPr>
          <w:sz w:val="22"/>
          <w:szCs w:val="22"/>
        </w:rPr>
        <w:t>the</w:t>
      </w:r>
      <w:r w:rsidR="001B0BFC">
        <w:rPr>
          <w:sz w:val="22"/>
          <w:szCs w:val="22"/>
        </w:rPr>
        <w:t xml:space="preserve"> C</w:t>
      </w:r>
      <w:r w:rsidR="00A04C07">
        <w:rPr>
          <w:sz w:val="22"/>
          <w:szCs w:val="22"/>
        </w:rPr>
        <w:t xml:space="preserve">UFSM </w:t>
      </w:r>
      <w:r w:rsidR="001B0BFC">
        <w:rPr>
          <w:sz w:val="22"/>
          <w:szCs w:val="22"/>
        </w:rPr>
        <w:t xml:space="preserve">signature curve for </w:t>
      </w:r>
      <w:r>
        <w:rPr>
          <w:sz w:val="22"/>
          <w:szCs w:val="22"/>
        </w:rPr>
        <w:t xml:space="preserve">Model G – </w:t>
      </w:r>
      <w:r w:rsidR="001B0BFC">
        <w:rPr>
          <w:sz w:val="22"/>
          <w:szCs w:val="22"/>
        </w:rPr>
        <w:t>9</w:t>
      </w:r>
      <w:r>
        <w:rPr>
          <w:sz w:val="22"/>
          <w:szCs w:val="22"/>
        </w:rPr>
        <w:t xml:space="preserve">0x35x8x0.75 mm </w:t>
      </w:r>
      <w:r w:rsidR="001B0BFC">
        <w:rPr>
          <w:sz w:val="22"/>
          <w:szCs w:val="22"/>
        </w:rPr>
        <w:t>Stud</w:t>
      </w:r>
      <w:r w:rsidR="00A04C07">
        <w:rPr>
          <w:sz w:val="22"/>
          <w:szCs w:val="22"/>
        </w:rPr>
        <w:t xml:space="preserve"> – Figure </w:t>
      </w:r>
      <w:r>
        <w:rPr>
          <w:sz w:val="22"/>
          <w:szCs w:val="22"/>
        </w:rPr>
        <w:t>4 in Report 4</w:t>
      </w:r>
      <w:r w:rsidR="001B0BFC">
        <w:rPr>
          <w:sz w:val="22"/>
          <w:szCs w:val="22"/>
        </w:rPr>
        <w:t>)</w:t>
      </w:r>
    </w:p>
    <w:p w14:paraId="4EA65B20" w14:textId="77777777" w:rsidR="00192883" w:rsidRPr="00695E37" w:rsidRDefault="00192883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</w:p>
    <w:p w14:paraId="5F02A94C" w14:textId="7A67014A" w:rsidR="00CC46A3" w:rsidRPr="00695E37" w:rsidRDefault="00CC46A3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 xml:space="preserve">Critical local buckling load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N</m:t>
            </m:r>
          </m:e>
          <m:sub>
            <m:r>
              <w:rPr>
                <w:rFonts w:ascii="Cambria Math"/>
                <w:sz w:val="22"/>
                <w:szCs w:val="22"/>
              </w:rPr>
              <m:t>ol</m:t>
            </m:r>
          </m:sub>
        </m:sSub>
        <m:r>
          <w:rPr>
            <w:rFonts w:ascii="Cambria Math"/>
            <w:sz w:val="22"/>
            <w:szCs w:val="22"/>
          </w:rPr>
          <m:t>=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/>
                <w:sz w:val="22"/>
                <w:szCs w:val="22"/>
              </w:rPr>
              <m:t>g</m:t>
            </m:r>
          </m:sub>
        </m:sSub>
        <m:r>
          <w:rPr>
            <w:rFonts w:ascii="Cambria Math"/>
            <w:sz w:val="22"/>
            <w:szCs w:val="22"/>
          </w:rPr>
          <m:t>×</m:t>
        </m:r>
      </m:oMath>
      <w:r w:rsidR="009D7BD2">
        <w:rPr>
          <w:sz w:val="22"/>
          <w:szCs w:val="22"/>
        </w:rPr>
        <w:t xml:space="preserve"> </w:t>
      </w:r>
      <w:r w:rsidR="001B0BFC">
        <w:rPr>
          <w:sz w:val="22"/>
          <w:szCs w:val="22"/>
        </w:rPr>
        <w:t>(Local buckling load factor</w:t>
      </w:r>
      <w:r w:rsidR="00C66A53">
        <w:rPr>
          <w:sz w:val="22"/>
          <w:szCs w:val="22"/>
        </w:rPr>
        <w:t>)</w:t>
      </w:r>
      <w:r w:rsidR="001B0BFC">
        <w:rPr>
          <w:sz w:val="22"/>
          <w:szCs w:val="22"/>
        </w:rPr>
        <w:t xml:space="preserve"> </w:t>
      </w:r>
      <m:oMath>
        <m:r>
          <w:rPr>
            <w:rFonts w:ascii="Cambria Math"/>
            <w:sz w:val="22"/>
            <w:szCs w:val="22"/>
          </w:rPr>
          <m:t>×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y</m:t>
            </m:r>
          </m:sub>
        </m:sSub>
      </m:oMath>
    </w:p>
    <w:p w14:paraId="0425BE2D" w14:textId="77777777" w:rsidR="00192883" w:rsidRPr="00695E37" w:rsidRDefault="00CF7CED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       = 129.75</w:t>
      </w:r>
      <w:r w:rsidR="00CC46A3" w:rsidRPr="00695E37">
        <w:rPr>
          <w:sz w:val="22"/>
          <w:szCs w:val="22"/>
        </w:rPr>
        <w:t xml:space="preserve"> x </w:t>
      </w:r>
      <w:r>
        <w:rPr>
          <w:sz w:val="22"/>
          <w:szCs w:val="22"/>
        </w:rPr>
        <w:t>(0.13</w:t>
      </w:r>
      <w:r w:rsidR="001B0BFC">
        <w:rPr>
          <w:sz w:val="22"/>
          <w:szCs w:val="22"/>
        </w:rPr>
        <w:t xml:space="preserve"> x </w:t>
      </w:r>
      <w:r>
        <w:rPr>
          <w:sz w:val="22"/>
          <w:szCs w:val="22"/>
        </w:rPr>
        <w:t>550) = 9.28</w:t>
      </w:r>
      <w:r w:rsidR="00CC46A3" w:rsidRPr="00695E37">
        <w:rPr>
          <w:sz w:val="22"/>
          <w:szCs w:val="22"/>
        </w:rPr>
        <w:t xml:space="preserve"> </w:t>
      </w:r>
      <w:proofErr w:type="spellStart"/>
      <w:r w:rsidR="00CC46A3" w:rsidRPr="00695E37">
        <w:rPr>
          <w:sz w:val="22"/>
          <w:szCs w:val="22"/>
        </w:rPr>
        <w:t>kN</w:t>
      </w:r>
      <w:proofErr w:type="spellEnd"/>
    </w:p>
    <w:p w14:paraId="36FD7799" w14:textId="40E07508" w:rsidR="00CC46A3" w:rsidRPr="00695E37" w:rsidRDefault="009D7BD2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  <m:oMathPara>
        <m:oMath>
          <m:sSub>
            <m:sSubPr>
              <m:ctrlPr>
                <w:rPr>
                  <w:rFonts w:asci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λ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l</m:t>
              </m:r>
            </m:sub>
          </m:sSub>
          <m:r>
            <w:rPr>
              <w:rFonts w:ascii="Cambria Math"/>
              <w:sz w:val="22"/>
              <w:szCs w:val="22"/>
            </w:rPr>
            <m:t>=</m:t>
          </m:r>
          <m:rad>
            <m:radPr>
              <m:degHide m:val="1"/>
              <m:ctrlPr>
                <w:rPr>
                  <w:rFonts w:ascii="Cambria Math"/>
                  <w:i/>
                  <w:sz w:val="22"/>
                  <w:szCs w:val="22"/>
                </w:rPr>
              </m:ctrlPr>
            </m:radPr>
            <m:deg/>
            <m:e>
              <m:f>
                <m:f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ce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ol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rad>
        </m:oMath>
      </m:oMathPara>
    </w:p>
    <w:p w14:paraId="34E20BB7" w14:textId="7278E0FB" w:rsidR="00CC46A3" w:rsidRPr="00695E37" w:rsidRDefault="00CC46A3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  <w:r w:rsidRPr="00695E37">
        <w:rPr>
          <w:sz w:val="22"/>
          <w:szCs w:val="22"/>
        </w:rPr>
        <w:t xml:space="preserve">    </w:t>
      </w:r>
      <m:oMath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31.38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9.28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1.839&gt;0.776</m:t>
        </m:r>
      </m:oMath>
    </w:p>
    <w:p w14:paraId="5EE82ADE" w14:textId="77777777" w:rsidR="00192883" w:rsidRPr="00695E37" w:rsidRDefault="00CC46A3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 xml:space="preserve">Local buckling capacity of the stud </w:t>
      </w:r>
      <w:bookmarkStart w:id="0" w:name="_GoBack"/>
      <w:r w:rsidR="008876FB" w:rsidRPr="00695E37">
        <w:rPr>
          <w:position w:val="-38"/>
          <w:sz w:val="22"/>
          <w:szCs w:val="22"/>
        </w:rPr>
        <w:object w:dxaOrig="3519" w:dyaOrig="859" w14:anchorId="62707E5D">
          <v:shape id="_x0000_i1041" type="#_x0000_t75" style="width:176.25pt;height:42.75pt" o:ole="">
            <v:imagedata r:id="rId8" o:title=""/>
          </v:shape>
          <o:OLEObject Type="Embed" ProgID="Equation.DSMT4" ShapeID="_x0000_i1041" DrawAspect="Content" ObjectID="_1643445056" r:id="rId9"/>
        </w:object>
      </w:r>
      <w:bookmarkEnd w:id="0"/>
    </w:p>
    <w:p w14:paraId="0BC17A1E" w14:textId="602C52AE" w:rsidR="00CC46A3" w:rsidRPr="00695E37" w:rsidRDefault="00B80EC0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1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0.15</m:t>
            </m:r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9.28</m:t>
                        </m:r>
                      </m:num>
                      <m:den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31.38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sz w:val="22"/>
                    <w:szCs w:val="22"/>
                  </w:rPr>
                  <m:t>0.4</m:t>
                </m:r>
              </m:sup>
            </m:s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9.28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31.38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0.4</m:t>
            </m:r>
          </m:sup>
        </m:sSup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31.38</m:t>
        </m:r>
      </m:oMath>
      <w:r w:rsidRPr="00695E37">
        <w:rPr>
          <w:sz w:val="22"/>
          <w:szCs w:val="22"/>
        </w:rPr>
        <w:t xml:space="preserve">= </w:t>
      </w:r>
      <w:r w:rsidR="00B65B02">
        <w:rPr>
          <w:sz w:val="22"/>
          <w:szCs w:val="22"/>
        </w:rPr>
        <w:t>17.50</w:t>
      </w:r>
      <w:r w:rsidR="00B75670" w:rsidRPr="00695E37">
        <w:rPr>
          <w:sz w:val="22"/>
          <w:szCs w:val="22"/>
        </w:rPr>
        <w:t xml:space="preserve"> </w:t>
      </w:r>
      <w:proofErr w:type="spellStart"/>
      <w:r w:rsidR="00B75670" w:rsidRPr="00695E37">
        <w:rPr>
          <w:sz w:val="22"/>
          <w:szCs w:val="22"/>
        </w:rPr>
        <w:t>kN</w:t>
      </w:r>
      <w:proofErr w:type="spellEnd"/>
    </w:p>
    <w:p w14:paraId="187680DB" w14:textId="77777777" w:rsidR="00CC46A3" w:rsidRPr="00695E37" w:rsidRDefault="00CC46A3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</w:p>
    <w:p w14:paraId="153A0EA1" w14:textId="77777777" w:rsidR="005A6D90" w:rsidRDefault="005A6D90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</w:p>
    <w:p w14:paraId="6F4FEB63" w14:textId="77777777" w:rsidR="00B75670" w:rsidRDefault="005A6D90" w:rsidP="00471151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5A6D90">
        <w:rPr>
          <w:sz w:val="22"/>
          <w:szCs w:val="22"/>
        </w:rPr>
        <w:t xml:space="preserve">If </w:t>
      </w:r>
      <w:r>
        <w:rPr>
          <w:sz w:val="22"/>
          <w:szCs w:val="22"/>
        </w:rPr>
        <w:t>flexural, torsional and flexural-torsional buckling modes are restrained local b</w:t>
      </w:r>
      <w:r w:rsidR="00DC52AD">
        <w:rPr>
          <w:sz w:val="22"/>
          <w:szCs w:val="22"/>
        </w:rPr>
        <w:t>uckling capacity of the stud is:</w:t>
      </w:r>
    </w:p>
    <w:p w14:paraId="680617F1" w14:textId="5FFC91E4" w:rsidR="005A6D90" w:rsidRPr="00695E37" w:rsidRDefault="009D7BD2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  <m:oMathPara>
        <m:oMath>
          <m:sSub>
            <m:sSubPr>
              <m:ctrlPr>
                <w:rPr>
                  <w:rFonts w:asci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λ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l</m:t>
              </m:r>
            </m:sub>
          </m:sSub>
          <m:r>
            <w:rPr>
              <w:rFonts w:ascii="Cambria Math"/>
              <w:sz w:val="22"/>
              <w:szCs w:val="22"/>
            </w:rPr>
            <m:t>=</m:t>
          </m:r>
          <m:rad>
            <m:radPr>
              <m:degHide m:val="1"/>
              <m:ctrlPr>
                <w:rPr>
                  <w:rFonts w:ascii="Cambria Math"/>
                  <w:i/>
                  <w:sz w:val="22"/>
                  <w:szCs w:val="22"/>
                </w:rPr>
              </m:ctrlPr>
            </m:radPr>
            <m:deg/>
            <m:e>
              <m:f>
                <m:f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ol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rad>
        </m:oMath>
      </m:oMathPara>
    </w:p>
    <w:p w14:paraId="4CD176CE" w14:textId="250CC59E" w:rsidR="005A6D90" w:rsidRPr="00695E37" w:rsidRDefault="005A6D90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  <w:u w:val="single"/>
        </w:rPr>
      </w:pPr>
      <w:r w:rsidRPr="00695E37">
        <w:rPr>
          <w:sz w:val="22"/>
          <w:szCs w:val="22"/>
        </w:rPr>
        <w:t xml:space="preserve">    </w:t>
      </w:r>
      <m:oMath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71.36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9.28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2.774&gt;0.776</m:t>
        </m:r>
      </m:oMath>
    </w:p>
    <w:p w14:paraId="1AC79926" w14:textId="77777777" w:rsidR="005A6D90" w:rsidRPr="00695E37" w:rsidRDefault="005A6D90" w:rsidP="005A6D90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 xml:space="preserve">Local buckling capacity of the stud </w:t>
      </w:r>
      <w:r w:rsidR="008876FB" w:rsidRPr="008876FB">
        <w:rPr>
          <w:position w:val="-40"/>
          <w:sz w:val="22"/>
          <w:szCs w:val="22"/>
        </w:rPr>
        <w:object w:dxaOrig="3460" w:dyaOrig="900" w14:anchorId="4B63E887">
          <v:shape id="_x0000_i1045" type="#_x0000_t75" style="width:173.25pt;height:45pt" o:ole="">
            <v:imagedata r:id="rId10" o:title=""/>
          </v:shape>
          <o:OLEObject Type="Embed" ProgID="Equation.DSMT4" ShapeID="_x0000_i1045" DrawAspect="Content" ObjectID="_1643445057" r:id="rId11"/>
        </w:object>
      </w:r>
    </w:p>
    <w:p w14:paraId="764B1840" w14:textId="0062D1B9" w:rsidR="005A6D90" w:rsidRPr="00695E37" w:rsidRDefault="005A6D90" w:rsidP="009D7BD2">
      <w:pPr>
        <w:tabs>
          <w:tab w:val="left" w:pos="1020"/>
        </w:tabs>
        <w:spacing w:line="360" w:lineRule="auto"/>
        <w:jc w:val="both"/>
        <w:rPr>
          <w:sz w:val="22"/>
          <w:szCs w:val="22"/>
        </w:rPr>
      </w:pP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1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0.15</m:t>
            </m:r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9.28</m:t>
                        </m:r>
                      </m:num>
                      <m:den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71.36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sz w:val="22"/>
                    <w:szCs w:val="22"/>
                  </w:rPr>
                  <m:t>0.4</m:t>
                </m:r>
              </m:sup>
            </m:s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9.28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71.36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0.4</m:t>
            </m:r>
          </m:sup>
        </m:sSup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71.36</m:t>
        </m:r>
      </m:oMath>
      <w:r w:rsidRPr="00695E37">
        <w:rPr>
          <w:sz w:val="22"/>
          <w:szCs w:val="22"/>
        </w:rPr>
        <w:t xml:space="preserve">= </w:t>
      </w:r>
      <w:r w:rsidR="00B65B02">
        <w:rPr>
          <w:sz w:val="22"/>
          <w:szCs w:val="22"/>
        </w:rPr>
        <w:t>29.46</w:t>
      </w:r>
      <w:r w:rsidRPr="00695E37">
        <w:rPr>
          <w:sz w:val="22"/>
          <w:szCs w:val="22"/>
        </w:rPr>
        <w:t xml:space="preserve"> </w:t>
      </w:r>
      <w:proofErr w:type="spellStart"/>
      <w:r w:rsidRPr="00695E37">
        <w:rPr>
          <w:sz w:val="22"/>
          <w:szCs w:val="22"/>
        </w:rPr>
        <w:t>kN</w:t>
      </w:r>
      <w:proofErr w:type="spellEnd"/>
    </w:p>
    <w:p w14:paraId="39EE3A19" w14:textId="77777777" w:rsidR="00B65B02" w:rsidRDefault="00B65B02" w:rsidP="00A04C07">
      <w:pPr>
        <w:spacing w:line="360" w:lineRule="auto"/>
        <w:rPr>
          <w:b/>
          <w:sz w:val="22"/>
          <w:szCs w:val="22"/>
        </w:rPr>
      </w:pPr>
    </w:p>
    <w:p w14:paraId="0337ABD3" w14:textId="77777777" w:rsidR="00B75670" w:rsidRPr="00695E37" w:rsidRDefault="00B65B02" w:rsidP="00A04C07">
      <w:pPr>
        <w:spacing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Ultimate Capacity of 90x35x8x0.75</w:t>
      </w:r>
      <w:r w:rsidR="00B75670" w:rsidRPr="00695E37">
        <w:rPr>
          <w:b/>
          <w:sz w:val="22"/>
          <w:szCs w:val="22"/>
        </w:rPr>
        <w:t xml:space="preserve"> mm Stud at Ambient Temperature = </w:t>
      </w:r>
      <w:r>
        <w:rPr>
          <w:b/>
          <w:sz w:val="22"/>
          <w:szCs w:val="22"/>
        </w:rPr>
        <w:t>17.50</w:t>
      </w:r>
      <w:r w:rsidR="00B75670" w:rsidRPr="00695E37">
        <w:rPr>
          <w:b/>
          <w:sz w:val="22"/>
          <w:szCs w:val="22"/>
        </w:rPr>
        <w:t xml:space="preserve"> </w:t>
      </w:r>
      <w:proofErr w:type="spellStart"/>
      <w:r w:rsidR="00B75670" w:rsidRPr="00695E37">
        <w:rPr>
          <w:b/>
          <w:sz w:val="22"/>
          <w:szCs w:val="22"/>
        </w:rPr>
        <w:t>kN</w:t>
      </w:r>
      <w:proofErr w:type="spellEnd"/>
    </w:p>
    <w:p w14:paraId="09C76FDC" w14:textId="77777777" w:rsidR="00A04C07" w:rsidRPr="00695E37" w:rsidRDefault="00A04C07" w:rsidP="00A04C07">
      <w:pPr>
        <w:spacing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(Local + flexural buckling modes)</w:t>
      </w:r>
    </w:p>
    <w:p w14:paraId="431AF2DC" w14:textId="77777777" w:rsidR="00B75670" w:rsidRDefault="00B75670" w:rsidP="00B75670">
      <w:pPr>
        <w:rPr>
          <w:sz w:val="22"/>
          <w:szCs w:val="22"/>
        </w:rPr>
      </w:pPr>
    </w:p>
    <w:p w14:paraId="7BE3CBA2" w14:textId="77777777" w:rsidR="00DF1314" w:rsidRDefault="00DF1314" w:rsidP="00B75670">
      <w:pPr>
        <w:rPr>
          <w:sz w:val="22"/>
          <w:szCs w:val="22"/>
        </w:rPr>
      </w:pPr>
    </w:p>
    <w:p w14:paraId="6D080215" w14:textId="77777777" w:rsidR="00DF1314" w:rsidRDefault="00DF1314" w:rsidP="00B75670">
      <w:pPr>
        <w:rPr>
          <w:sz w:val="22"/>
          <w:szCs w:val="22"/>
        </w:rPr>
      </w:pPr>
    </w:p>
    <w:p w14:paraId="6744BFC3" w14:textId="77777777" w:rsidR="00DF1314" w:rsidRDefault="00DF1314" w:rsidP="00B75670">
      <w:pPr>
        <w:rPr>
          <w:sz w:val="22"/>
          <w:szCs w:val="22"/>
        </w:rPr>
      </w:pPr>
    </w:p>
    <w:p w14:paraId="537D777A" w14:textId="77777777" w:rsidR="00DF1314" w:rsidRDefault="00DF1314" w:rsidP="00B75670">
      <w:pPr>
        <w:rPr>
          <w:sz w:val="22"/>
          <w:szCs w:val="22"/>
        </w:rPr>
      </w:pPr>
    </w:p>
    <w:p w14:paraId="0F5D62C8" w14:textId="77777777" w:rsidR="00DF1314" w:rsidRDefault="00DF1314" w:rsidP="00B75670">
      <w:pPr>
        <w:rPr>
          <w:sz w:val="22"/>
          <w:szCs w:val="22"/>
        </w:rPr>
      </w:pPr>
    </w:p>
    <w:p w14:paraId="0CA355DF" w14:textId="77777777" w:rsidR="00DF1314" w:rsidRDefault="00DF1314" w:rsidP="00B75670">
      <w:pPr>
        <w:rPr>
          <w:sz w:val="22"/>
          <w:szCs w:val="22"/>
        </w:rPr>
      </w:pPr>
    </w:p>
    <w:p w14:paraId="7121FCDD" w14:textId="77777777" w:rsidR="001D018F" w:rsidRPr="00695E37" w:rsidRDefault="001D018F" w:rsidP="001D018F">
      <w:pPr>
        <w:rPr>
          <w:b/>
          <w:sz w:val="22"/>
          <w:szCs w:val="22"/>
        </w:rPr>
      </w:pPr>
      <w:r>
        <w:rPr>
          <w:b/>
          <w:sz w:val="22"/>
          <w:szCs w:val="22"/>
        </w:rPr>
        <w:t>A2</w:t>
      </w:r>
      <w:r w:rsidRPr="00695E37">
        <w:rPr>
          <w:b/>
          <w:sz w:val="22"/>
          <w:szCs w:val="22"/>
        </w:rPr>
        <w:t xml:space="preserve"> Based on Effective Width Method (EWM) – AS/NZS 4600 (SA, 2005)</w:t>
      </w:r>
    </w:p>
    <w:p w14:paraId="3FEE949C" w14:textId="77777777" w:rsidR="001D018F" w:rsidRPr="00695E37" w:rsidRDefault="001D018F" w:rsidP="001D018F">
      <w:pPr>
        <w:jc w:val="both"/>
        <w:rPr>
          <w:b/>
          <w:sz w:val="22"/>
          <w:szCs w:val="22"/>
        </w:rPr>
      </w:pPr>
    </w:p>
    <w:p w14:paraId="3EC7F4EC" w14:textId="77777777" w:rsidR="001D018F" w:rsidRPr="00695E37" w:rsidRDefault="001D018F" w:rsidP="001D018F">
      <w:pPr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A2</w:t>
      </w:r>
      <w:r w:rsidRPr="00695E37">
        <w:rPr>
          <w:sz w:val="22"/>
          <w:szCs w:val="22"/>
          <w:u w:val="single"/>
        </w:rPr>
        <w:t>.</w:t>
      </w:r>
      <w:r>
        <w:rPr>
          <w:sz w:val="22"/>
          <w:szCs w:val="22"/>
          <w:u w:val="single"/>
        </w:rPr>
        <w:t xml:space="preserve">1 </w:t>
      </w:r>
      <w:r w:rsidRPr="00695E37">
        <w:rPr>
          <w:sz w:val="22"/>
          <w:szCs w:val="22"/>
          <w:u w:val="single"/>
        </w:rPr>
        <w:t>Critical stress (</w:t>
      </w:r>
      <w:proofErr w:type="spellStart"/>
      <w:r w:rsidRPr="00695E37">
        <w:rPr>
          <w:sz w:val="22"/>
          <w:szCs w:val="22"/>
          <w:u w:val="single"/>
        </w:rPr>
        <w:t>f</w:t>
      </w:r>
      <w:r w:rsidRPr="00695E37">
        <w:rPr>
          <w:sz w:val="22"/>
          <w:szCs w:val="22"/>
          <w:u w:val="single"/>
          <w:vertAlign w:val="subscript"/>
        </w:rPr>
        <w:t>n</w:t>
      </w:r>
      <w:proofErr w:type="spellEnd"/>
      <w:r w:rsidRPr="00695E37">
        <w:rPr>
          <w:sz w:val="22"/>
          <w:szCs w:val="22"/>
          <w:u w:val="single"/>
        </w:rPr>
        <w:t>) – Cl 3.4 AS/NZS 4600 (SA, 2005)</w:t>
      </w:r>
    </w:p>
    <w:p w14:paraId="180BC9D1" w14:textId="77777777" w:rsidR="00DF1314" w:rsidRDefault="00DF1314" w:rsidP="00B75670">
      <w:pPr>
        <w:rPr>
          <w:sz w:val="22"/>
          <w:szCs w:val="22"/>
        </w:rPr>
      </w:pPr>
    </w:p>
    <w:p w14:paraId="174A26BA" w14:textId="77777777" w:rsidR="00DF1314" w:rsidRDefault="00DF1314" w:rsidP="00B75670">
      <w:pPr>
        <w:rPr>
          <w:sz w:val="22"/>
          <w:szCs w:val="22"/>
        </w:rPr>
      </w:pPr>
    </w:p>
    <w:p w14:paraId="12BC7235" w14:textId="77777777" w:rsidR="001D018F" w:rsidRDefault="001D018F" w:rsidP="001D018F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Elastic flexural buckling stress </w:t>
      </w:r>
      <w:proofErr w:type="spellStart"/>
      <w:r w:rsidRPr="00695E37">
        <w:rPr>
          <w:sz w:val="22"/>
          <w:szCs w:val="22"/>
        </w:rPr>
        <w:t>f</w:t>
      </w:r>
      <w:r w:rsidRPr="00695E37">
        <w:rPr>
          <w:sz w:val="22"/>
          <w:szCs w:val="22"/>
          <w:vertAlign w:val="subscript"/>
        </w:rPr>
        <w:t>oc</w:t>
      </w:r>
      <w:proofErr w:type="spellEnd"/>
      <w:r w:rsidRPr="00695E37">
        <w:rPr>
          <w:sz w:val="22"/>
          <w:szCs w:val="22"/>
        </w:rPr>
        <w:t xml:space="preserve"> = Lesser of f</w:t>
      </w:r>
      <w:r w:rsidRPr="00695E37">
        <w:rPr>
          <w:sz w:val="22"/>
          <w:szCs w:val="22"/>
          <w:vertAlign w:val="subscript"/>
        </w:rPr>
        <w:t>ox</w:t>
      </w:r>
      <w:r w:rsidRPr="00695E37">
        <w:rPr>
          <w:sz w:val="22"/>
          <w:szCs w:val="22"/>
        </w:rPr>
        <w:t xml:space="preserve"> and </w:t>
      </w:r>
      <w:proofErr w:type="spellStart"/>
      <w:proofErr w:type="gramStart"/>
      <w:r w:rsidRPr="00695E37">
        <w:rPr>
          <w:sz w:val="22"/>
          <w:szCs w:val="22"/>
        </w:rPr>
        <w:t>f</w:t>
      </w:r>
      <w:r w:rsidRPr="00695E37">
        <w:rPr>
          <w:sz w:val="22"/>
          <w:szCs w:val="22"/>
          <w:vertAlign w:val="subscript"/>
        </w:rPr>
        <w:t>oy</w:t>
      </w:r>
      <w:proofErr w:type="spellEnd"/>
      <w:r w:rsidRPr="00695E37">
        <w:rPr>
          <w:sz w:val="22"/>
          <w:szCs w:val="22"/>
        </w:rPr>
        <w:t xml:space="preserve"> </w:t>
      </w:r>
      <w:r w:rsidRPr="00695E37">
        <w:rPr>
          <w:sz w:val="22"/>
          <w:szCs w:val="22"/>
          <w:vertAlign w:val="subscript"/>
        </w:rPr>
        <w:t xml:space="preserve"> </w:t>
      </w:r>
      <w:r w:rsidRPr="00695E37">
        <w:rPr>
          <w:sz w:val="22"/>
          <w:szCs w:val="22"/>
        </w:rPr>
        <w:t>=</w:t>
      </w:r>
      <w:proofErr w:type="gramEnd"/>
      <w:r w:rsidRPr="00695E37">
        <w:rPr>
          <w:sz w:val="22"/>
          <w:szCs w:val="22"/>
        </w:rPr>
        <w:t xml:space="preserve"> 28</w:t>
      </w:r>
      <w:r>
        <w:rPr>
          <w:sz w:val="22"/>
          <w:szCs w:val="22"/>
        </w:rPr>
        <w:t>0</w:t>
      </w:r>
      <w:r w:rsidRPr="00695E37">
        <w:rPr>
          <w:sz w:val="22"/>
          <w:szCs w:val="22"/>
        </w:rPr>
        <w:t>.</w:t>
      </w:r>
      <w:r>
        <w:rPr>
          <w:sz w:val="22"/>
          <w:szCs w:val="22"/>
        </w:rPr>
        <w:t>31</w:t>
      </w:r>
      <w:r w:rsidRPr="00695E37">
        <w:rPr>
          <w:sz w:val="22"/>
          <w:szCs w:val="22"/>
        </w:rPr>
        <w:t xml:space="preserve"> MPa</w:t>
      </w:r>
      <w:r>
        <w:rPr>
          <w:sz w:val="22"/>
          <w:szCs w:val="22"/>
        </w:rPr>
        <w:t xml:space="preserve"> (see Section A1.2)</w:t>
      </w:r>
    </w:p>
    <w:p w14:paraId="62761D6A" w14:textId="77777777" w:rsidR="001D018F" w:rsidRDefault="001D018F" w:rsidP="00B75670">
      <w:pPr>
        <w:rPr>
          <w:sz w:val="22"/>
          <w:szCs w:val="22"/>
        </w:rPr>
      </w:pPr>
    </w:p>
    <w:p w14:paraId="68535441" w14:textId="5047B138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Non-dimensional slenderness 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λ</m:t>
            </m:r>
          </m:e>
          <m:sub>
            <m:r>
              <w:rPr>
                <w:rFonts w:ascii="Cambria Math"/>
                <w:sz w:val="22"/>
                <w:szCs w:val="22"/>
              </w:rPr>
              <m:t>c</m:t>
            </m:r>
          </m:sub>
        </m:sSub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oc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55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280.31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1.401</m:t>
        </m:r>
      </m:oMath>
      <w:r w:rsidRPr="00695E37">
        <w:rPr>
          <w:sz w:val="22"/>
          <w:szCs w:val="22"/>
        </w:rPr>
        <w:t xml:space="preserve"> </w:t>
      </w:r>
      <m:oMath>
        <m:r>
          <w:rPr>
            <w:rFonts w:ascii="Cambria Math"/>
            <w:sz w:val="22"/>
            <w:szCs w:val="22"/>
          </w:rPr>
          <m:t>&lt;1.5</m:t>
        </m:r>
      </m:oMath>
    </w:p>
    <w:p w14:paraId="5FD43F44" w14:textId="77777777" w:rsidR="001D018F" w:rsidRPr="00695E37" w:rsidRDefault="001D018F" w:rsidP="001D018F">
      <w:pPr>
        <w:rPr>
          <w:sz w:val="22"/>
          <w:szCs w:val="22"/>
        </w:rPr>
      </w:pPr>
    </w:p>
    <w:p w14:paraId="6C8C04FE" w14:textId="644284A5" w:rsidR="001D018F" w:rsidRPr="00695E37" w:rsidRDefault="001D018F" w:rsidP="009D7BD2">
      <w:pPr>
        <w:rPr>
          <w:sz w:val="22"/>
          <w:szCs w:val="22"/>
        </w:rPr>
      </w:pPr>
      <w:r w:rsidRPr="00695E37">
        <w:rPr>
          <w:sz w:val="22"/>
          <w:szCs w:val="22"/>
        </w:rPr>
        <w:t>Critical stress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n</m:t>
            </m:r>
          </m:sub>
        </m:sSub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0.65</m:t>
            </m:r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8</m:t>
                </m:r>
              </m:e>
              <m:sup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c</m:t>
                        </m:r>
                      </m:sub>
                    </m:sSub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up>
            </m:s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y</m:t>
            </m:r>
          </m:sub>
        </m:sSub>
      </m:oMath>
      <w:r w:rsidRPr="00695E37">
        <w:rPr>
          <w:sz w:val="22"/>
          <w:szCs w:val="22"/>
        </w:rPr>
        <w:t xml:space="preserve"> for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λ</m:t>
            </m:r>
          </m:e>
          <m:sub>
            <m:r>
              <w:rPr>
                <w:rFonts w:ascii="Cambria Math"/>
                <w:sz w:val="22"/>
                <w:szCs w:val="22"/>
              </w:rPr>
              <m:t>c</m:t>
            </m:r>
          </m:sub>
        </m:sSub>
        <m:r>
          <w:rPr>
            <w:rFonts w:ascii="Cambria Math"/>
            <w:sz w:val="22"/>
            <w:szCs w:val="22"/>
          </w:rPr>
          <m:t>≤</m:t>
        </m:r>
        <m:r>
          <w:rPr>
            <w:rFonts w:ascii="Cambria Math"/>
            <w:sz w:val="22"/>
            <w:szCs w:val="22"/>
          </w:rPr>
          <m:t>1.5</m:t>
        </m:r>
      </m:oMath>
      <w:r w:rsidRPr="00695E37">
        <w:rPr>
          <w:sz w:val="22"/>
          <w:szCs w:val="22"/>
        </w:rPr>
        <w:t xml:space="preserve"> </w:t>
      </w:r>
    </w:p>
    <w:p w14:paraId="52A876B0" w14:textId="77777777" w:rsidR="001D018F" w:rsidRPr="00695E37" w:rsidRDefault="001D018F" w:rsidP="001D018F">
      <w:pPr>
        <w:rPr>
          <w:sz w:val="22"/>
          <w:szCs w:val="22"/>
        </w:rPr>
      </w:pPr>
      <w:r w:rsidRPr="00695E37">
        <w:rPr>
          <w:sz w:val="22"/>
          <w:szCs w:val="22"/>
        </w:rPr>
        <w:t xml:space="preserve"> </w:t>
      </w:r>
    </w:p>
    <w:p w14:paraId="23DE25DD" w14:textId="6627922A" w:rsidR="001D018F" w:rsidRPr="00695E37" w:rsidRDefault="001D018F" w:rsidP="009D7BD2">
      <w:pPr>
        <w:rPr>
          <w:sz w:val="22"/>
          <w:szCs w:val="22"/>
        </w:rPr>
      </w:pPr>
      <w:r w:rsidRPr="00695E37">
        <w:rPr>
          <w:sz w:val="22"/>
          <w:szCs w:val="22"/>
        </w:rPr>
        <w:t xml:space="preserve">                            = </w:t>
      </w:r>
      <m:oMath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0.65</m:t>
            </m:r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8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1.40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up>
            </m:sSup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550=241.87</m:t>
        </m:r>
      </m:oMath>
      <w:r w:rsidRPr="00695E37">
        <w:rPr>
          <w:sz w:val="22"/>
          <w:szCs w:val="22"/>
        </w:rPr>
        <w:t>MPa</w:t>
      </w:r>
    </w:p>
    <w:p w14:paraId="1C5F66A7" w14:textId="77777777" w:rsidR="00DF1314" w:rsidRDefault="00DF1314" w:rsidP="00B75670">
      <w:pPr>
        <w:rPr>
          <w:sz w:val="22"/>
          <w:szCs w:val="22"/>
        </w:rPr>
      </w:pPr>
    </w:p>
    <w:p w14:paraId="12F1E691" w14:textId="77777777" w:rsidR="001D018F" w:rsidRPr="00695E37" w:rsidRDefault="001D018F" w:rsidP="001D018F">
      <w:pPr>
        <w:spacing w:line="480" w:lineRule="auto"/>
        <w:rPr>
          <w:sz w:val="22"/>
          <w:szCs w:val="22"/>
          <w:u w:val="single"/>
        </w:rPr>
      </w:pPr>
      <w:r w:rsidRPr="00695E37">
        <w:rPr>
          <w:sz w:val="22"/>
          <w:szCs w:val="22"/>
          <w:u w:val="single"/>
        </w:rPr>
        <w:t>A</w:t>
      </w:r>
      <w:r>
        <w:rPr>
          <w:sz w:val="22"/>
          <w:szCs w:val="22"/>
          <w:u w:val="single"/>
        </w:rPr>
        <w:t xml:space="preserve">2.1 </w:t>
      </w:r>
      <w:r w:rsidRPr="00695E37">
        <w:rPr>
          <w:sz w:val="22"/>
          <w:szCs w:val="22"/>
          <w:u w:val="single"/>
        </w:rPr>
        <w:t xml:space="preserve">Effective widths of uniformly compressed elements </w:t>
      </w:r>
    </w:p>
    <w:p w14:paraId="6527109B" w14:textId="77777777" w:rsidR="001D018F" w:rsidRPr="00695E37" w:rsidRDefault="001D018F" w:rsidP="001D018F">
      <w:pPr>
        <w:spacing w:line="480" w:lineRule="auto"/>
        <w:ind w:left="720" w:hanging="720"/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A2</w:t>
      </w:r>
      <w:r w:rsidRPr="00695E37">
        <w:rPr>
          <w:sz w:val="22"/>
          <w:szCs w:val="22"/>
          <w:u w:val="single"/>
        </w:rPr>
        <w:t>.</w:t>
      </w:r>
      <w:r>
        <w:rPr>
          <w:sz w:val="22"/>
          <w:szCs w:val="22"/>
          <w:u w:val="single"/>
        </w:rPr>
        <w:t>1</w:t>
      </w:r>
      <w:r w:rsidRPr="00695E37">
        <w:rPr>
          <w:sz w:val="22"/>
          <w:szCs w:val="22"/>
          <w:u w:val="single"/>
        </w:rPr>
        <w:t xml:space="preserve">.1 Web </w:t>
      </w:r>
    </w:p>
    <w:p w14:paraId="26B4F289" w14:textId="77777777" w:rsidR="001D018F" w:rsidRPr="00695E37" w:rsidRDefault="001D018F" w:rsidP="001D018F">
      <w:pPr>
        <w:spacing w:line="360" w:lineRule="auto"/>
        <w:ind w:left="720" w:hanging="720"/>
        <w:rPr>
          <w:sz w:val="22"/>
          <w:szCs w:val="22"/>
        </w:rPr>
      </w:pPr>
      <w:r w:rsidRPr="00695E37">
        <w:rPr>
          <w:sz w:val="22"/>
          <w:szCs w:val="22"/>
        </w:rPr>
        <w:t>Effective width of uniformly compressed stiffened elements - Cl 2.2.1 AS/NZS 4600 (SA, 2005)</w:t>
      </w:r>
    </w:p>
    <w:p w14:paraId="06C93EA6" w14:textId="7DCE30DD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Plate elastic buckling stress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cr</m:t>
            </m:r>
          </m:sub>
        </m:sSub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k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π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E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(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ν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t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b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4</m:t>
                </m:r>
                <m:r>
                  <w:rPr>
                    <w:rFonts w:ascii="Cambria Math"/>
                    <w:sz w:val="22"/>
                    <w:szCs w:val="22"/>
                  </w:rPr>
                  <m:t>×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π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×</m:t>
                </m:r>
                <m:r>
                  <w:rPr>
                    <w:rFonts w:ascii="Cambria Math"/>
                    <w:sz w:val="22"/>
                    <w:szCs w:val="22"/>
                  </w:rPr>
                  <m:t>200,00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(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0.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75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89.25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</m:oMath>
    </w:p>
    <w:p w14:paraId="717527B7" w14:textId="77777777" w:rsidR="001D018F" w:rsidRPr="00695E37" w:rsidRDefault="001D018F" w:rsidP="001D018F">
      <w:p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= 51.06</w:t>
      </w:r>
      <w:r w:rsidRPr="00695E37">
        <w:rPr>
          <w:sz w:val="22"/>
          <w:szCs w:val="22"/>
        </w:rPr>
        <w:t xml:space="preserve"> MPa</w:t>
      </w:r>
      <w:r w:rsidRPr="00695E37">
        <w:rPr>
          <w:sz w:val="22"/>
          <w:szCs w:val="22"/>
        </w:rPr>
        <w:tab/>
      </w:r>
    </w:p>
    <w:p w14:paraId="36818746" w14:textId="43F9C274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The slenderness ratio </w:t>
      </w:r>
      <m:oMath>
        <m:r>
          <w:rPr>
            <w:rFonts w:ascii="Cambria Math"/>
            <w:sz w:val="22"/>
            <w:szCs w:val="22"/>
          </w:rPr>
          <m:t>λ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cr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41.87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51.06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2.176&gt;0.673</m:t>
        </m:r>
      </m:oMath>
    </w:p>
    <w:p w14:paraId="222F6292" w14:textId="287E5EBC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Effective width factor </w:t>
      </w:r>
      <m:oMath>
        <m:r>
          <w:rPr>
            <w:rFonts w:ascii="Cambria Math"/>
            <w:sz w:val="22"/>
            <w:szCs w:val="22"/>
          </w:rPr>
          <m:t>ρ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λ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λ</m:t>
            </m:r>
          </m:den>
        </m:f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2.176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2.176</m:t>
            </m:r>
          </m:den>
        </m:f>
        <m:r>
          <w:rPr>
            <w:rFonts w:ascii="Cambria Math"/>
            <w:sz w:val="22"/>
            <w:szCs w:val="22"/>
          </w:rPr>
          <m:t>=0.41</m:t>
        </m:r>
      </m:oMath>
    </w:p>
    <w:p w14:paraId="0EE54239" w14:textId="6D291A7A" w:rsidR="001D018F" w:rsidRPr="00695E37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=0.41</m:t>
        </m:r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89.25=36.59</m:t>
        </m:r>
      </m:oMath>
      <w:r w:rsidR="001D018F" w:rsidRPr="00695E37">
        <w:rPr>
          <w:sz w:val="22"/>
          <w:szCs w:val="22"/>
        </w:rPr>
        <w:t xml:space="preserve">mm </w:t>
      </w:r>
    </w:p>
    <w:p w14:paraId="0C2A4D9E" w14:textId="77777777" w:rsidR="001D018F" w:rsidRDefault="001D018F" w:rsidP="001D018F">
      <w:pPr>
        <w:pStyle w:val="NSS-Normal"/>
        <w:spacing w:line="240" w:lineRule="auto"/>
        <w:rPr>
          <w:sz w:val="22"/>
          <w:szCs w:val="22"/>
          <w:u w:val="single"/>
        </w:rPr>
      </w:pPr>
    </w:p>
    <w:p w14:paraId="4DF04FC2" w14:textId="77777777" w:rsidR="001D018F" w:rsidRPr="00695E37" w:rsidRDefault="001D018F" w:rsidP="001D018F">
      <w:pPr>
        <w:pStyle w:val="NSS-Normal"/>
        <w:spacing w:line="480" w:lineRule="auto"/>
        <w:rPr>
          <w:sz w:val="22"/>
          <w:szCs w:val="22"/>
          <w:u w:val="single"/>
        </w:rPr>
      </w:pPr>
      <w:r w:rsidRPr="00695E37">
        <w:rPr>
          <w:sz w:val="22"/>
          <w:szCs w:val="22"/>
          <w:u w:val="single"/>
        </w:rPr>
        <w:t>A</w:t>
      </w:r>
      <w:r w:rsidR="00E75564">
        <w:rPr>
          <w:sz w:val="22"/>
          <w:szCs w:val="22"/>
          <w:u w:val="single"/>
        </w:rPr>
        <w:t>2</w:t>
      </w:r>
      <w:r w:rsidRPr="00695E37">
        <w:rPr>
          <w:sz w:val="22"/>
          <w:szCs w:val="22"/>
          <w:u w:val="single"/>
        </w:rPr>
        <w:t>.</w:t>
      </w:r>
      <w:r w:rsidR="00E75564">
        <w:rPr>
          <w:sz w:val="22"/>
          <w:szCs w:val="22"/>
          <w:u w:val="single"/>
        </w:rPr>
        <w:t>1</w:t>
      </w:r>
      <w:r w:rsidRPr="00695E37">
        <w:rPr>
          <w:sz w:val="22"/>
          <w:szCs w:val="22"/>
          <w:u w:val="single"/>
        </w:rPr>
        <w:t>.</w:t>
      </w:r>
      <w:r>
        <w:rPr>
          <w:sz w:val="22"/>
          <w:szCs w:val="22"/>
          <w:u w:val="single"/>
        </w:rPr>
        <w:t>2</w:t>
      </w:r>
      <w:r w:rsidRPr="00695E37">
        <w:rPr>
          <w:sz w:val="22"/>
          <w:szCs w:val="22"/>
          <w:u w:val="single"/>
        </w:rPr>
        <w:t xml:space="preserve"> Flange </w:t>
      </w:r>
    </w:p>
    <w:p w14:paraId="1730A982" w14:textId="77777777" w:rsidR="001D018F" w:rsidRPr="00695E37" w:rsidRDefault="001D018F" w:rsidP="001D018F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>Effective widths of uniformly compressed elements with an edge stiffener - Cl 2.4 AS/NZS 4600 (SA, 2005)</w:t>
      </w:r>
    </w:p>
    <w:p w14:paraId="40E3A682" w14:textId="7FE907AE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Slenderness factor    </w:t>
      </w:r>
      <m:oMath>
        <m:r>
          <w:rPr>
            <w:rFonts w:ascii="Cambria Math"/>
            <w:sz w:val="22"/>
            <w:szCs w:val="22"/>
          </w:rPr>
          <m:t>S=1.28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E</m:t>
                </m:r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n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1.28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00,00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241.87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36.81</m:t>
        </m:r>
      </m:oMath>
    </w:p>
    <w:p w14:paraId="7877B199" w14:textId="52B81E71" w:rsidR="001D018F" w:rsidRPr="00695E37" w:rsidRDefault="009D7BD2" w:rsidP="009D7BD2">
      <w:pPr>
        <w:spacing w:line="360" w:lineRule="auto"/>
        <w:rPr>
          <w:sz w:val="22"/>
          <w:szCs w:val="22"/>
        </w:rPr>
      </w:pPr>
      <m:oMathPara>
        <m:oMath>
          <m:r>
            <w:rPr>
              <w:rFonts w:ascii="Cambria Math"/>
              <w:sz w:val="22"/>
              <w:szCs w:val="22"/>
            </w:rPr>
            <m:t>0.328S=0.328</m:t>
          </m:r>
          <m:r>
            <w:rPr>
              <w:rFonts w:ascii="Cambria Math"/>
              <w:sz w:val="22"/>
              <w:szCs w:val="22"/>
            </w:rPr>
            <m:t>×</m:t>
          </m:r>
          <m:r>
            <w:rPr>
              <w:rFonts w:ascii="Cambria Math"/>
              <w:sz w:val="22"/>
              <w:szCs w:val="22"/>
            </w:rPr>
            <m:t>36.81=12.07</m:t>
          </m:r>
        </m:oMath>
      </m:oMathPara>
    </w:p>
    <w:p w14:paraId="22E53BC3" w14:textId="4B497D78" w:rsidR="001D018F" w:rsidRDefault="009D7BD2" w:rsidP="009D7BD2">
      <w:pPr>
        <w:spacing w:line="360" w:lineRule="auto"/>
        <w:ind w:firstLine="720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/>
                  <w:sz w:val="22"/>
                  <w:szCs w:val="22"/>
                </w:rPr>
                <m:t>b</m:t>
              </m:r>
            </m:num>
            <m:den>
              <m:r>
                <w:rPr>
                  <w:rFonts w:ascii="Cambria Math"/>
                  <w:sz w:val="22"/>
                  <w:szCs w:val="22"/>
                </w:rPr>
                <m:t>t</m:t>
              </m:r>
            </m:den>
          </m:f>
          <m:r>
            <w:rPr>
              <w:rFonts w:asci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/>
                  <w:sz w:val="22"/>
                  <w:szCs w:val="22"/>
                </w:rPr>
                <m:t>34.25</m:t>
              </m:r>
            </m:num>
            <m:den>
              <m:r>
                <w:rPr>
                  <w:rFonts w:ascii="Cambria Math"/>
                  <w:sz w:val="22"/>
                  <w:szCs w:val="22"/>
                </w:rPr>
                <m:t>0.75</m:t>
              </m:r>
            </m:den>
          </m:f>
          <m:r>
            <w:rPr>
              <w:rFonts w:ascii="Cambria Math"/>
              <w:sz w:val="22"/>
              <w:szCs w:val="22"/>
            </w:rPr>
            <m:t>=45.67</m:t>
          </m:r>
        </m:oMath>
      </m:oMathPara>
    </w:p>
    <w:p w14:paraId="4F326102" w14:textId="52FE7295" w:rsidR="001D018F" w:rsidRDefault="009D7BD2" w:rsidP="009D7BD2">
      <w:pPr>
        <w:spacing w:line="360" w:lineRule="auto"/>
        <w:ind w:firstLine="720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/>
                  <w:sz w:val="22"/>
                  <w:szCs w:val="22"/>
                </w:rPr>
                <m:t>b</m:t>
              </m:r>
            </m:num>
            <m:den>
              <m:r>
                <w:rPr>
                  <w:rFonts w:ascii="Cambria Math"/>
                  <w:sz w:val="22"/>
                  <w:szCs w:val="22"/>
                </w:rPr>
                <m:t>t</m:t>
              </m:r>
            </m:den>
          </m:f>
          <m:r>
            <w:rPr>
              <w:rFonts w:ascii="Cambria Math"/>
              <w:sz w:val="22"/>
              <w:szCs w:val="22"/>
            </w:rPr>
            <m:t>&gt;0.328S</m:t>
          </m:r>
        </m:oMath>
      </m:oMathPara>
    </w:p>
    <w:p w14:paraId="5AC07A44" w14:textId="7A7D2D89" w:rsidR="001D018F" w:rsidRDefault="009D7BD2" w:rsidP="009D7BD2">
      <w:pPr>
        <w:spacing w:line="360" w:lineRule="auto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I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a</m:t>
              </m:r>
            </m:sub>
          </m:sSub>
          <m:r>
            <w:rPr>
              <w:rFonts w:ascii="Cambria Math"/>
              <w:sz w:val="22"/>
              <w:szCs w:val="22"/>
            </w:rPr>
            <m:t>=399</m:t>
          </m:r>
          <m:sSup>
            <m:sSupPr>
              <m:ctrlPr>
                <w:rPr>
                  <w:rFonts w:asci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/>
                  <w:sz w:val="22"/>
                  <w:szCs w:val="22"/>
                </w:rPr>
                <m:t>t</m:t>
              </m:r>
            </m:e>
            <m:sup>
              <m:r>
                <w:rPr>
                  <w:rFonts w:ascii="Cambria Math"/>
                  <w:sz w:val="22"/>
                  <w:szCs w:val="22"/>
                </w:rPr>
                <m:t>4</m:t>
              </m:r>
            </m:sup>
          </m:sSup>
          <m:sSup>
            <m:sSupPr>
              <m:ctrlPr>
                <w:rPr>
                  <w:rFonts w:ascii="Cambria Math"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2"/>
                          <w:szCs w:val="22"/>
                        </w:rPr>
                        <m:t>(</m:t>
                      </m:r>
                      <m:f>
                        <m:fPr>
                          <m:type m:val="skw"/>
                          <m:ctrlPr>
                            <w:rPr>
                              <w:rFonts w:asci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t</m:t>
                          </m:r>
                        </m:den>
                      </m:f>
                      <m:r>
                        <w:rPr>
                          <w:rFonts w:ascii="Cambria Math"/>
                          <w:sz w:val="22"/>
                          <w:szCs w:val="22"/>
                        </w:rPr>
                        <m:t>)</m:t>
                      </m:r>
                    </m:num>
                    <m:den>
                      <m:r>
                        <w:rPr>
                          <w:rFonts w:ascii="Cambria Math"/>
                          <w:sz w:val="22"/>
                          <w:szCs w:val="22"/>
                        </w:rPr>
                        <m:t>S</m:t>
                      </m:r>
                    </m:den>
                  </m:f>
                  <m:r>
                    <w:rPr>
                      <w:rFonts w:ascii="Cambria Math"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/>
                      <w:sz w:val="22"/>
                      <w:szCs w:val="22"/>
                    </w:rPr>
                    <m:t>0.328</m:t>
                  </m:r>
                </m:e>
              </m:d>
            </m:e>
            <m:sup>
              <m:r>
                <w:rPr>
                  <w:rFonts w:ascii="Cambria Math"/>
                  <w:sz w:val="22"/>
                  <w:szCs w:val="22"/>
                </w:rPr>
                <m:t>3</m:t>
              </m:r>
            </m:sup>
          </m:sSup>
          <m:r>
            <w:rPr>
              <w:rFonts w:ascii="Cambria Math"/>
              <w:sz w:val="22"/>
              <w:szCs w:val="22"/>
            </w:rPr>
            <m:t>≤</m:t>
          </m:r>
          <m:sSup>
            <m:sSupPr>
              <m:ctrlPr>
                <w:rPr>
                  <w:rFonts w:asci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/>
                  <w:sz w:val="22"/>
                  <w:szCs w:val="22"/>
                </w:rPr>
                <m:t>t</m:t>
              </m:r>
            </m:e>
            <m:sup>
              <m:r>
                <w:rPr>
                  <w:rFonts w:ascii="Cambria Math"/>
                  <w:sz w:val="22"/>
                  <w:szCs w:val="22"/>
                </w:rPr>
                <m:t>4</m:t>
              </m:r>
            </m:sup>
          </m:sSup>
          <m:d>
            <m:dPr>
              <m:begChr m:val="["/>
              <m:endChr m:val="]"/>
              <m:ctrlPr>
                <w:rPr>
                  <w:rFonts w:asci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/>
                  <w:sz w:val="22"/>
                  <w:szCs w:val="22"/>
                </w:rPr>
                <m:t>115</m:t>
              </m:r>
              <m:f>
                <m:f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/>
                      <w:sz w:val="22"/>
                      <w:szCs w:val="22"/>
                    </w:rPr>
                    <m:t>(</m:t>
                  </m:r>
                  <m:f>
                    <m:fPr>
                      <m:type m:val="skw"/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2"/>
                          <w:szCs w:val="22"/>
                        </w:rPr>
                        <m:t>b</m:t>
                      </m:r>
                    </m:num>
                    <m:den>
                      <m:r>
                        <w:rPr>
                          <w:rFonts w:ascii="Cambria Math"/>
                          <w:sz w:val="22"/>
                          <w:szCs w:val="22"/>
                        </w:rPr>
                        <m:t>t</m:t>
                      </m:r>
                    </m:den>
                  </m:f>
                  <m:r>
                    <w:rPr>
                      <w:rFonts w:ascii="Cambria Math"/>
                      <w:sz w:val="22"/>
                      <w:szCs w:val="22"/>
                    </w:rPr>
                    <m:t>)</m:t>
                  </m:r>
                </m:num>
                <m:den>
                  <m:r>
                    <w:rPr>
                      <w:rFonts w:ascii="Cambria Math"/>
                      <w:sz w:val="22"/>
                      <w:szCs w:val="22"/>
                    </w:rPr>
                    <m:t>S</m:t>
                  </m:r>
                </m:den>
              </m:f>
              <m:r>
                <w:rPr>
                  <w:rFonts w:ascii="Cambria Math"/>
                  <w:sz w:val="22"/>
                  <w:szCs w:val="22"/>
                </w:rPr>
                <m:t>+5</m:t>
              </m:r>
            </m:e>
          </m:d>
        </m:oMath>
      </m:oMathPara>
    </w:p>
    <w:p w14:paraId="251F7C2A" w14:textId="56D6A85A" w:rsidR="001D018F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a</m:t>
            </m:r>
          </m:sub>
        </m:sSub>
        <m:r>
          <w:rPr>
            <w:rFonts w:ascii="Cambria Math"/>
            <w:sz w:val="22"/>
            <w:szCs w:val="22"/>
          </w:rPr>
          <m:t>=399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t</m:t>
            </m:r>
          </m:e>
          <m:sup>
            <m:r>
              <w:rPr>
                <w:rFonts w:ascii="Cambria Math"/>
                <w:sz w:val="22"/>
                <w:szCs w:val="22"/>
              </w:rPr>
              <m:t>4</m:t>
            </m:r>
          </m:sup>
        </m:sSup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t</m:t>
                        </m:r>
                      </m:den>
                    </m:f>
                    <m:r>
                      <w:rPr>
                        <w:rFonts w:ascii="Cambria Math"/>
                        <w:sz w:val="22"/>
                        <w:szCs w:val="22"/>
                      </w:rPr>
                      <m:t>)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S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0.328</m:t>
                </m: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3</m:t>
            </m:r>
          </m:sup>
        </m:sSup>
        <m:r>
          <w:rPr>
            <w:rFonts w:ascii="Cambria Math"/>
            <w:sz w:val="22"/>
            <w:szCs w:val="22"/>
          </w:rPr>
          <m:t>=399</m:t>
        </m:r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0.7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5</m:t>
            </m:r>
          </m:e>
          <m:sup>
            <m:r>
              <w:rPr>
                <w:rFonts w:ascii="Cambria Math"/>
                <w:sz w:val="22"/>
                <w:szCs w:val="22"/>
              </w:rPr>
              <m:t>4</m:t>
            </m:r>
          </m:sup>
        </m:sSup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34.25</m:t>
                        </m:r>
                      </m:num>
                      <m:den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0.75</m:t>
                        </m:r>
                      </m:den>
                    </m:f>
                    <m:r>
                      <w:rPr>
                        <w:rFonts w:ascii="Cambria Math"/>
                        <w:sz w:val="22"/>
                        <w:szCs w:val="22"/>
                      </w:rPr>
                      <m:t>)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36.81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0.328</m:t>
                </m: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3</m:t>
            </m:r>
          </m:sup>
        </m:sSup>
        <m:r>
          <w:rPr>
            <w:rFonts w:ascii="Cambria Math"/>
            <w:sz w:val="22"/>
            <w:szCs w:val="22"/>
          </w:rPr>
          <m:t>=95.95</m:t>
        </m:r>
      </m:oMath>
      <w:r w:rsidR="001D018F">
        <w:rPr>
          <w:sz w:val="22"/>
          <w:szCs w:val="22"/>
        </w:rPr>
        <w:t>mm</w:t>
      </w:r>
      <w:r w:rsidR="001D018F" w:rsidRPr="0015195D">
        <w:rPr>
          <w:sz w:val="22"/>
          <w:szCs w:val="22"/>
          <w:vertAlign w:val="superscript"/>
        </w:rPr>
        <w:t>4</w:t>
      </w:r>
    </w:p>
    <w:p w14:paraId="43EB1B98" w14:textId="3F1B9550" w:rsidR="001D018F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a</m:t>
            </m:r>
          </m:sub>
        </m:sSub>
        <m:r>
          <w:rPr>
            <w:rFonts w:ascii="Cambria Math"/>
            <w:sz w:val="22"/>
            <w:szCs w:val="22"/>
          </w:rPr>
          <m:t>=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t</m:t>
            </m:r>
          </m:e>
          <m:sup>
            <m:r>
              <w:rPr>
                <w:rFonts w:ascii="Cambria Math"/>
                <w:sz w:val="22"/>
                <w:szCs w:val="22"/>
              </w:rPr>
              <m:t>4</m:t>
            </m:r>
          </m:sup>
        </m:sSup>
        <m:d>
          <m:dPr>
            <m:begChr m:val="["/>
            <m:endChr m:val="]"/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115</m:t>
            </m:r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b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t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S</m:t>
                </m:r>
              </m:den>
            </m:f>
            <m:r>
              <w:rPr>
                <w:rFonts w:ascii="Cambria Math"/>
                <w:sz w:val="22"/>
                <w:szCs w:val="22"/>
              </w:rPr>
              <m:t>+5</m:t>
            </m:r>
          </m:e>
        </m:d>
        <m:r>
          <w:rPr>
            <w:rFonts w:ascii="Cambria Math"/>
            <w:sz w:val="22"/>
            <w:szCs w:val="22"/>
          </w:rPr>
          <m:t>=1.1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5</m:t>
            </m:r>
          </m:e>
          <m:sup>
            <m:r>
              <w:rPr>
                <w:rFonts w:ascii="Cambria Math"/>
                <w:sz w:val="22"/>
                <w:szCs w:val="22"/>
              </w:rPr>
              <m:t>4</m:t>
            </m:r>
          </m:sup>
        </m:sSup>
        <m:d>
          <m:dPr>
            <m:begChr m:val="["/>
            <m:endChr m:val="]"/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115</m:t>
            </m:r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34.25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0.75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36.71</m:t>
                </m:r>
              </m:den>
            </m:f>
            <m:r>
              <w:rPr>
                <w:rFonts w:ascii="Cambria Math"/>
                <w:sz w:val="22"/>
                <w:szCs w:val="22"/>
              </w:rPr>
              <m:t>+5</m:t>
            </m:r>
          </m:e>
        </m:d>
        <m:r>
          <w:rPr>
            <w:rFonts w:ascii="Cambria Math"/>
            <w:sz w:val="22"/>
            <w:szCs w:val="22"/>
          </w:rPr>
          <m:t>=46.72</m:t>
        </m:r>
      </m:oMath>
      <w:r w:rsidR="001D018F" w:rsidRPr="0015195D">
        <w:rPr>
          <w:sz w:val="22"/>
          <w:szCs w:val="22"/>
        </w:rPr>
        <w:t xml:space="preserve"> </w:t>
      </w:r>
      <w:r w:rsidR="001D018F">
        <w:rPr>
          <w:sz w:val="22"/>
          <w:szCs w:val="22"/>
        </w:rPr>
        <w:t>mm</w:t>
      </w:r>
      <w:r w:rsidR="001D018F" w:rsidRPr="0015195D">
        <w:rPr>
          <w:sz w:val="22"/>
          <w:szCs w:val="22"/>
          <w:vertAlign w:val="superscript"/>
        </w:rPr>
        <w:t>4</w:t>
      </w:r>
    </w:p>
    <w:p w14:paraId="2D8E62DF" w14:textId="23DE1822" w:rsidR="001D018F" w:rsidRDefault="009D7BD2" w:rsidP="009D7BD2">
      <w:pPr>
        <w:spacing w:line="360" w:lineRule="auto"/>
        <w:rPr>
          <w:sz w:val="22"/>
          <w:szCs w:val="22"/>
          <w:vertAlign w:val="superscript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a</m:t>
            </m:r>
          </m:sub>
        </m:sSub>
        <m:r>
          <w:rPr>
            <w:rFonts w:ascii="Cambria Math"/>
            <w:sz w:val="22"/>
            <w:szCs w:val="22"/>
          </w:rPr>
          <m:t>=46.72</m:t>
        </m:r>
      </m:oMath>
      <w:r w:rsidR="001D018F" w:rsidRPr="0015195D">
        <w:rPr>
          <w:sz w:val="22"/>
          <w:szCs w:val="22"/>
        </w:rPr>
        <w:t xml:space="preserve"> </w:t>
      </w:r>
      <w:r w:rsidR="001D018F">
        <w:rPr>
          <w:sz w:val="22"/>
          <w:szCs w:val="22"/>
        </w:rPr>
        <w:t>mm</w:t>
      </w:r>
      <w:r w:rsidR="001D018F" w:rsidRPr="0015195D">
        <w:rPr>
          <w:sz w:val="22"/>
          <w:szCs w:val="22"/>
          <w:vertAlign w:val="superscript"/>
        </w:rPr>
        <w:t>4</w:t>
      </w:r>
    </w:p>
    <w:p w14:paraId="4A73D7E2" w14:textId="77777777" w:rsidR="001D018F" w:rsidRDefault="001D018F" w:rsidP="001D018F">
      <w:pPr>
        <w:tabs>
          <w:tab w:val="left" w:pos="284"/>
        </w:tabs>
        <w:rPr>
          <w:sz w:val="22"/>
          <w:szCs w:val="22"/>
        </w:rPr>
      </w:pPr>
    </w:p>
    <w:p w14:paraId="592DCEE5" w14:textId="6A1E85B7" w:rsidR="001D018F" w:rsidRPr="00695E37" w:rsidRDefault="009D7BD2" w:rsidP="009D7BD2">
      <w:pPr>
        <w:tabs>
          <w:tab w:val="left" w:pos="284"/>
        </w:tabs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s</m:t>
            </m:r>
          </m:sub>
        </m:sSub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d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3</m:t>
                </m:r>
              </m:sup>
            </m:sSup>
            <m:r>
              <w:rPr>
                <w:rFonts w:ascii="Cambria Math"/>
                <w:sz w:val="22"/>
                <w:szCs w:val="22"/>
              </w:rPr>
              <m:t>t</m:t>
            </m:r>
            <m:func>
              <m:func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Sin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Θ</m:t>
                </m: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func>
          </m:num>
          <m:den>
            <m:r>
              <w:rPr>
                <w:rFonts w:ascii="Cambria Math"/>
                <w:sz w:val="22"/>
                <w:szCs w:val="22"/>
              </w:rPr>
              <m:t>12</m:t>
            </m:r>
          </m:den>
        </m:f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7.62</m:t>
            </m:r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5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3</m:t>
                </m:r>
              </m:sup>
            </m:sSup>
            <m:r>
              <w:rPr>
                <w:rFonts w:ascii="Cambria Math"/>
                <w:sz w:val="22"/>
                <w:szCs w:val="22"/>
              </w:rPr>
              <m:t>×</m:t>
            </m:r>
            <m:r>
              <w:rPr>
                <w:rFonts w:ascii="Cambria Math"/>
                <w:sz w:val="22"/>
                <w:szCs w:val="22"/>
              </w:rPr>
              <m:t>0.75</m:t>
            </m:r>
            <m:r>
              <w:rPr>
                <w:rFonts w:ascii="Cambria Math"/>
                <w:sz w:val="22"/>
                <w:szCs w:val="22"/>
              </w:rPr>
              <m:t>×</m:t>
            </m:r>
            <m:func>
              <m:func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Sin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9</m:t>
                </m:r>
              </m:e>
            </m:func>
            <m:r>
              <w:rPr>
                <w:rFonts w:ascii="Cambria Math"/>
                <w:sz w:val="22"/>
                <w:szCs w:val="22"/>
              </w:rPr>
              <m:t>0</m:t>
            </m:r>
          </m:num>
          <m:den>
            <m:r>
              <w:rPr>
                <w:rFonts w:ascii="Cambria Math"/>
                <w:sz w:val="22"/>
                <w:szCs w:val="22"/>
              </w:rPr>
              <m:t>12</m:t>
            </m:r>
          </m:den>
        </m:f>
        <m:r>
          <w:rPr>
            <w:rFonts w:ascii="Cambria Math"/>
            <w:sz w:val="22"/>
            <w:szCs w:val="22"/>
          </w:rPr>
          <m:t>=27.71</m:t>
        </m:r>
      </m:oMath>
      <w:r w:rsidR="001D018F">
        <w:rPr>
          <w:sz w:val="22"/>
          <w:szCs w:val="22"/>
        </w:rPr>
        <w:t>mm</w:t>
      </w:r>
      <w:r w:rsidR="001D018F" w:rsidRPr="000668F7">
        <w:rPr>
          <w:sz w:val="22"/>
          <w:szCs w:val="22"/>
          <w:vertAlign w:val="superscript"/>
        </w:rPr>
        <w:t>4</w:t>
      </w:r>
      <w:r w:rsidR="001D018F">
        <w:rPr>
          <w:sz w:val="22"/>
          <w:szCs w:val="22"/>
        </w:rPr>
        <w:t xml:space="preserve"> </w:t>
      </w:r>
      <w:proofErr w:type="gramStart"/>
      <w:r w:rsidR="001D018F">
        <w:rPr>
          <w:sz w:val="22"/>
          <w:szCs w:val="22"/>
        </w:rPr>
        <w:t xml:space="preserve">&lt;  </w:t>
      </w:r>
      <w:proofErr w:type="spellStart"/>
      <w:r w:rsidR="001D018F">
        <w:rPr>
          <w:sz w:val="22"/>
          <w:szCs w:val="22"/>
        </w:rPr>
        <w:t>I</w:t>
      </w:r>
      <w:r w:rsidR="001D018F" w:rsidRPr="00DA2C59">
        <w:rPr>
          <w:sz w:val="22"/>
          <w:szCs w:val="22"/>
          <w:vertAlign w:val="subscript"/>
        </w:rPr>
        <w:t>a</w:t>
      </w:r>
      <w:proofErr w:type="spellEnd"/>
      <w:proofErr w:type="gramEnd"/>
    </w:p>
    <w:p w14:paraId="4D670035" w14:textId="77777777" w:rsidR="001D018F" w:rsidRPr="00695E37" w:rsidRDefault="001D018F" w:rsidP="001D018F">
      <w:pPr>
        <w:tabs>
          <w:tab w:val="left" w:pos="284"/>
        </w:tabs>
        <w:rPr>
          <w:sz w:val="22"/>
          <w:szCs w:val="22"/>
        </w:rPr>
      </w:pPr>
    </w:p>
    <w:p w14:paraId="037FC301" w14:textId="67D73B52" w:rsidR="001D018F" w:rsidRDefault="009D7BD2" w:rsidP="009D7BD2">
      <w:pPr>
        <w:rPr>
          <w:sz w:val="22"/>
          <w:szCs w:val="22"/>
          <w:vertAlign w:val="superscript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s</m:t>
            </m:r>
          </m:sub>
        </m:sSub>
        <m:r>
          <w:rPr>
            <w:rFonts w:ascii="Cambria Math"/>
            <w:sz w:val="22"/>
            <w:szCs w:val="22"/>
          </w:rPr>
          <m:t>=27.71</m:t>
        </m:r>
      </m:oMath>
      <w:r w:rsidR="001D018F" w:rsidRPr="00695E37">
        <w:rPr>
          <w:sz w:val="22"/>
          <w:szCs w:val="22"/>
        </w:rPr>
        <w:t xml:space="preserve"> mm</w:t>
      </w:r>
      <w:r w:rsidR="001D018F" w:rsidRPr="00695E37">
        <w:rPr>
          <w:sz w:val="22"/>
          <w:szCs w:val="22"/>
          <w:vertAlign w:val="superscript"/>
        </w:rPr>
        <w:t>4</w:t>
      </w:r>
    </w:p>
    <w:p w14:paraId="5768B75B" w14:textId="77777777" w:rsidR="001D018F" w:rsidRPr="00695E37" w:rsidRDefault="001D018F" w:rsidP="001D018F">
      <w:pPr>
        <w:rPr>
          <w:sz w:val="22"/>
          <w:szCs w:val="22"/>
          <w:vertAlign w:val="superscript"/>
        </w:rPr>
      </w:pPr>
    </w:p>
    <w:p w14:paraId="674F0E86" w14:textId="56F0C12C" w:rsidR="001D018F" w:rsidRDefault="009D7BD2" w:rsidP="009D7BD2">
      <w:pPr>
        <w:rPr>
          <w:sz w:val="22"/>
          <w:szCs w:val="22"/>
        </w:rPr>
      </w:pPr>
      <m:oMathPara>
        <m:oMath>
          <m:r>
            <w:rPr>
              <w:rFonts w:ascii="Cambria Math"/>
              <w:sz w:val="22"/>
              <w:szCs w:val="22"/>
            </w:rPr>
            <m:t>n=</m:t>
          </m:r>
          <m:d>
            <m:dPr>
              <m:begChr m:val="["/>
              <m:endChr m:val="]"/>
              <m:ctrlPr>
                <w:rPr>
                  <w:rFonts w:asci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/>
                  <w:sz w:val="22"/>
                  <w:szCs w:val="22"/>
                </w:rPr>
                <m:t>0.582</m:t>
              </m:r>
              <m:r>
                <w:rPr>
                  <w:rFonts w:asci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/>
                      <w:sz w:val="22"/>
                      <w:szCs w:val="22"/>
                    </w:rPr>
                    <m:t>(b/t)</m:t>
                  </m:r>
                </m:num>
                <m:den>
                  <m:r>
                    <w:rPr>
                      <w:rFonts w:ascii="Cambria Math"/>
                      <w:sz w:val="22"/>
                      <w:szCs w:val="22"/>
                    </w:rPr>
                    <m:t>4S</m:t>
                  </m:r>
                </m:den>
              </m:f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/>
              <w:sz w:val="22"/>
              <w:szCs w:val="22"/>
            </w:rPr>
            <m:t>≥</m:t>
          </m:r>
          <m:f>
            <m:fPr>
              <m:type m:val="skw"/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/>
                  <w:sz w:val="22"/>
                  <w:szCs w:val="22"/>
                </w:rPr>
                <m:t>3</m:t>
              </m:r>
            </m:den>
          </m:f>
        </m:oMath>
      </m:oMathPara>
    </w:p>
    <w:p w14:paraId="5EED1D2B" w14:textId="77777777" w:rsidR="001D018F" w:rsidRPr="00695E37" w:rsidRDefault="001D018F" w:rsidP="001D018F">
      <w:pPr>
        <w:rPr>
          <w:sz w:val="22"/>
          <w:szCs w:val="22"/>
        </w:rPr>
      </w:pPr>
    </w:p>
    <w:p w14:paraId="4984E971" w14:textId="4EC26FD3" w:rsidR="001D018F" w:rsidRPr="00695E37" w:rsidRDefault="001D018F" w:rsidP="009D7BD2">
      <w:pPr>
        <w:rPr>
          <w:sz w:val="22"/>
          <w:szCs w:val="22"/>
        </w:rPr>
      </w:pPr>
      <w:r w:rsidRPr="00695E37">
        <w:rPr>
          <w:sz w:val="22"/>
          <w:szCs w:val="22"/>
        </w:rPr>
        <w:t xml:space="preserve">      </w:t>
      </w:r>
      <m:oMath>
        <m:d>
          <m:dPr>
            <m:begChr m:val="["/>
            <m:endChr m:val="]"/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0.582</m:t>
            </m:r>
            <m:r>
              <w:rPr>
                <w:rFonts w:ascii="Cambria Math"/>
                <w:sz w:val="22"/>
                <w:szCs w:val="22"/>
              </w:rPr>
              <m:t>-</m:t>
            </m:r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(34.25/0.75)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4</m:t>
                </m:r>
                <m:r>
                  <w:rPr>
                    <w:rFonts w:ascii="Cambria Math"/>
                    <w:sz w:val="22"/>
                    <w:szCs w:val="22"/>
                  </w:rPr>
                  <m:t>×</m:t>
                </m:r>
                <m:r>
                  <w:rPr>
                    <w:rFonts w:ascii="Cambria Math"/>
                    <w:sz w:val="22"/>
                    <w:szCs w:val="22"/>
                  </w:rPr>
                  <m:t>36.81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r>
          <w:rPr>
            <w:rFonts w:ascii="Cambria Math"/>
            <w:sz w:val="22"/>
            <w:szCs w:val="22"/>
          </w:rPr>
          <m:t>=0.272</m:t>
        </m:r>
      </m:oMath>
    </w:p>
    <w:p w14:paraId="0AFC6055" w14:textId="77777777" w:rsidR="001D018F" w:rsidRPr="00695E37" w:rsidRDefault="001D018F" w:rsidP="001D018F">
      <w:pPr>
        <w:rPr>
          <w:sz w:val="22"/>
          <w:szCs w:val="22"/>
        </w:rPr>
      </w:pPr>
    </w:p>
    <w:p w14:paraId="0F084CE9" w14:textId="183084BF" w:rsidR="001D018F" w:rsidRPr="00695E37" w:rsidRDefault="009D7BD2" w:rsidP="009D7BD2">
      <w:pPr>
        <w:rPr>
          <w:sz w:val="22"/>
          <w:szCs w:val="22"/>
        </w:rPr>
      </w:pPr>
      <m:oMathPara>
        <m:oMath>
          <m:r>
            <w:rPr>
              <w:rFonts w:ascii="Cambria Math"/>
              <w:sz w:val="22"/>
              <w:szCs w:val="22"/>
            </w:rPr>
            <m:t>n=0.272</m:t>
          </m:r>
        </m:oMath>
      </m:oMathPara>
    </w:p>
    <w:p w14:paraId="4C7B4AAE" w14:textId="77777777" w:rsidR="001D018F" w:rsidRPr="00695E37" w:rsidRDefault="001D018F" w:rsidP="001D018F">
      <w:pPr>
        <w:rPr>
          <w:sz w:val="22"/>
          <w:szCs w:val="22"/>
        </w:rPr>
      </w:pPr>
    </w:p>
    <w:p w14:paraId="30ECCC5B" w14:textId="185820BC" w:rsidR="001D018F" w:rsidRDefault="009D7BD2" w:rsidP="009D7BD2">
      <w:pPr>
        <w:tabs>
          <w:tab w:val="left" w:pos="720"/>
          <w:tab w:val="left" w:pos="1440"/>
          <w:tab w:val="left" w:pos="2160"/>
          <w:tab w:val="left" w:pos="2985"/>
        </w:tabs>
        <w:rPr>
          <w:sz w:val="22"/>
          <w:szCs w:val="22"/>
        </w:rPr>
      </w:pP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b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7.62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4.25</m:t>
            </m:r>
          </m:den>
        </m:f>
        <m:r>
          <w:rPr>
            <w:rFonts w:ascii="Cambria Math" w:hAnsi="Cambria Math"/>
            <w:sz w:val="22"/>
            <w:szCs w:val="22"/>
          </w:rPr>
          <m:t>=0.22</m:t>
        </m:r>
      </m:oMath>
      <w:r w:rsidR="001D018F">
        <w:rPr>
          <w:sz w:val="22"/>
          <w:szCs w:val="22"/>
        </w:rPr>
        <w:tab/>
      </w:r>
      <w:r w:rsidR="001D018F">
        <w:rPr>
          <w:sz w:val="22"/>
          <w:szCs w:val="22"/>
        </w:rPr>
        <w:tab/>
      </w:r>
      <m:oMath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d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</m:sub>
            </m:sSub>
          </m:num>
          <m:den>
            <m:r>
              <w:rPr>
                <w:rFonts w:ascii="Cambria Math"/>
                <w:sz w:val="22"/>
                <w:szCs w:val="22"/>
              </w:rPr>
              <m:t>b</m:t>
            </m:r>
          </m:den>
        </m:f>
        <m:r>
          <w:rPr>
            <w:rFonts w:ascii="Cambria Math"/>
            <w:sz w:val="22"/>
            <w:szCs w:val="22"/>
          </w:rPr>
          <m:t>≤</m:t>
        </m:r>
        <m:r>
          <w:rPr>
            <w:rFonts w:ascii="Cambria Math"/>
            <w:sz w:val="22"/>
            <w:szCs w:val="22"/>
          </w:rPr>
          <m:t>0.25</m:t>
        </m:r>
      </m:oMath>
    </w:p>
    <w:p w14:paraId="07687C0E" w14:textId="77777777" w:rsidR="001D018F" w:rsidRDefault="001D018F" w:rsidP="001D018F">
      <w:pPr>
        <w:rPr>
          <w:sz w:val="22"/>
          <w:szCs w:val="22"/>
        </w:rPr>
      </w:pPr>
    </w:p>
    <w:p w14:paraId="4E6BD304" w14:textId="77777777" w:rsidR="001D018F" w:rsidRPr="00695E37" w:rsidRDefault="001D018F" w:rsidP="001D018F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>Plate buckling coefficient k based on Table 2.4.2 of AS/NZS 4600 (SA, 2005)</w:t>
      </w:r>
    </w:p>
    <w:p w14:paraId="198B278F" w14:textId="724D4583" w:rsidR="001D018F" w:rsidRPr="00695E37" w:rsidRDefault="009D7BD2" w:rsidP="009D7BD2">
      <w:pPr>
        <w:rPr>
          <w:sz w:val="22"/>
          <w:szCs w:val="22"/>
        </w:rPr>
      </w:pPr>
      <m:oMathPara>
        <m:oMath>
          <m:r>
            <w:rPr>
              <w:rFonts w:ascii="Cambria Math"/>
              <w:sz w:val="22"/>
              <w:szCs w:val="22"/>
            </w:rPr>
            <m:t>k=3.57</m:t>
          </m:r>
          <m:sSup>
            <m:sSupPr>
              <m:ctrlPr>
                <w:rPr>
                  <w:rFonts w:asci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s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a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e>
              </m:d>
            </m:e>
            <m:sup>
              <m:r>
                <w:rPr>
                  <w:rFonts w:ascii="Cambria Math"/>
                  <w:sz w:val="22"/>
                  <w:szCs w:val="22"/>
                </w:rPr>
                <m:t>n</m:t>
              </m:r>
            </m:sup>
          </m:sSup>
          <m:r>
            <w:rPr>
              <w:rFonts w:ascii="Cambria Math"/>
              <w:sz w:val="22"/>
              <w:szCs w:val="22"/>
            </w:rPr>
            <m:t>+0.43</m:t>
          </m:r>
          <m:r>
            <w:rPr>
              <w:rFonts w:ascii="Cambria Math"/>
              <w:sz w:val="22"/>
              <w:szCs w:val="22"/>
            </w:rPr>
            <m:t>≤</m:t>
          </m:r>
          <m:r>
            <w:rPr>
              <w:rFonts w:ascii="Cambria Math"/>
              <w:sz w:val="22"/>
              <w:szCs w:val="22"/>
            </w:rPr>
            <m:t>4</m:t>
          </m:r>
        </m:oMath>
      </m:oMathPara>
    </w:p>
    <w:p w14:paraId="0A794A08" w14:textId="389F7E7E" w:rsidR="001D018F" w:rsidRPr="00695E37" w:rsidRDefault="009D7BD2" w:rsidP="009D7BD2">
      <w:pPr>
        <w:pStyle w:val="NSS-Normal"/>
        <w:rPr>
          <w:i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k=3.5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7.7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6.7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0.272</m:t>
            </m:r>
          </m:sup>
        </m:sSup>
        <m:r>
          <w:rPr>
            <w:rFonts w:ascii="Cambria Math" w:hAnsi="Cambria Math"/>
            <w:sz w:val="22"/>
            <w:szCs w:val="22"/>
          </w:rPr>
          <m:t>+0.43</m:t>
        </m:r>
      </m:oMath>
      <w:r w:rsidR="001D018F" w:rsidRPr="00695E37">
        <w:rPr>
          <w:sz w:val="22"/>
          <w:szCs w:val="22"/>
        </w:rPr>
        <w:t xml:space="preserve">= </w:t>
      </w:r>
      <w:r w:rsidR="00151583">
        <w:rPr>
          <w:sz w:val="22"/>
          <w:szCs w:val="22"/>
        </w:rPr>
        <w:t>3.527</w:t>
      </w:r>
      <w:r w:rsidR="001D018F" w:rsidRPr="00695E37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&lt;4</m:t>
        </m:r>
      </m:oMath>
      <w:r w:rsidR="001D018F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k=3.527</m:t>
        </m:r>
      </m:oMath>
    </w:p>
    <w:p w14:paraId="6A19C768" w14:textId="77777777" w:rsidR="001D018F" w:rsidRPr="00695E37" w:rsidRDefault="001D018F" w:rsidP="001D018F">
      <w:pPr>
        <w:pStyle w:val="NSS-Normal"/>
        <w:rPr>
          <w:i/>
          <w:sz w:val="22"/>
          <w:szCs w:val="22"/>
        </w:rPr>
      </w:pPr>
    </w:p>
    <w:p w14:paraId="7A03CAF4" w14:textId="654613EF" w:rsidR="001D018F" w:rsidRPr="00695E37" w:rsidRDefault="001D018F" w:rsidP="009D7BD2">
      <w:pPr>
        <w:rPr>
          <w:sz w:val="22"/>
          <w:szCs w:val="22"/>
        </w:rPr>
      </w:pPr>
      <w:r w:rsidRPr="00695E37">
        <w:rPr>
          <w:sz w:val="22"/>
          <w:szCs w:val="22"/>
        </w:rPr>
        <w:t xml:space="preserve">Plate elastic buckling stress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cr</m:t>
            </m:r>
          </m:sub>
        </m:sSub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k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π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E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(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ν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t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b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3.527</m:t>
                </m:r>
                <m:r>
                  <w:rPr>
                    <w:rFonts w:ascii="Cambria Math"/>
                    <w:sz w:val="22"/>
                    <w:szCs w:val="22"/>
                  </w:rPr>
                  <m:t>×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π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×</m:t>
                </m:r>
                <m:r>
                  <w:rPr>
                    <w:rFonts w:ascii="Cambria Math"/>
                    <w:sz w:val="22"/>
                    <w:szCs w:val="22"/>
                  </w:rPr>
                  <m:t>200,00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(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0.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75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34.25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</m:oMath>
    </w:p>
    <w:p w14:paraId="7E8DDB3D" w14:textId="77777777" w:rsidR="001D018F" w:rsidRPr="00695E37" w:rsidRDefault="001D018F" w:rsidP="001D018F">
      <w:pPr>
        <w:rPr>
          <w:sz w:val="22"/>
          <w:szCs w:val="22"/>
        </w:rPr>
      </w:pPr>
    </w:p>
    <w:p w14:paraId="2320A2E1" w14:textId="77777777" w:rsidR="001D018F" w:rsidRPr="00695E37" w:rsidRDefault="001D018F" w:rsidP="001D018F">
      <w:pPr>
        <w:pStyle w:val="NSS-Normal"/>
        <w:ind w:left="2880"/>
        <w:rPr>
          <w:i/>
          <w:sz w:val="22"/>
          <w:szCs w:val="22"/>
        </w:rPr>
      </w:pPr>
      <w:r w:rsidRPr="00695E37">
        <w:rPr>
          <w:sz w:val="22"/>
          <w:szCs w:val="22"/>
        </w:rPr>
        <w:t xml:space="preserve">    = </w:t>
      </w:r>
      <w:r w:rsidR="00151583">
        <w:rPr>
          <w:sz w:val="22"/>
          <w:szCs w:val="22"/>
        </w:rPr>
        <w:t>305.71</w:t>
      </w:r>
      <w:r w:rsidRPr="00695E37">
        <w:rPr>
          <w:sz w:val="22"/>
          <w:szCs w:val="22"/>
        </w:rPr>
        <w:t xml:space="preserve"> MPa</w:t>
      </w:r>
      <w:r w:rsidRPr="00695E37">
        <w:rPr>
          <w:sz w:val="22"/>
          <w:szCs w:val="22"/>
        </w:rPr>
        <w:tab/>
      </w:r>
    </w:p>
    <w:p w14:paraId="361564FC" w14:textId="483C42BD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The slenderness ratio </w:t>
      </w:r>
      <m:oMath>
        <m:r>
          <w:rPr>
            <w:rFonts w:ascii="Cambria Math"/>
            <w:sz w:val="22"/>
            <w:szCs w:val="22"/>
          </w:rPr>
          <m:t>λ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cr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41.87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305.71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0.889&gt;0.673</m:t>
        </m:r>
      </m:oMath>
    </w:p>
    <w:p w14:paraId="6DCFE9D1" w14:textId="264199C6" w:rsidR="00151583" w:rsidRPr="00695E37" w:rsidRDefault="00151583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Effective width factor </w:t>
      </w:r>
      <m:oMath>
        <m:r>
          <w:rPr>
            <w:rFonts w:ascii="Cambria Math"/>
            <w:sz w:val="22"/>
            <w:szCs w:val="22"/>
          </w:rPr>
          <m:t>ρ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λ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λ</m:t>
            </m:r>
          </m:den>
        </m:f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0.889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0.889</m:t>
            </m:r>
          </m:den>
        </m:f>
        <m:r>
          <w:rPr>
            <w:rFonts w:ascii="Cambria Math"/>
            <w:sz w:val="22"/>
            <w:szCs w:val="22"/>
          </w:rPr>
          <m:t>=0.85</m:t>
        </m:r>
      </m:oMath>
    </w:p>
    <w:p w14:paraId="5C49E1B2" w14:textId="5361ED8E" w:rsidR="00151583" w:rsidRPr="00695E37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=0.85</m:t>
        </m:r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34.25=29.11</m:t>
        </m:r>
      </m:oMath>
      <w:r w:rsidR="00151583" w:rsidRPr="00695E37">
        <w:rPr>
          <w:sz w:val="22"/>
          <w:szCs w:val="22"/>
        </w:rPr>
        <w:t xml:space="preserve">mm </w:t>
      </w:r>
    </w:p>
    <w:p w14:paraId="196463BA" w14:textId="007AF3A3" w:rsidR="001D018F" w:rsidRDefault="009D7BD2" w:rsidP="009D7BD2">
      <w:pPr>
        <w:spacing w:line="360" w:lineRule="auto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b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eff1</m:t>
              </m:r>
            </m:sub>
          </m:sSub>
          <m:r>
            <w:rPr>
              <w:rFonts w:asci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/>
                      <w:sz w:val="22"/>
                      <w:szCs w:val="2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22"/>
                      <w:szCs w:val="22"/>
                    </w:rPr>
                    <m:t>eff</m:t>
                  </m:r>
                </m:sub>
              </m:sSub>
            </m:num>
            <m:den>
              <m:r>
                <w:rPr>
                  <w:rFonts w:ascii="Cambria Math"/>
                  <w:sz w:val="22"/>
                  <w:szCs w:val="22"/>
                </w:rPr>
                <m:t>2</m:t>
              </m:r>
            </m:den>
          </m:f>
          <m:d>
            <m:dPr>
              <m:ctrlPr>
                <w:rPr>
                  <w:rFonts w:asci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a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</m:oMath>
      </m:oMathPara>
    </w:p>
    <w:p w14:paraId="3B5285ED" w14:textId="211E6BB8" w:rsidR="001D018F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1</m:t>
            </m:r>
          </m:sub>
        </m:sSub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29.11</m:t>
            </m:r>
          </m:num>
          <m:den>
            <m:r>
              <w:rPr>
                <w:rFonts w:ascii="Cambria Math"/>
                <w:sz w:val="22"/>
                <w:szCs w:val="22"/>
              </w:rPr>
              <m:t>2</m:t>
            </m:r>
          </m:den>
        </m:f>
        <m:r>
          <w:rPr>
            <w:rFonts w:ascii="Cambria Math"/>
            <w:sz w:val="22"/>
            <w:szCs w:val="22"/>
          </w:rPr>
          <m:t>×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7.71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46.72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r>
          <w:rPr>
            <w:rFonts w:ascii="Cambria Math"/>
            <w:sz w:val="22"/>
            <w:szCs w:val="22"/>
          </w:rPr>
          <m:t>=10.16</m:t>
        </m:r>
      </m:oMath>
      <w:r w:rsidR="001D018F">
        <w:rPr>
          <w:sz w:val="22"/>
          <w:szCs w:val="22"/>
        </w:rPr>
        <w:t>mm</w:t>
      </w:r>
    </w:p>
    <w:p w14:paraId="67E8A724" w14:textId="20D9B8D9" w:rsidR="001D018F" w:rsidRDefault="009D7BD2" w:rsidP="009D7BD2">
      <w:pPr>
        <w:spacing w:line="480" w:lineRule="auto"/>
        <w:ind w:left="720" w:hanging="720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2</m:t>
            </m:r>
          </m:sub>
        </m:sSub>
        <m:r>
          <w:rPr>
            <w:rFonts w:ascii="Cambria Math"/>
            <w:sz w:val="22"/>
            <w:szCs w:val="22"/>
          </w:rPr>
          <m:t>=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-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1</m:t>
            </m:r>
          </m:sub>
        </m:sSub>
        <m:r>
          <w:rPr>
            <w:rFonts w:ascii="Cambria Math"/>
            <w:sz w:val="22"/>
            <w:szCs w:val="22"/>
          </w:rPr>
          <m:t>=29.11</m:t>
        </m:r>
        <m:r>
          <w:rPr>
            <w:rFonts w:ascii="Cambria Math"/>
            <w:sz w:val="22"/>
            <w:szCs w:val="22"/>
          </w:rPr>
          <m:t>-</m:t>
        </m:r>
        <m:r>
          <w:rPr>
            <w:rFonts w:ascii="Cambria Math"/>
            <w:sz w:val="22"/>
            <w:szCs w:val="22"/>
          </w:rPr>
          <m:t>10.16=18.95</m:t>
        </m:r>
      </m:oMath>
      <w:r w:rsidR="001D018F">
        <w:rPr>
          <w:sz w:val="22"/>
          <w:szCs w:val="22"/>
        </w:rPr>
        <w:t>mm</w:t>
      </w:r>
    </w:p>
    <w:p w14:paraId="63610C4F" w14:textId="77777777" w:rsidR="001D018F" w:rsidRDefault="001D018F" w:rsidP="001D018F">
      <w:pPr>
        <w:spacing w:line="480" w:lineRule="auto"/>
        <w:ind w:left="720" w:hanging="720"/>
        <w:rPr>
          <w:sz w:val="22"/>
          <w:szCs w:val="22"/>
          <w:u w:val="single"/>
        </w:rPr>
      </w:pPr>
    </w:p>
    <w:p w14:paraId="1D2212AF" w14:textId="77777777" w:rsidR="001D018F" w:rsidRPr="00695E37" w:rsidRDefault="001D018F" w:rsidP="001D018F">
      <w:pPr>
        <w:spacing w:line="480" w:lineRule="auto"/>
        <w:ind w:left="720" w:hanging="720"/>
        <w:rPr>
          <w:sz w:val="22"/>
          <w:szCs w:val="22"/>
          <w:u w:val="single"/>
        </w:rPr>
      </w:pPr>
      <w:r w:rsidRPr="00695E37">
        <w:rPr>
          <w:sz w:val="22"/>
          <w:szCs w:val="22"/>
          <w:u w:val="single"/>
        </w:rPr>
        <w:t>A</w:t>
      </w:r>
      <w:r w:rsidR="00D56CCA">
        <w:rPr>
          <w:sz w:val="22"/>
          <w:szCs w:val="22"/>
          <w:u w:val="single"/>
        </w:rPr>
        <w:t>2</w:t>
      </w:r>
      <w:r w:rsidRPr="00695E37">
        <w:rPr>
          <w:sz w:val="22"/>
          <w:szCs w:val="22"/>
          <w:u w:val="single"/>
        </w:rPr>
        <w:t>.</w:t>
      </w:r>
      <w:r w:rsidR="00D56CCA">
        <w:rPr>
          <w:sz w:val="22"/>
          <w:szCs w:val="22"/>
          <w:u w:val="single"/>
        </w:rPr>
        <w:t>1</w:t>
      </w:r>
      <w:r w:rsidRPr="00695E37">
        <w:rPr>
          <w:sz w:val="22"/>
          <w:szCs w:val="22"/>
          <w:u w:val="single"/>
        </w:rPr>
        <w:t>.</w:t>
      </w:r>
      <w:r>
        <w:rPr>
          <w:sz w:val="22"/>
          <w:szCs w:val="22"/>
          <w:u w:val="single"/>
        </w:rPr>
        <w:t>3</w:t>
      </w:r>
      <w:r w:rsidRPr="00695E37">
        <w:rPr>
          <w:sz w:val="22"/>
          <w:szCs w:val="22"/>
          <w:u w:val="single"/>
        </w:rPr>
        <w:t xml:space="preserve"> Lip </w:t>
      </w:r>
    </w:p>
    <w:p w14:paraId="3F339133" w14:textId="77777777" w:rsidR="001D018F" w:rsidRPr="00695E37" w:rsidRDefault="001D018F" w:rsidP="001D018F">
      <w:pPr>
        <w:spacing w:line="360" w:lineRule="auto"/>
        <w:ind w:left="720" w:hanging="720"/>
        <w:rPr>
          <w:sz w:val="22"/>
          <w:szCs w:val="22"/>
        </w:rPr>
      </w:pPr>
      <w:r w:rsidRPr="00695E37">
        <w:rPr>
          <w:sz w:val="22"/>
          <w:szCs w:val="22"/>
        </w:rPr>
        <w:t>Effective width of uniformly compressed unstiffened elements - Cl 2.3.1 AS/NZS 4600 (SA, 2005)</w:t>
      </w:r>
    </w:p>
    <w:p w14:paraId="38563243" w14:textId="609B3650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Plate elastic buckling stress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cr</m:t>
            </m:r>
          </m:sub>
        </m:sSub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k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π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E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(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ν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t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b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0.43</m:t>
                </m:r>
                <m:r>
                  <w:rPr>
                    <w:rFonts w:ascii="Cambria Math"/>
                    <w:sz w:val="22"/>
                    <w:szCs w:val="22"/>
                  </w:rPr>
                  <m:t>×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π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×</m:t>
                </m:r>
                <m:r>
                  <w:rPr>
                    <w:rFonts w:ascii="Cambria Math"/>
                    <w:sz w:val="22"/>
                    <w:szCs w:val="22"/>
                  </w:rPr>
                  <m:t>200,00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(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0.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75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7.625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</m:oMath>
    </w:p>
    <w:p w14:paraId="5DD2FAEC" w14:textId="77777777" w:rsidR="001D018F" w:rsidRPr="00695E37" w:rsidRDefault="001D018F" w:rsidP="001D018F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</w:r>
      <w:r w:rsidRPr="00695E37">
        <w:rPr>
          <w:sz w:val="22"/>
          <w:szCs w:val="22"/>
        </w:rPr>
        <w:tab/>
        <w:t>=</w:t>
      </w:r>
      <w:r w:rsidR="00007DC7">
        <w:rPr>
          <w:sz w:val="22"/>
          <w:szCs w:val="22"/>
        </w:rPr>
        <w:t xml:space="preserve"> 752.00</w:t>
      </w:r>
      <w:r w:rsidRPr="00695E37">
        <w:rPr>
          <w:sz w:val="22"/>
          <w:szCs w:val="22"/>
        </w:rPr>
        <w:t xml:space="preserve"> MPa</w:t>
      </w:r>
      <w:r w:rsidRPr="00695E37">
        <w:rPr>
          <w:sz w:val="22"/>
          <w:szCs w:val="22"/>
        </w:rPr>
        <w:tab/>
      </w:r>
    </w:p>
    <w:p w14:paraId="01F10DA0" w14:textId="0CBC94F1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The slenderness ratio </w:t>
      </w:r>
      <m:oMath>
        <m:r>
          <w:rPr>
            <w:rFonts w:ascii="Cambria Math"/>
            <w:sz w:val="22"/>
            <w:szCs w:val="22"/>
          </w:rPr>
          <m:t>λ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cr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41.87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752.00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0.567&lt;0.673</m:t>
        </m:r>
      </m:oMath>
    </w:p>
    <w:p w14:paraId="17A45718" w14:textId="6D5FF550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Effective width factor </w:t>
      </w:r>
      <m:oMath>
        <m:r>
          <w:rPr>
            <w:rFonts w:ascii="Cambria Math"/>
            <w:sz w:val="22"/>
            <w:szCs w:val="22"/>
          </w:rPr>
          <m:t>ρ=1</m:t>
        </m:r>
      </m:oMath>
    </w:p>
    <w:p w14:paraId="16ADEE65" w14:textId="775C2386" w:rsidR="001D018F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=a</m:t>
        </m:r>
        <m:r>
          <w:rPr>
            <w:rFonts w:ascii="Cambria Math"/>
            <w:sz w:val="22"/>
            <w:szCs w:val="22"/>
          </w:rPr>
          <m:t>×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a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r>
          <w:rPr>
            <w:rFonts w:ascii="Cambria Math"/>
            <w:sz w:val="22"/>
            <w:szCs w:val="22"/>
          </w:rPr>
          <m:t>=7.53</m:t>
        </m:r>
        <m:r>
          <w:rPr>
            <w:rFonts w:ascii="Cambria Math"/>
            <w:sz w:val="22"/>
            <w:szCs w:val="22"/>
          </w:rPr>
          <m:t>×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7.71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46.72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r>
          <w:rPr>
            <w:rFonts w:ascii="Cambria Math"/>
            <w:sz w:val="22"/>
            <w:szCs w:val="22"/>
          </w:rPr>
          <m:t>=4.52</m:t>
        </m:r>
      </m:oMath>
      <w:r w:rsidR="001D018F">
        <w:rPr>
          <w:sz w:val="22"/>
          <w:szCs w:val="22"/>
        </w:rPr>
        <w:t>mm</w:t>
      </w:r>
    </w:p>
    <w:p w14:paraId="299F456D" w14:textId="13052557" w:rsidR="001D018F" w:rsidRPr="00695E37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=4.25</m:t>
        </m:r>
      </m:oMath>
      <w:r w:rsidR="001D018F" w:rsidRPr="00695E37">
        <w:rPr>
          <w:sz w:val="22"/>
          <w:szCs w:val="22"/>
        </w:rPr>
        <w:t>mm</w:t>
      </w:r>
    </w:p>
    <w:p w14:paraId="5E372AEE" w14:textId="77777777" w:rsidR="001D018F" w:rsidRDefault="001D018F" w:rsidP="001D018F">
      <w:pPr>
        <w:pStyle w:val="NSS-Normal"/>
        <w:rPr>
          <w:i/>
          <w:sz w:val="22"/>
          <w:szCs w:val="22"/>
        </w:rPr>
      </w:pPr>
    </w:p>
    <w:p w14:paraId="0576DF7B" w14:textId="77777777" w:rsidR="001D018F" w:rsidRPr="00695E37" w:rsidRDefault="001D018F" w:rsidP="001D018F">
      <w:pPr>
        <w:spacing w:line="480" w:lineRule="auto"/>
        <w:rPr>
          <w:sz w:val="22"/>
          <w:szCs w:val="22"/>
          <w:u w:val="single"/>
        </w:rPr>
      </w:pPr>
      <w:r w:rsidRPr="00695E37">
        <w:rPr>
          <w:sz w:val="22"/>
          <w:szCs w:val="22"/>
          <w:u w:val="single"/>
        </w:rPr>
        <w:lastRenderedPageBreak/>
        <w:t>A</w:t>
      </w:r>
      <w:r w:rsidR="00504DA0">
        <w:rPr>
          <w:sz w:val="22"/>
          <w:szCs w:val="22"/>
          <w:u w:val="single"/>
        </w:rPr>
        <w:t>2.</w:t>
      </w:r>
      <w:r w:rsidRPr="00695E37">
        <w:rPr>
          <w:sz w:val="22"/>
          <w:szCs w:val="22"/>
          <w:u w:val="single"/>
        </w:rPr>
        <w:t xml:space="preserve">1.4 Nominal member capacity </w:t>
      </w:r>
      <w:r w:rsidRPr="00695E37">
        <w:rPr>
          <w:sz w:val="22"/>
          <w:szCs w:val="22"/>
        </w:rPr>
        <w:t>(N</w:t>
      </w:r>
      <w:r w:rsidRPr="00695E37">
        <w:rPr>
          <w:sz w:val="22"/>
          <w:szCs w:val="22"/>
          <w:vertAlign w:val="subscript"/>
        </w:rPr>
        <w:t>c</w:t>
      </w:r>
      <w:r w:rsidRPr="00695E37">
        <w:rPr>
          <w:sz w:val="22"/>
          <w:szCs w:val="22"/>
        </w:rPr>
        <w:t>)</w:t>
      </w:r>
    </w:p>
    <w:p w14:paraId="3C681E31" w14:textId="6C4195AF" w:rsidR="001D018F" w:rsidRPr="00695E37" w:rsidRDefault="001D018F" w:rsidP="009D7BD2">
      <w:pPr>
        <w:spacing w:line="480" w:lineRule="auto"/>
        <w:rPr>
          <w:sz w:val="22"/>
          <w:szCs w:val="22"/>
          <w:u w:val="single"/>
        </w:rPr>
      </w:pPr>
      <w:r w:rsidRPr="00695E37">
        <w:rPr>
          <w:sz w:val="22"/>
          <w:szCs w:val="22"/>
        </w:rPr>
        <w:t>Effective area of 9</w:t>
      </w:r>
      <w:r w:rsidR="00F00378">
        <w:rPr>
          <w:sz w:val="22"/>
          <w:szCs w:val="22"/>
        </w:rPr>
        <w:t xml:space="preserve">0x35x8x0.75 mm </w:t>
      </w:r>
      <w:r w:rsidRPr="00695E37">
        <w:rPr>
          <w:sz w:val="22"/>
          <w:szCs w:val="22"/>
        </w:rPr>
        <w:t xml:space="preserve">Stud in pure compression at ambient temperature </w:t>
      </w:r>
      <w:proofErr w:type="spellStart"/>
      <w:r w:rsidRPr="00695E37">
        <w:rPr>
          <w:sz w:val="22"/>
          <w:szCs w:val="22"/>
        </w:rPr>
        <w:t>A</w:t>
      </w:r>
      <w:r w:rsidRPr="00695E37">
        <w:rPr>
          <w:sz w:val="22"/>
          <w:szCs w:val="22"/>
          <w:vertAlign w:val="subscript"/>
        </w:rPr>
        <w:t>eff</w:t>
      </w:r>
      <w:proofErr w:type="spellEnd"/>
      <m:oMath>
        <m:r>
          <w:rPr>
            <w:rFonts w:ascii="Cambria Math" w:hAnsi="Cambria Math"/>
            <w:sz w:val="22"/>
            <w:szCs w:val="22"/>
          </w:rPr>
          <m:t>={36.59+4.25+29.11+4.25+29.11}x0.75</m:t>
        </m:r>
        <m:r>
          <w:rPr>
            <w:rFonts w:ascii="Cambria Math"/>
            <w:sz w:val="22"/>
            <w:szCs w:val="22"/>
          </w:rPr>
          <m:t>=77.89</m:t>
        </m:r>
      </m:oMath>
      <w:r w:rsidRPr="00695E37">
        <w:rPr>
          <w:sz w:val="22"/>
          <w:szCs w:val="22"/>
        </w:rPr>
        <w:t xml:space="preserve"> mm</w:t>
      </w:r>
      <w:r w:rsidRPr="00695E37">
        <w:rPr>
          <w:sz w:val="22"/>
          <w:szCs w:val="22"/>
          <w:vertAlign w:val="superscript"/>
        </w:rPr>
        <w:t>2</w:t>
      </w:r>
    </w:p>
    <w:p w14:paraId="015B1399" w14:textId="73F8B663" w:rsidR="001D018F" w:rsidRPr="00695E37" w:rsidRDefault="001D018F" w:rsidP="009D7BD2">
      <w:pPr>
        <w:rPr>
          <w:sz w:val="22"/>
          <w:szCs w:val="22"/>
        </w:rPr>
      </w:pPr>
      <w:r>
        <w:rPr>
          <w:b/>
          <w:sz w:val="22"/>
          <w:szCs w:val="22"/>
        </w:rPr>
        <w:t xml:space="preserve"> </w:t>
      </w:r>
      <w:r w:rsidRPr="00695E37">
        <w:rPr>
          <w:b/>
          <w:sz w:val="22"/>
          <w:szCs w:val="22"/>
        </w:rPr>
        <w:t>Nominal Member Capacity N</w:t>
      </w:r>
      <w:r w:rsidRPr="00695E37">
        <w:rPr>
          <w:b/>
          <w:sz w:val="22"/>
          <w:szCs w:val="22"/>
          <w:vertAlign w:val="subscript"/>
        </w:rPr>
        <w:t>c</w:t>
      </w:r>
      <w:r w:rsidRPr="00695E37">
        <w:rPr>
          <w:b/>
          <w:sz w:val="22"/>
          <w:szCs w:val="22"/>
        </w:rPr>
        <w:t xml:space="preserve"> </w:t>
      </w:r>
      <m:oMath>
        <m:r>
          <w:rPr>
            <w:rFonts w:ascii="Cambria Math"/>
            <w:sz w:val="22"/>
            <w:szCs w:val="22"/>
          </w:rPr>
          <m:t>=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x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n</m:t>
            </m:r>
          </m:sub>
        </m:sSub>
      </m:oMath>
      <w:r>
        <w:rPr>
          <w:sz w:val="22"/>
          <w:szCs w:val="22"/>
        </w:rPr>
        <w:t xml:space="preserve">= </w:t>
      </w:r>
      <w:r w:rsidR="00D56CCA">
        <w:rPr>
          <w:sz w:val="22"/>
          <w:szCs w:val="22"/>
        </w:rPr>
        <w:t>77.89 x 241.87</w:t>
      </w:r>
      <w:r w:rsidRPr="00695E37">
        <w:rPr>
          <w:sz w:val="22"/>
          <w:szCs w:val="22"/>
        </w:rPr>
        <w:t xml:space="preserve"> </w:t>
      </w:r>
    </w:p>
    <w:p w14:paraId="1E0B873C" w14:textId="77777777" w:rsidR="001D018F" w:rsidRPr="00695E37" w:rsidRDefault="001D018F" w:rsidP="001D018F">
      <w:pPr>
        <w:rPr>
          <w:sz w:val="22"/>
          <w:szCs w:val="22"/>
        </w:rPr>
      </w:pPr>
      <w:r w:rsidRPr="00695E37">
        <w:rPr>
          <w:sz w:val="22"/>
          <w:szCs w:val="22"/>
        </w:rPr>
        <w:t xml:space="preserve">                                </w:t>
      </w:r>
    </w:p>
    <w:p w14:paraId="3B4FDA8C" w14:textId="77777777" w:rsidR="001D018F" w:rsidRPr="00695E37" w:rsidRDefault="001D018F" w:rsidP="001D018F">
      <w:pPr>
        <w:rPr>
          <w:b/>
          <w:sz w:val="22"/>
          <w:szCs w:val="22"/>
        </w:rPr>
      </w:pPr>
      <w:r w:rsidRPr="00695E37">
        <w:rPr>
          <w:sz w:val="22"/>
          <w:szCs w:val="22"/>
        </w:rPr>
        <w:t xml:space="preserve">                                                    </w:t>
      </w:r>
      <w:r>
        <w:rPr>
          <w:b/>
          <w:sz w:val="22"/>
          <w:szCs w:val="22"/>
        </w:rPr>
        <w:t xml:space="preserve">  = </w:t>
      </w:r>
      <w:r w:rsidR="00D56CCA">
        <w:rPr>
          <w:b/>
          <w:sz w:val="22"/>
          <w:szCs w:val="22"/>
        </w:rPr>
        <w:t>18.84</w:t>
      </w:r>
      <w:r w:rsidRPr="00695E37">
        <w:rPr>
          <w:b/>
          <w:sz w:val="22"/>
          <w:szCs w:val="22"/>
        </w:rPr>
        <w:t xml:space="preserve"> </w:t>
      </w:r>
      <w:proofErr w:type="spellStart"/>
      <w:r w:rsidRPr="00695E37">
        <w:rPr>
          <w:b/>
          <w:sz w:val="22"/>
          <w:szCs w:val="22"/>
        </w:rPr>
        <w:t>kN</w:t>
      </w:r>
      <w:proofErr w:type="spellEnd"/>
    </w:p>
    <w:p w14:paraId="017FF25C" w14:textId="77777777" w:rsidR="001D018F" w:rsidRDefault="001D018F" w:rsidP="001D018F">
      <w:pPr>
        <w:rPr>
          <w:b/>
          <w:sz w:val="22"/>
          <w:szCs w:val="22"/>
        </w:rPr>
      </w:pPr>
    </w:p>
    <w:p w14:paraId="248165C7" w14:textId="77777777" w:rsidR="001D018F" w:rsidRDefault="001D018F" w:rsidP="001D018F">
      <w:pPr>
        <w:rPr>
          <w:b/>
          <w:sz w:val="22"/>
          <w:szCs w:val="22"/>
        </w:rPr>
      </w:pPr>
    </w:p>
    <w:p w14:paraId="132A392C" w14:textId="77777777" w:rsidR="001D018F" w:rsidRPr="00695E37" w:rsidRDefault="001D018F" w:rsidP="001D018F">
      <w:pPr>
        <w:rPr>
          <w:b/>
          <w:sz w:val="22"/>
          <w:szCs w:val="22"/>
        </w:rPr>
      </w:pPr>
    </w:p>
    <w:p w14:paraId="55DFFC9A" w14:textId="77777777" w:rsidR="001D018F" w:rsidRPr="00695E37" w:rsidRDefault="001D018F" w:rsidP="001D018F">
      <w:pPr>
        <w:spacing w:line="480" w:lineRule="auto"/>
        <w:rPr>
          <w:sz w:val="22"/>
          <w:szCs w:val="22"/>
          <w:u w:val="single"/>
        </w:rPr>
      </w:pPr>
      <w:proofErr w:type="gramStart"/>
      <w:r w:rsidRPr="00695E37">
        <w:rPr>
          <w:sz w:val="22"/>
          <w:szCs w:val="22"/>
          <w:u w:val="single"/>
        </w:rPr>
        <w:t>A</w:t>
      </w:r>
      <w:r w:rsidR="00504DA0">
        <w:rPr>
          <w:sz w:val="22"/>
          <w:szCs w:val="22"/>
          <w:u w:val="single"/>
        </w:rPr>
        <w:t>2.2</w:t>
      </w:r>
      <w:r w:rsidRPr="00695E37">
        <w:rPr>
          <w:sz w:val="22"/>
          <w:szCs w:val="22"/>
          <w:u w:val="single"/>
        </w:rPr>
        <w:t xml:space="preserve">  Nominal</w:t>
      </w:r>
      <w:proofErr w:type="gramEnd"/>
      <w:r w:rsidRPr="00695E37">
        <w:rPr>
          <w:sz w:val="22"/>
          <w:szCs w:val="22"/>
          <w:u w:val="single"/>
        </w:rPr>
        <w:t xml:space="preserve"> section capacity </w:t>
      </w:r>
      <w:r w:rsidRPr="00695E37">
        <w:rPr>
          <w:sz w:val="22"/>
          <w:szCs w:val="22"/>
        </w:rPr>
        <w:t>(N</w:t>
      </w:r>
      <w:r w:rsidRPr="00695E37">
        <w:rPr>
          <w:sz w:val="22"/>
          <w:szCs w:val="22"/>
          <w:vertAlign w:val="subscript"/>
        </w:rPr>
        <w:t>s</w:t>
      </w:r>
      <w:r w:rsidRPr="00695E37">
        <w:rPr>
          <w:sz w:val="22"/>
          <w:szCs w:val="22"/>
        </w:rPr>
        <w:t>)</w:t>
      </w:r>
    </w:p>
    <w:p w14:paraId="0CEA7734" w14:textId="77777777" w:rsidR="001D018F" w:rsidRPr="00695E37" w:rsidRDefault="001D018F" w:rsidP="001D018F">
      <w:pPr>
        <w:spacing w:line="480" w:lineRule="auto"/>
        <w:ind w:left="720" w:hanging="720"/>
        <w:rPr>
          <w:sz w:val="22"/>
          <w:szCs w:val="22"/>
          <w:u w:val="single"/>
        </w:rPr>
      </w:pPr>
      <w:r w:rsidRPr="00695E37">
        <w:rPr>
          <w:sz w:val="22"/>
          <w:szCs w:val="22"/>
          <w:u w:val="single"/>
        </w:rPr>
        <w:t>A</w:t>
      </w:r>
      <w:r w:rsidR="00504DA0">
        <w:rPr>
          <w:sz w:val="22"/>
          <w:szCs w:val="22"/>
          <w:u w:val="single"/>
        </w:rPr>
        <w:t>2</w:t>
      </w:r>
      <w:r w:rsidRPr="00695E37">
        <w:rPr>
          <w:sz w:val="22"/>
          <w:szCs w:val="22"/>
          <w:u w:val="single"/>
        </w:rPr>
        <w:t>.</w:t>
      </w:r>
      <w:r w:rsidR="00504DA0">
        <w:rPr>
          <w:sz w:val="22"/>
          <w:szCs w:val="22"/>
          <w:u w:val="single"/>
        </w:rPr>
        <w:t>2</w:t>
      </w:r>
      <w:r w:rsidRPr="00695E37">
        <w:rPr>
          <w:sz w:val="22"/>
          <w:szCs w:val="22"/>
          <w:u w:val="single"/>
        </w:rPr>
        <w:t xml:space="preserve">.1 Web </w:t>
      </w:r>
    </w:p>
    <w:p w14:paraId="19EBBA31" w14:textId="6E0B335C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The slenderness ratio </w:t>
      </w:r>
      <m:oMath>
        <m:r>
          <w:rPr>
            <w:rFonts w:ascii="Cambria Math"/>
            <w:sz w:val="22"/>
            <w:szCs w:val="22"/>
          </w:rPr>
          <m:t>λ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cr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55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51.06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3.282&gt;0.673</m:t>
        </m:r>
      </m:oMath>
    </w:p>
    <w:p w14:paraId="0352BB67" w14:textId="3ADED61D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Effective width factor </w:t>
      </w:r>
      <m:oMath>
        <m:r>
          <w:rPr>
            <w:rFonts w:ascii="Cambria Math"/>
            <w:sz w:val="22"/>
            <w:szCs w:val="22"/>
          </w:rPr>
          <m:t>ρ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λ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λ</m:t>
            </m:r>
          </m:den>
        </m:f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3.282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3.282</m:t>
            </m:r>
          </m:den>
        </m:f>
        <m:r>
          <w:rPr>
            <w:rFonts w:ascii="Cambria Math"/>
            <w:sz w:val="22"/>
            <w:szCs w:val="22"/>
          </w:rPr>
          <m:t>=0.28</m:t>
        </m:r>
      </m:oMath>
    </w:p>
    <w:p w14:paraId="17EC0A7B" w14:textId="3B6C4C72" w:rsidR="001D018F" w:rsidRPr="00695E37" w:rsidRDefault="009D7BD2" w:rsidP="009D7BD2">
      <w:pPr>
        <w:spacing w:line="48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c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=0.28</m:t>
        </m:r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89.25=24.99</m:t>
        </m:r>
      </m:oMath>
      <w:r w:rsidR="001D018F" w:rsidRPr="00695E37">
        <w:rPr>
          <w:sz w:val="22"/>
          <w:szCs w:val="22"/>
        </w:rPr>
        <w:t>mm</w:t>
      </w:r>
    </w:p>
    <w:p w14:paraId="555ABCAB" w14:textId="77777777" w:rsidR="001D018F" w:rsidRDefault="001D018F" w:rsidP="001D018F">
      <w:pPr>
        <w:pStyle w:val="NSS-Normal"/>
        <w:spacing w:line="480" w:lineRule="auto"/>
        <w:rPr>
          <w:sz w:val="22"/>
          <w:szCs w:val="22"/>
          <w:u w:val="single"/>
        </w:rPr>
      </w:pPr>
    </w:p>
    <w:p w14:paraId="1504CE81" w14:textId="77777777" w:rsidR="001D018F" w:rsidRPr="00695E37" w:rsidRDefault="00504DA0" w:rsidP="001D018F">
      <w:pPr>
        <w:pStyle w:val="NSS-Normal"/>
        <w:spacing w:line="480" w:lineRule="auto"/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A2</w:t>
      </w:r>
      <w:r w:rsidR="001D018F" w:rsidRPr="00695E37">
        <w:rPr>
          <w:sz w:val="22"/>
          <w:szCs w:val="22"/>
          <w:u w:val="single"/>
        </w:rPr>
        <w:t>.</w:t>
      </w:r>
      <w:r>
        <w:rPr>
          <w:sz w:val="22"/>
          <w:szCs w:val="22"/>
          <w:u w:val="single"/>
        </w:rPr>
        <w:t>2</w:t>
      </w:r>
      <w:r w:rsidR="001D018F" w:rsidRPr="00695E37">
        <w:rPr>
          <w:sz w:val="22"/>
          <w:szCs w:val="22"/>
          <w:u w:val="single"/>
        </w:rPr>
        <w:t>.</w:t>
      </w:r>
      <w:r w:rsidR="001D018F">
        <w:rPr>
          <w:sz w:val="22"/>
          <w:szCs w:val="22"/>
          <w:u w:val="single"/>
        </w:rPr>
        <w:t>2</w:t>
      </w:r>
      <w:r w:rsidR="001D018F" w:rsidRPr="00695E37">
        <w:rPr>
          <w:sz w:val="22"/>
          <w:szCs w:val="22"/>
          <w:u w:val="single"/>
        </w:rPr>
        <w:t xml:space="preserve"> Flange </w:t>
      </w:r>
    </w:p>
    <w:p w14:paraId="7472F14B" w14:textId="0E78040B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Slenderness factor    </w:t>
      </w:r>
      <m:oMath>
        <m:r>
          <w:rPr>
            <w:rFonts w:ascii="Cambria Math"/>
            <w:sz w:val="22"/>
            <w:szCs w:val="22"/>
          </w:rPr>
          <m:t>S=1.28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E</m:t>
                </m:r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y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1.28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00,00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550.00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24.41</m:t>
        </m:r>
      </m:oMath>
    </w:p>
    <w:p w14:paraId="789FC08E" w14:textId="32295313" w:rsidR="001D018F" w:rsidRPr="00695E37" w:rsidRDefault="009D7BD2" w:rsidP="009D7BD2">
      <w:pPr>
        <w:spacing w:line="360" w:lineRule="auto"/>
        <w:rPr>
          <w:sz w:val="22"/>
          <w:szCs w:val="22"/>
        </w:rPr>
      </w:pPr>
      <m:oMathPara>
        <m:oMath>
          <m:r>
            <w:rPr>
              <w:rFonts w:ascii="Cambria Math"/>
              <w:sz w:val="22"/>
              <w:szCs w:val="22"/>
            </w:rPr>
            <m:t>0.328S=0.328</m:t>
          </m:r>
          <m:r>
            <w:rPr>
              <w:rFonts w:ascii="Cambria Math"/>
              <w:sz w:val="22"/>
              <w:szCs w:val="22"/>
            </w:rPr>
            <m:t>×</m:t>
          </m:r>
          <m:r>
            <w:rPr>
              <w:rFonts w:ascii="Cambria Math"/>
              <w:sz w:val="22"/>
              <w:szCs w:val="22"/>
            </w:rPr>
            <m:t>24.41=8.01</m:t>
          </m:r>
        </m:oMath>
      </m:oMathPara>
    </w:p>
    <w:p w14:paraId="23AB0099" w14:textId="101680E1" w:rsidR="001D018F" w:rsidRDefault="009D7BD2" w:rsidP="009D7BD2">
      <w:pPr>
        <w:spacing w:line="360" w:lineRule="auto"/>
        <w:ind w:firstLine="720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/>
                  <w:sz w:val="22"/>
                  <w:szCs w:val="22"/>
                </w:rPr>
                <m:t>b</m:t>
              </m:r>
            </m:num>
            <m:den>
              <m:r>
                <w:rPr>
                  <w:rFonts w:ascii="Cambria Math"/>
                  <w:sz w:val="22"/>
                  <w:szCs w:val="22"/>
                </w:rPr>
                <m:t>t</m:t>
              </m:r>
            </m:den>
          </m:f>
          <m:r>
            <w:rPr>
              <w:rFonts w:asci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/>
                  <w:sz w:val="22"/>
                  <w:szCs w:val="22"/>
                </w:rPr>
                <m:t>34.25</m:t>
              </m:r>
            </m:num>
            <m:den>
              <m:r>
                <w:rPr>
                  <w:rFonts w:ascii="Cambria Math"/>
                  <w:sz w:val="22"/>
                  <w:szCs w:val="22"/>
                </w:rPr>
                <m:t>0.75</m:t>
              </m:r>
            </m:den>
          </m:f>
          <m:r>
            <w:rPr>
              <w:rFonts w:ascii="Cambria Math"/>
              <w:sz w:val="22"/>
              <w:szCs w:val="22"/>
            </w:rPr>
            <m:t>=45.67</m:t>
          </m:r>
        </m:oMath>
      </m:oMathPara>
    </w:p>
    <w:p w14:paraId="7242AE8B" w14:textId="022518A3" w:rsidR="001D018F" w:rsidRDefault="009D7BD2" w:rsidP="009D7BD2">
      <w:pPr>
        <w:spacing w:line="360" w:lineRule="auto"/>
        <w:ind w:firstLine="720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/>
                  <w:sz w:val="22"/>
                  <w:szCs w:val="22"/>
                </w:rPr>
                <m:t>b</m:t>
              </m:r>
            </m:num>
            <m:den>
              <m:r>
                <w:rPr>
                  <w:rFonts w:ascii="Cambria Math"/>
                  <w:sz w:val="22"/>
                  <w:szCs w:val="22"/>
                </w:rPr>
                <m:t>t</m:t>
              </m:r>
            </m:den>
          </m:f>
          <m:r>
            <w:rPr>
              <w:rFonts w:ascii="Cambria Math"/>
              <w:sz w:val="22"/>
              <w:szCs w:val="22"/>
            </w:rPr>
            <m:t>&gt;0.328S</m:t>
          </m:r>
        </m:oMath>
      </m:oMathPara>
    </w:p>
    <w:p w14:paraId="032EF6D9" w14:textId="43A79D57" w:rsidR="001D018F" w:rsidRDefault="009D7BD2" w:rsidP="009D7BD2">
      <w:pPr>
        <w:spacing w:line="360" w:lineRule="auto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I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a</m:t>
              </m:r>
            </m:sub>
          </m:sSub>
          <m:r>
            <w:rPr>
              <w:rFonts w:ascii="Cambria Math"/>
              <w:sz w:val="22"/>
              <w:szCs w:val="22"/>
            </w:rPr>
            <m:t>=399</m:t>
          </m:r>
          <m:sSup>
            <m:sSupPr>
              <m:ctrlPr>
                <w:rPr>
                  <w:rFonts w:asci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/>
                  <w:sz w:val="22"/>
                  <w:szCs w:val="22"/>
                </w:rPr>
                <m:t>t</m:t>
              </m:r>
            </m:e>
            <m:sup>
              <m:r>
                <w:rPr>
                  <w:rFonts w:ascii="Cambria Math"/>
                  <w:sz w:val="22"/>
                  <w:szCs w:val="22"/>
                </w:rPr>
                <m:t>4</m:t>
              </m:r>
            </m:sup>
          </m:sSup>
          <m:sSup>
            <m:sSupPr>
              <m:ctrlPr>
                <w:rPr>
                  <w:rFonts w:ascii="Cambria Math"/>
                  <w:i/>
                  <w:sz w:val="22"/>
                  <w:szCs w:val="22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2"/>
                          <w:szCs w:val="22"/>
                        </w:rPr>
                        <m:t>(</m:t>
                      </m:r>
                      <m:f>
                        <m:fPr>
                          <m:type m:val="skw"/>
                          <m:ctrlPr>
                            <w:rPr>
                              <w:rFonts w:asci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t</m:t>
                          </m:r>
                        </m:den>
                      </m:f>
                      <m:r>
                        <w:rPr>
                          <w:rFonts w:ascii="Cambria Math"/>
                          <w:sz w:val="22"/>
                          <w:szCs w:val="22"/>
                        </w:rPr>
                        <m:t>)</m:t>
                      </m:r>
                    </m:num>
                    <m:den>
                      <m:r>
                        <w:rPr>
                          <w:rFonts w:ascii="Cambria Math"/>
                          <w:sz w:val="22"/>
                          <w:szCs w:val="22"/>
                        </w:rPr>
                        <m:t>S</m:t>
                      </m:r>
                    </m:den>
                  </m:f>
                  <m:r>
                    <w:rPr>
                      <w:rFonts w:ascii="Cambria Math"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/>
                      <w:sz w:val="22"/>
                      <w:szCs w:val="22"/>
                    </w:rPr>
                    <m:t>0.328</m:t>
                  </m:r>
                </m:e>
              </m:d>
            </m:e>
            <m:sup>
              <m:r>
                <w:rPr>
                  <w:rFonts w:ascii="Cambria Math"/>
                  <w:sz w:val="22"/>
                  <w:szCs w:val="22"/>
                </w:rPr>
                <m:t>3</m:t>
              </m:r>
            </m:sup>
          </m:sSup>
          <m:r>
            <w:rPr>
              <w:rFonts w:ascii="Cambria Math"/>
              <w:sz w:val="22"/>
              <w:szCs w:val="22"/>
            </w:rPr>
            <m:t>≤</m:t>
          </m:r>
          <m:sSup>
            <m:sSupPr>
              <m:ctrlPr>
                <w:rPr>
                  <w:rFonts w:ascii="Cambria Math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/>
                  <w:sz w:val="22"/>
                  <w:szCs w:val="22"/>
                </w:rPr>
                <m:t>t</m:t>
              </m:r>
            </m:e>
            <m:sup>
              <m:r>
                <w:rPr>
                  <w:rFonts w:ascii="Cambria Math"/>
                  <w:sz w:val="22"/>
                  <w:szCs w:val="22"/>
                </w:rPr>
                <m:t>4</m:t>
              </m:r>
            </m:sup>
          </m:sSup>
          <m:d>
            <m:dPr>
              <m:begChr m:val="["/>
              <m:endChr m:val="]"/>
              <m:ctrlPr>
                <w:rPr>
                  <w:rFonts w:asci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/>
                  <w:sz w:val="22"/>
                  <w:szCs w:val="22"/>
                </w:rPr>
                <m:t>115</m:t>
              </m:r>
              <m:f>
                <m:f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/>
                      <w:sz w:val="22"/>
                      <w:szCs w:val="22"/>
                    </w:rPr>
                    <m:t>(</m:t>
                  </m:r>
                  <m:f>
                    <m:fPr>
                      <m:type m:val="skw"/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2"/>
                          <w:szCs w:val="22"/>
                        </w:rPr>
                        <m:t>b</m:t>
                      </m:r>
                    </m:num>
                    <m:den>
                      <m:r>
                        <w:rPr>
                          <w:rFonts w:ascii="Cambria Math"/>
                          <w:sz w:val="22"/>
                          <w:szCs w:val="22"/>
                        </w:rPr>
                        <m:t>t</m:t>
                      </m:r>
                    </m:den>
                  </m:f>
                  <m:r>
                    <w:rPr>
                      <w:rFonts w:ascii="Cambria Math"/>
                      <w:sz w:val="22"/>
                      <w:szCs w:val="22"/>
                    </w:rPr>
                    <m:t>)</m:t>
                  </m:r>
                </m:num>
                <m:den>
                  <m:r>
                    <w:rPr>
                      <w:rFonts w:ascii="Cambria Math"/>
                      <w:sz w:val="22"/>
                      <w:szCs w:val="22"/>
                    </w:rPr>
                    <m:t>S</m:t>
                  </m:r>
                </m:den>
              </m:f>
              <m:r>
                <w:rPr>
                  <w:rFonts w:ascii="Cambria Math"/>
                  <w:sz w:val="22"/>
                  <w:szCs w:val="22"/>
                </w:rPr>
                <m:t>+5</m:t>
              </m:r>
            </m:e>
          </m:d>
        </m:oMath>
      </m:oMathPara>
    </w:p>
    <w:p w14:paraId="3BC0891F" w14:textId="4F437CB2" w:rsidR="001D018F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a</m:t>
            </m:r>
          </m:sub>
        </m:sSub>
        <m:r>
          <w:rPr>
            <w:rFonts w:ascii="Cambria Math"/>
            <w:sz w:val="22"/>
            <w:szCs w:val="22"/>
          </w:rPr>
          <m:t>=399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t</m:t>
            </m:r>
          </m:e>
          <m:sup>
            <m:r>
              <w:rPr>
                <w:rFonts w:ascii="Cambria Math"/>
                <w:sz w:val="22"/>
                <w:szCs w:val="22"/>
              </w:rPr>
              <m:t>4</m:t>
            </m:r>
          </m:sup>
        </m:sSup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t</m:t>
                        </m:r>
                      </m:den>
                    </m:f>
                    <m:r>
                      <w:rPr>
                        <w:rFonts w:ascii="Cambria Math"/>
                        <w:sz w:val="22"/>
                        <w:szCs w:val="22"/>
                      </w:rPr>
                      <m:t>)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S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0.328</m:t>
                </m: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3</m:t>
            </m:r>
          </m:sup>
        </m:sSup>
        <m:r>
          <w:rPr>
            <w:rFonts w:ascii="Cambria Math"/>
            <w:sz w:val="22"/>
            <w:szCs w:val="22"/>
          </w:rPr>
          <m:t>=399</m:t>
        </m:r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1.1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5</m:t>
            </m:r>
          </m:e>
          <m:sup>
            <m:r>
              <w:rPr>
                <w:rFonts w:ascii="Cambria Math"/>
                <w:sz w:val="22"/>
                <w:szCs w:val="22"/>
              </w:rPr>
              <m:t>4</m:t>
            </m:r>
          </m:sup>
        </m:sSup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34.25</m:t>
                        </m:r>
                      </m:num>
                      <m:den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0.75</m:t>
                        </m:r>
                      </m:den>
                    </m:f>
                    <m:r>
                      <w:rPr>
                        <w:rFonts w:ascii="Cambria Math"/>
                        <w:sz w:val="22"/>
                        <w:szCs w:val="22"/>
                      </w:rPr>
                      <m:t>)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24.41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0.328</m:t>
                </m: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3</m:t>
            </m:r>
          </m:sup>
        </m:sSup>
        <m:r>
          <w:rPr>
            <w:rFonts w:ascii="Cambria Math"/>
            <w:sz w:val="22"/>
            <w:szCs w:val="22"/>
          </w:rPr>
          <m:t>=463.21</m:t>
        </m:r>
      </m:oMath>
      <w:r w:rsidR="001D018F">
        <w:rPr>
          <w:sz w:val="22"/>
          <w:szCs w:val="22"/>
        </w:rPr>
        <w:t>mm</w:t>
      </w:r>
      <w:r w:rsidR="001D018F" w:rsidRPr="0015195D">
        <w:rPr>
          <w:sz w:val="22"/>
          <w:szCs w:val="22"/>
          <w:vertAlign w:val="superscript"/>
        </w:rPr>
        <w:t>4</w:t>
      </w:r>
    </w:p>
    <w:p w14:paraId="64593D22" w14:textId="1C9A07F9" w:rsidR="001D018F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a</m:t>
            </m:r>
          </m:sub>
        </m:sSub>
        <m:r>
          <w:rPr>
            <w:rFonts w:ascii="Cambria Math"/>
            <w:sz w:val="22"/>
            <w:szCs w:val="22"/>
          </w:rPr>
          <m:t>=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t</m:t>
            </m:r>
          </m:e>
          <m:sup>
            <m:r>
              <w:rPr>
                <w:rFonts w:ascii="Cambria Math"/>
                <w:sz w:val="22"/>
                <w:szCs w:val="22"/>
              </w:rPr>
              <m:t>4</m:t>
            </m:r>
          </m:sup>
        </m:sSup>
        <m:d>
          <m:dPr>
            <m:begChr m:val="["/>
            <m:endChr m:val="]"/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115</m:t>
            </m:r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b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t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S</m:t>
                </m:r>
              </m:den>
            </m:f>
            <m:r>
              <w:rPr>
                <w:rFonts w:ascii="Cambria Math"/>
                <w:sz w:val="22"/>
                <w:szCs w:val="22"/>
              </w:rPr>
              <m:t>+5</m:t>
            </m:r>
          </m:e>
        </m:d>
        <m:r>
          <w:rPr>
            <w:rFonts w:ascii="Cambria Math"/>
            <w:sz w:val="22"/>
            <w:szCs w:val="22"/>
          </w:rPr>
          <m:t>=1.1</m:t>
        </m:r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5</m:t>
            </m:r>
          </m:e>
          <m:sup>
            <m:r>
              <w:rPr>
                <w:rFonts w:ascii="Cambria Math"/>
                <w:sz w:val="22"/>
                <w:szCs w:val="22"/>
              </w:rPr>
              <m:t>4</m:t>
            </m:r>
          </m:sup>
        </m:sSup>
        <m:d>
          <m:dPr>
            <m:begChr m:val="["/>
            <m:endChr m:val="]"/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/>
                <w:sz w:val="22"/>
                <w:szCs w:val="22"/>
              </w:rPr>
              <m:t>115</m:t>
            </m:r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34.25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0.75</m:t>
                    </m:r>
                  </m:den>
                </m:f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24.01</m:t>
                </m:r>
              </m:den>
            </m:f>
            <m:r>
              <w:rPr>
                <w:rFonts w:ascii="Cambria Math"/>
                <w:sz w:val="22"/>
                <w:szCs w:val="22"/>
              </w:rPr>
              <m:t>+5</m:t>
            </m:r>
          </m:e>
        </m:d>
        <m:r>
          <w:rPr>
            <w:rFonts w:ascii="Cambria Math"/>
            <w:sz w:val="22"/>
            <w:szCs w:val="22"/>
          </w:rPr>
          <m:t>=69.65</m:t>
        </m:r>
      </m:oMath>
      <w:r w:rsidR="001D018F" w:rsidRPr="0015195D">
        <w:rPr>
          <w:sz w:val="22"/>
          <w:szCs w:val="22"/>
        </w:rPr>
        <w:t xml:space="preserve"> </w:t>
      </w:r>
      <w:r w:rsidR="001D018F">
        <w:rPr>
          <w:sz w:val="22"/>
          <w:szCs w:val="22"/>
        </w:rPr>
        <w:t>mm</w:t>
      </w:r>
      <w:r w:rsidR="001D018F" w:rsidRPr="0015195D">
        <w:rPr>
          <w:sz w:val="22"/>
          <w:szCs w:val="22"/>
          <w:vertAlign w:val="superscript"/>
        </w:rPr>
        <w:t>4</w:t>
      </w:r>
    </w:p>
    <w:p w14:paraId="4E8B2E26" w14:textId="416F742C" w:rsidR="001D018F" w:rsidRDefault="009D7BD2" w:rsidP="009D7BD2">
      <w:pPr>
        <w:spacing w:line="360" w:lineRule="auto"/>
        <w:rPr>
          <w:sz w:val="22"/>
          <w:szCs w:val="22"/>
          <w:vertAlign w:val="superscript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a</m:t>
            </m:r>
          </m:sub>
        </m:sSub>
        <m:r>
          <w:rPr>
            <w:rFonts w:ascii="Cambria Math"/>
            <w:sz w:val="22"/>
            <w:szCs w:val="22"/>
          </w:rPr>
          <m:t>=69.65</m:t>
        </m:r>
      </m:oMath>
      <w:r w:rsidR="001D018F" w:rsidRPr="0015195D">
        <w:rPr>
          <w:sz w:val="22"/>
          <w:szCs w:val="22"/>
        </w:rPr>
        <w:t xml:space="preserve"> </w:t>
      </w:r>
      <w:r w:rsidR="001D018F">
        <w:rPr>
          <w:sz w:val="22"/>
          <w:szCs w:val="22"/>
        </w:rPr>
        <w:t>mm</w:t>
      </w:r>
      <w:r w:rsidR="001D018F" w:rsidRPr="0015195D">
        <w:rPr>
          <w:sz w:val="22"/>
          <w:szCs w:val="22"/>
          <w:vertAlign w:val="superscript"/>
        </w:rPr>
        <w:t>4</w:t>
      </w:r>
    </w:p>
    <w:p w14:paraId="4C7637C1" w14:textId="77777777" w:rsidR="001D018F" w:rsidRDefault="001D018F" w:rsidP="001D018F">
      <w:pPr>
        <w:tabs>
          <w:tab w:val="left" w:pos="284"/>
        </w:tabs>
        <w:rPr>
          <w:sz w:val="22"/>
          <w:szCs w:val="22"/>
        </w:rPr>
      </w:pPr>
    </w:p>
    <w:p w14:paraId="6E45B9AF" w14:textId="74542514" w:rsidR="001D018F" w:rsidRPr="00695E37" w:rsidRDefault="009D7BD2" w:rsidP="009D7BD2">
      <w:pPr>
        <w:tabs>
          <w:tab w:val="left" w:pos="284"/>
        </w:tabs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s</m:t>
            </m:r>
          </m:sub>
        </m:sSub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d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3</m:t>
                </m:r>
              </m:sup>
            </m:sSup>
            <m:r>
              <w:rPr>
                <w:rFonts w:ascii="Cambria Math"/>
                <w:sz w:val="22"/>
                <w:szCs w:val="22"/>
              </w:rPr>
              <m:t>t</m:t>
            </m:r>
            <m:func>
              <m:func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Sin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Θ</m:t>
                </m: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func>
          </m:num>
          <m:den>
            <m:r>
              <w:rPr>
                <w:rFonts w:ascii="Cambria Math"/>
                <w:sz w:val="22"/>
                <w:szCs w:val="22"/>
              </w:rPr>
              <m:t>12</m:t>
            </m:r>
          </m:den>
        </m:f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7.62</m:t>
            </m:r>
            <m:sSup>
              <m:sSup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5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3</m:t>
                </m:r>
              </m:sup>
            </m:sSup>
            <m:r>
              <w:rPr>
                <w:rFonts w:ascii="Cambria Math"/>
                <w:sz w:val="22"/>
                <w:szCs w:val="22"/>
              </w:rPr>
              <m:t>×</m:t>
            </m:r>
            <m:r>
              <w:rPr>
                <w:rFonts w:ascii="Cambria Math"/>
                <w:sz w:val="22"/>
                <w:szCs w:val="22"/>
              </w:rPr>
              <m:t>0.75</m:t>
            </m:r>
            <m:r>
              <w:rPr>
                <w:rFonts w:ascii="Cambria Math"/>
                <w:sz w:val="22"/>
                <w:szCs w:val="22"/>
              </w:rPr>
              <m:t>×</m:t>
            </m:r>
            <m:func>
              <m:func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Sin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9</m:t>
                </m:r>
              </m:e>
            </m:func>
            <m:r>
              <w:rPr>
                <w:rFonts w:ascii="Cambria Math"/>
                <w:sz w:val="22"/>
                <w:szCs w:val="22"/>
              </w:rPr>
              <m:t>0</m:t>
            </m:r>
          </m:num>
          <m:den>
            <m:r>
              <w:rPr>
                <w:rFonts w:ascii="Cambria Math"/>
                <w:sz w:val="22"/>
                <w:szCs w:val="22"/>
              </w:rPr>
              <m:t>12</m:t>
            </m:r>
          </m:den>
        </m:f>
        <m:r>
          <w:rPr>
            <w:rFonts w:ascii="Cambria Math"/>
            <w:sz w:val="22"/>
            <w:szCs w:val="22"/>
          </w:rPr>
          <m:t>=27.71</m:t>
        </m:r>
      </m:oMath>
      <w:r w:rsidR="001D018F">
        <w:rPr>
          <w:sz w:val="22"/>
          <w:szCs w:val="22"/>
        </w:rPr>
        <w:t>mm</w:t>
      </w:r>
      <w:r w:rsidR="001D018F" w:rsidRPr="000668F7">
        <w:rPr>
          <w:sz w:val="22"/>
          <w:szCs w:val="22"/>
          <w:vertAlign w:val="superscript"/>
        </w:rPr>
        <w:t>4</w:t>
      </w:r>
      <w:r w:rsidR="001D018F">
        <w:rPr>
          <w:sz w:val="22"/>
          <w:szCs w:val="22"/>
        </w:rPr>
        <w:t xml:space="preserve"> &lt; </w:t>
      </w:r>
      <w:proofErr w:type="spellStart"/>
      <w:r w:rsidR="001D018F">
        <w:rPr>
          <w:sz w:val="22"/>
          <w:szCs w:val="22"/>
        </w:rPr>
        <w:t>I</w:t>
      </w:r>
      <w:r w:rsidR="001D018F" w:rsidRPr="00C74571">
        <w:rPr>
          <w:sz w:val="22"/>
          <w:szCs w:val="22"/>
          <w:vertAlign w:val="subscript"/>
        </w:rPr>
        <w:t>a</w:t>
      </w:r>
      <w:proofErr w:type="spellEnd"/>
    </w:p>
    <w:p w14:paraId="03F14EDC" w14:textId="77777777" w:rsidR="001D018F" w:rsidRDefault="001D018F" w:rsidP="001D018F">
      <w:pPr>
        <w:rPr>
          <w:sz w:val="22"/>
          <w:szCs w:val="22"/>
        </w:rPr>
      </w:pPr>
    </w:p>
    <w:p w14:paraId="5B6B1122" w14:textId="5BDEB8A5" w:rsidR="001D018F" w:rsidRDefault="009D7BD2" w:rsidP="009D7BD2">
      <w:pPr>
        <w:rPr>
          <w:sz w:val="22"/>
          <w:szCs w:val="22"/>
          <w:vertAlign w:val="superscript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I</m:t>
            </m:r>
          </m:e>
          <m:sub>
            <m:r>
              <w:rPr>
                <w:rFonts w:ascii="Cambria Math"/>
                <w:sz w:val="22"/>
                <w:szCs w:val="22"/>
              </w:rPr>
              <m:t>s</m:t>
            </m:r>
          </m:sub>
        </m:sSub>
        <m:r>
          <w:rPr>
            <w:rFonts w:ascii="Cambria Math"/>
            <w:sz w:val="22"/>
            <w:szCs w:val="22"/>
          </w:rPr>
          <m:t>=27.71</m:t>
        </m:r>
      </m:oMath>
      <w:r w:rsidR="001D018F" w:rsidRPr="000A7509">
        <w:rPr>
          <w:sz w:val="22"/>
          <w:szCs w:val="22"/>
        </w:rPr>
        <w:t xml:space="preserve"> mm</w:t>
      </w:r>
      <w:r w:rsidR="001D018F" w:rsidRPr="000A7509">
        <w:rPr>
          <w:sz w:val="22"/>
          <w:szCs w:val="22"/>
          <w:vertAlign w:val="superscript"/>
        </w:rPr>
        <w:t>4</w:t>
      </w:r>
    </w:p>
    <w:p w14:paraId="357D1C92" w14:textId="77777777" w:rsidR="001D018F" w:rsidRPr="00695E37" w:rsidRDefault="001D018F" w:rsidP="001D018F">
      <w:pPr>
        <w:rPr>
          <w:sz w:val="22"/>
          <w:szCs w:val="22"/>
          <w:vertAlign w:val="superscript"/>
        </w:rPr>
      </w:pPr>
    </w:p>
    <w:p w14:paraId="1BBDD100" w14:textId="05497038" w:rsidR="001D018F" w:rsidRDefault="009D7BD2" w:rsidP="009D7BD2">
      <w:pPr>
        <w:rPr>
          <w:sz w:val="22"/>
          <w:szCs w:val="22"/>
        </w:rPr>
      </w:pPr>
      <m:oMathPara>
        <m:oMath>
          <m:r>
            <w:rPr>
              <w:rFonts w:ascii="Cambria Math"/>
              <w:sz w:val="22"/>
              <w:szCs w:val="22"/>
            </w:rPr>
            <m:t>n=</m:t>
          </m:r>
          <m:d>
            <m:dPr>
              <m:begChr m:val="["/>
              <m:endChr m:val="]"/>
              <m:ctrlPr>
                <w:rPr>
                  <w:rFonts w:asci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/>
                  <w:sz w:val="22"/>
                  <w:szCs w:val="22"/>
                </w:rPr>
                <m:t>0.582</m:t>
              </m:r>
              <m:r>
                <w:rPr>
                  <w:rFonts w:asci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/>
                      <w:sz w:val="22"/>
                      <w:szCs w:val="22"/>
                    </w:rPr>
                    <m:t>(b/t)</m:t>
                  </m:r>
                </m:num>
                <m:den>
                  <m:r>
                    <w:rPr>
                      <w:rFonts w:ascii="Cambria Math"/>
                      <w:sz w:val="22"/>
                      <w:szCs w:val="22"/>
                    </w:rPr>
                    <m:t>4S</m:t>
                  </m:r>
                </m:den>
              </m:f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  <m:r>
            <w:rPr>
              <w:rFonts w:ascii="Cambria Math"/>
              <w:sz w:val="22"/>
              <w:szCs w:val="22"/>
            </w:rPr>
            <m:t>≥</m:t>
          </m:r>
          <m:f>
            <m:fPr>
              <m:type m:val="skw"/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/>
                  <w:sz w:val="22"/>
                  <w:szCs w:val="22"/>
                </w:rPr>
                <m:t>3</m:t>
              </m:r>
            </m:den>
          </m:f>
        </m:oMath>
      </m:oMathPara>
    </w:p>
    <w:p w14:paraId="5C07BD2C" w14:textId="77777777" w:rsidR="001D018F" w:rsidRPr="00695E37" w:rsidRDefault="001D018F" w:rsidP="001D018F">
      <w:pPr>
        <w:rPr>
          <w:sz w:val="22"/>
          <w:szCs w:val="22"/>
        </w:rPr>
      </w:pPr>
    </w:p>
    <w:p w14:paraId="2FF12876" w14:textId="57792F73" w:rsidR="001D018F" w:rsidRPr="00695E37" w:rsidRDefault="001D018F" w:rsidP="009D7BD2">
      <w:pPr>
        <w:rPr>
          <w:sz w:val="22"/>
          <w:szCs w:val="22"/>
        </w:rPr>
      </w:pPr>
      <w:r w:rsidRPr="00695E37">
        <w:rPr>
          <w:sz w:val="22"/>
          <w:szCs w:val="22"/>
        </w:rPr>
        <w:lastRenderedPageBreak/>
        <w:t xml:space="preserve"> 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0.582-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(34.25/0.75)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4×24.41</m:t>
                </m:r>
              </m:den>
            </m:f>
          </m:e>
        </m:d>
        <m:r>
          <w:rPr>
            <w:rFonts w:ascii="Cambria Math" w:hAnsi="Cambria Math"/>
            <w:sz w:val="22"/>
            <w:szCs w:val="22"/>
          </w:rPr>
          <m:t>=0.114</m:t>
        </m:r>
      </m:oMath>
      <w:r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n=0.114</m:t>
        </m:r>
      </m:oMath>
    </w:p>
    <w:p w14:paraId="51AA0AC9" w14:textId="77777777" w:rsidR="001D018F" w:rsidRPr="00695E37" w:rsidRDefault="001D018F" w:rsidP="001D018F">
      <w:pPr>
        <w:rPr>
          <w:sz w:val="22"/>
          <w:szCs w:val="22"/>
        </w:rPr>
      </w:pPr>
    </w:p>
    <w:p w14:paraId="036CABA6" w14:textId="7732E8A2" w:rsidR="001D018F" w:rsidRDefault="009D7BD2" w:rsidP="009D7BD2">
      <w:pPr>
        <w:tabs>
          <w:tab w:val="left" w:pos="720"/>
          <w:tab w:val="left" w:pos="1440"/>
          <w:tab w:val="left" w:pos="2160"/>
          <w:tab w:val="left" w:pos="2985"/>
        </w:tabs>
        <w:rPr>
          <w:sz w:val="22"/>
          <w:szCs w:val="22"/>
        </w:rPr>
      </w:pP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2"/>
                <w:szCs w:val="22"/>
              </w:rPr>
              <m:t>b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7.62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4.25</m:t>
            </m:r>
          </m:den>
        </m:f>
        <m:r>
          <w:rPr>
            <w:rFonts w:ascii="Cambria Math" w:hAnsi="Cambria Math"/>
            <w:sz w:val="22"/>
            <w:szCs w:val="22"/>
          </w:rPr>
          <m:t>=0.22</m:t>
        </m:r>
      </m:oMath>
      <w:r w:rsidR="001D018F">
        <w:rPr>
          <w:sz w:val="22"/>
          <w:szCs w:val="22"/>
        </w:rPr>
        <w:tab/>
      </w:r>
      <w:r w:rsidR="001D018F">
        <w:rPr>
          <w:sz w:val="22"/>
          <w:szCs w:val="22"/>
        </w:rPr>
        <w:tab/>
      </w:r>
      <m:oMath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/>
                    <w:sz w:val="22"/>
                    <w:szCs w:val="22"/>
                  </w:rPr>
                  <m:t>d</m:t>
                </m:r>
              </m:e>
              <m:sub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</m:sub>
            </m:sSub>
          </m:num>
          <m:den>
            <m:r>
              <w:rPr>
                <w:rFonts w:ascii="Cambria Math"/>
                <w:sz w:val="22"/>
                <w:szCs w:val="22"/>
              </w:rPr>
              <m:t>b</m:t>
            </m:r>
          </m:den>
        </m:f>
        <m:r>
          <w:rPr>
            <w:rFonts w:ascii="Cambria Math"/>
            <w:sz w:val="22"/>
            <w:szCs w:val="22"/>
          </w:rPr>
          <m:t>&lt;0.25</m:t>
        </m:r>
      </m:oMath>
    </w:p>
    <w:p w14:paraId="7B019E9F" w14:textId="77777777" w:rsidR="001D018F" w:rsidRDefault="001D018F" w:rsidP="001D018F">
      <w:pPr>
        <w:rPr>
          <w:sz w:val="22"/>
          <w:szCs w:val="22"/>
        </w:rPr>
      </w:pPr>
    </w:p>
    <w:p w14:paraId="082F371F" w14:textId="77777777" w:rsidR="001D018F" w:rsidRPr="00695E37" w:rsidRDefault="001D018F" w:rsidP="001D018F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>Plate buckling coefficient k based on Table 2.4.2 of AS/NZS 4600 (SA, 2005)</w:t>
      </w:r>
    </w:p>
    <w:p w14:paraId="16624F65" w14:textId="05FE17B6" w:rsidR="001D018F" w:rsidRPr="00695E37" w:rsidRDefault="009D7BD2" w:rsidP="009D7BD2">
      <w:pPr>
        <w:rPr>
          <w:sz w:val="22"/>
          <w:szCs w:val="22"/>
        </w:rPr>
      </w:pPr>
      <m:oMathPara>
        <m:oMath>
          <m:r>
            <w:rPr>
              <w:rFonts w:ascii="Cambria Math"/>
              <w:sz w:val="22"/>
              <w:szCs w:val="22"/>
            </w:rPr>
            <m:t>k=3.57</m:t>
          </m:r>
          <m:sSup>
            <m:sSupPr>
              <m:ctrlPr>
                <w:rPr>
                  <w:rFonts w:asci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s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2"/>
                              <w:szCs w:val="22"/>
                            </w:rPr>
                            <m:t>a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e>
              </m:d>
            </m:e>
            <m:sup>
              <m:r>
                <w:rPr>
                  <w:rFonts w:ascii="Cambria Math"/>
                  <w:sz w:val="22"/>
                  <w:szCs w:val="22"/>
                </w:rPr>
                <m:t>n</m:t>
              </m:r>
            </m:sup>
          </m:sSup>
          <m:r>
            <w:rPr>
              <w:rFonts w:ascii="Cambria Math"/>
              <w:sz w:val="22"/>
              <w:szCs w:val="22"/>
            </w:rPr>
            <m:t>+0.43</m:t>
          </m:r>
          <m:r>
            <w:rPr>
              <w:rFonts w:ascii="Cambria Math"/>
              <w:sz w:val="22"/>
              <w:szCs w:val="22"/>
            </w:rPr>
            <m:t>≤</m:t>
          </m:r>
          <m:r>
            <w:rPr>
              <w:rFonts w:ascii="Cambria Math"/>
              <w:sz w:val="22"/>
              <w:szCs w:val="22"/>
            </w:rPr>
            <m:t>4</m:t>
          </m:r>
        </m:oMath>
      </m:oMathPara>
    </w:p>
    <w:p w14:paraId="548C92D5" w14:textId="25724027" w:rsidR="001D018F" w:rsidRPr="00695E37" w:rsidRDefault="009D7BD2" w:rsidP="009D7BD2">
      <w:pPr>
        <w:pStyle w:val="NSS-Normal"/>
        <w:rPr>
          <w:i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k=3.5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7.7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9.95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0.357</m:t>
            </m:r>
          </m:sup>
        </m:sSup>
        <m:r>
          <w:rPr>
            <w:rFonts w:ascii="Cambria Math" w:hAnsi="Cambria Math"/>
            <w:sz w:val="22"/>
            <w:szCs w:val="22"/>
          </w:rPr>
          <m:t>+0.43</m:t>
        </m:r>
      </m:oMath>
      <w:r w:rsidR="001D018F" w:rsidRPr="00695E37">
        <w:rPr>
          <w:sz w:val="22"/>
          <w:szCs w:val="22"/>
        </w:rPr>
        <w:t xml:space="preserve">= </w:t>
      </w:r>
      <w:r w:rsidR="000A7509">
        <w:rPr>
          <w:sz w:val="22"/>
          <w:szCs w:val="22"/>
        </w:rPr>
        <w:t>3.644</w:t>
      </w:r>
      <w:r w:rsidR="001D018F" w:rsidRPr="00695E37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&lt;4</m:t>
        </m:r>
      </m:oMath>
      <w:r w:rsidR="001D018F">
        <w:rPr>
          <w:sz w:val="22"/>
          <w:szCs w:val="22"/>
        </w:rPr>
        <w:tab/>
      </w:r>
      <m:oMath>
        <m:r>
          <w:rPr>
            <w:rFonts w:ascii="Cambria Math"/>
            <w:sz w:val="22"/>
            <w:szCs w:val="22"/>
          </w:rPr>
          <m:t>k=3.644</m:t>
        </m:r>
      </m:oMath>
    </w:p>
    <w:p w14:paraId="2FE9D79C" w14:textId="42A60BAF" w:rsidR="001D018F" w:rsidRPr="00695E37" w:rsidRDefault="001D018F" w:rsidP="009D7BD2">
      <w:pPr>
        <w:rPr>
          <w:sz w:val="22"/>
          <w:szCs w:val="22"/>
        </w:rPr>
      </w:pPr>
      <w:r w:rsidRPr="00695E37">
        <w:rPr>
          <w:sz w:val="22"/>
          <w:szCs w:val="22"/>
        </w:rPr>
        <w:t xml:space="preserve">Plate elastic buckling stress </w:t>
      </w: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cr</m:t>
            </m:r>
          </m:sub>
        </m:sSub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k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π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E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(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ν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t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b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  <m:r>
          <w:rPr>
            <w:rFonts w:ascii="Cambria Math"/>
            <w:sz w:val="22"/>
            <w:szCs w:val="22"/>
          </w:rPr>
          <m:t>=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3.644</m:t>
                </m:r>
                <m:r>
                  <w:rPr>
                    <w:rFonts w:ascii="Cambria Math"/>
                    <w:sz w:val="22"/>
                    <w:szCs w:val="22"/>
                  </w:rPr>
                  <m:t>×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π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×</m:t>
                </m:r>
                <m:r>
                  <w:rPr>
                    <w:rFonts w:ascii="Cambria Math"/>
                    <w:sz w:val="22"/>
                    <w:szCs w:val="22"/>
                  </w:rPr>
                  <m:t>200,00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12(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0.</m:t>
                </m:r>
                <m:sSup>
                  <m:sSup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)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sSup>
          <m:sSupPr>
            <m:ctrlPr>
              <w:rPr>
                <w:rFonts w:asci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75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34.25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</m:oMath>
    </w:p>
    <w:p w14:paraId="39015A88" w14:textId="77777777" w:rsidR="001D018F" w:rsidRPr="00695E37" w:rsidRDefault="001D018F" w:rsidP="001D018F">
      <w:pPr>
        <w:pStyle w:val="NSS-Normal"/>
        <w:ind w:left="2880"/>
        <w:rPr>
          <w:i/>
          <w:sz w:val="22"/>
          <w:szCs w:val="22"/>
        </w:rPr>
      </w:pPr>
      <w:r w:rsidRPr="00695E37">
        <w:rPr>
          <w:sz w:val="22"/>
          <w:szCs w:val="22"/>
        </w:rPr>
        <w:t xml:space="preserve">    = </w:t>
      </w:r>
      <w:r w:rsidR="000A7509">
        <w:rPr>
          <w:sz w:val="22"/>
          <w:szCs w:val="22"/>
        </w:rPr>
        <w:t>315.85</w:t>
      </w:r>
      <w:r w:rsidRPr="00695E37">
        <w:rPr>
          <w:sz w:val="22"/>
          <w:szCs w:val="22"/>
        </w:rPr>
        <w:t xml:space="preserve"> MPa</w:t>
      </w:r>
      <w:r w:rsidRPr="00695E37">
        <w:rPr>
          <w:sz w:val="22"/>
          <w:szCs w:val="22"/>
        </w:rPr>
        <w:tab/>
      </w:r>
    </w:p>
    <w:p w14:paraId="03FAEB9A" w14:textId="194E330E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The slenderness ratio </w:t>
      </w:r>
      <m:oMath>
        <m:r>
          <w:rPr>
            <w:rFonts w:ascii="Cambria Math"/>
            <w:sz w:val="22"/>
            <w:szCs w:val="22"/>
          </w:rPr>
          <m:t>λ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cr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550.0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315.85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1.320&gt;0.673</m:t>
        </m:r>
      </m:oMath>
    </w:p>
    <w:p w14:paraId="4C2D1E67" w14:textId="3D645E7B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Effective width factor </w:t>
      </w:r>
      <m:oMath>
        <m:r>
          <w:rPr>
            <w:rFonts w:ascii="Cambria Math"/>
            <w:sz w:val="22"/>
            <w:szCs w:val="22"/>
          </w:rPr>
          <m:t>ρ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λ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λ</m:t>
            </m:r>
          </m:den>
        </m:f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1.320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1.320</m:t>
            </m:r>
          </m:den>
        </m:f>
        <m:r>
          <w:rPr>
            <w:rFonts w:ascii="Cambria Math"/>
            <w:sz w:val="22"/>
            <w:szCs w:val="22"/>
          </w:rPr>
          <m:t>=0.63</m:t>
        </m:r>
      </m:oMath>
    </w:p>
    <w:p w14:paraId="79F43CBE" w14:textId="02FA29EF" w:rsidR="001D018F" w:rsidRPr="00695E37" w:rsidRDefault="009D7BD2" w:rsidP="009D7BD2">
      <w:pPr>
        <w:spacing w:line="48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=0.63</m:t>
        </m:r>
        <m:r>
          <w:rPr>
            <w:rFonts w:ascii="Cambria Math"/>
            <w:sz w:val="22"/>
            <w:szCs w:val="22"/>
          </w:rPr>
          <m:t>×</m:t>
        </m:r>
        <m:r>
          <w:rPr>
            <w:rFonts w:ascii="Cambria Math"/>
            <w:sz w:val="22"/>
            <w:szCs w:val="22"/>
          </w:rPr>
          <m:t>34.25=21.58</m:t>
        </m:r>
      </m:oMath>
      <w:r w:rsidR="001D018F" w:rsidRPr="00695E37">
        <w:rPr>
          <w:sz w:val="22"/>
          <w:szCs w:val="22"/>
        </w:rPr>
        <w:t>mm</w:t>
      </w:r>
    </w:p>
    <w:p w14:paraId="29CB315F" w14:textId="717E2164" w:rsidR="001D018F" w:rsidRDefault="009D7BD2" w:rsidP="009D7BD2">
      <w:pPr>
        <w:spacing w:line="360" w:lineRule="auto"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/>
                  <w:sz w:val="22"/>
                  <w:szCs w:val="22"/>
                </w:rPr>
                <m:t>b</m:t>
              </m:r>
            </m:e>
            <m:sub>
              <m:r>
                <w:rPr>
                  <w:rFonts w:ascii="Cambria Math"/>
                  <w:sz w:val="22"/>
                  <w:szCs w:val="22"/>
                </w:rPr>
                <m:t>eff1</m:t>
              </m:r>
            </m:sub>
          </m:sSub>
          <m:r>
            <w:rPr>
              <w:rFonts w:asci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/>
                      <w:sz w:val="22"/>
                      <w:szCs w:val="22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22"/>
                      <w:szCs w:val="22"/>
                    </w:rPr>
                    <m:t>eff</m:t>
                  </m:r>
                </m:sub>
              </m:sSub>
            </m:num>
            <m:den>
              <m:r>
                <w:rPr>
                  <w:rFonts w:ascii="Cambria Math"/>
                  <w:sz w:val="22"/>
                  <w:szCs w:val="22"/>
                </w:rPr>
                <m:t>2</m:t>
              </m:r>
            </m:den>
          </m:f>
          <m:d>
            <m:dPr>
              <m:ctrlPr>
                <w:rPr>
                  <w:rFonts w:asci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2"/>
                          <w:szCs w:val="22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  <w:sz w:val="22"/>
                          <w:szCs w:val="22"/>
                        </w:rPr>
                        <m:t>a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>
          </m:d>
        </m:oMath>
      </m:oMathPara>
    </w:p>
    <w:p w14:paraId="7331D629" w14:textId="50306B3D" w:rsidR="001D018F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1</m:t>
            </m:r>
          </m:sub>
        </m:sSub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21.58</m:t>
            </m:r>
          </m:num>
          <m:den>
            <m:r>
              <w:rPr>
                <w:rFonts w:ascii="Cambria Math"/>
                <w:sz w:val="22"/>
                <w:szCs w:val="22"/>
              </w:rPr>
              <m:t>2</m:t>
            </m:r>
          </m:den>
        </m:f>
        <m:r>
          <w:rPr>
            <w:rFonts w:ascii="Cambria Math"/>
            <w:sz w:val="22"/>
            <w:szCs w:val="22"/>
          </w:rPr>
          <m:t>×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7.71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69.65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r>
          <w:rPr>
            <w:rFonts w:ascii="Cambria Math"/>
            <w:sz w:val="22"/>
            <w:szCs w:val="22"/>
          </w:rPr>
          <m:t>=6.81</m:t>
        </m:r>
      </m:oMath>
      <w:r w:rsidR="001D018F">
        <w:rPr>
          <w:sz w:val="22"/>
          <w:szCs w:val="22"/>
        </w:rPr>
        <w:t>mm</w:t>
      </w:r>
    </w:p>
    <w:p w14:paraId="59F1DC21" w14:textId="7531BEC5" w:rsidR="001D018F" w:rsidRDefault="009D7BD2" w:rsidP="009D7BD2">
      <w:pPr>
        <w:spacing w:line="480" w:lineRule="auto"/>
        <w:ind w:left="720" w:hanging="720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2</m:t>
            </m:r>
          </m:sub>
        </m:sSub>
        <m:r>
          <w:rPr>
            <w:rFonts w:ascii="Cambria Math"/>
            <w:sz w:val="22"/>
            <w:szCs w:val="22"/>
          </w:rPr>
          <m:t>=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-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b</m:t>
            </m:r>
          </m:e>
          <m:sub>
            <m:r>
              <w:rPr>
                <w:rFonts w:ascii="Cambria Math"/>
                <w:sz w:val="22"/>
                <w:szCs w:val="22"/>
              </w:rPr>
              <m:t>eff1</m:t>
            </m:r>
          </m:sub>
        </m:sSub>
        <m:r>
          <w:rPr>
            <w:rFonts w:ascii="Cambria Math"/>
            <w:sz w:val="22"/>
            <w:szCs w:val="22"/>
          </w:rPr>
          <m:t>=21.58</m:t>
        </m:r>
        <m:r>
          <w:rPr>
            <w:rFonts w:ascii="Cambria Math"/>
            <w:sz w:val="22"/>
            <w:szCs w:val="22"/>
          </w:rPr>
          <m:t>-</m:t>
        </m:r>
        <m:r>
          <w:rPr>
            <w:rFonts w:ascii="Cambria Math"/>
            <w:sz w:val="22"/>
            <w:szCs w:val="22"/>
          </w:rPr>
          <m:t>6.81=14.77</m:t>
        </m:r>
      </m:oMath>
      <w:r w:rsidR="001D018F">
        <w:rPr>
          <w:sz w:val="22"/>
          <w:szCs w:val="22"/>
        </w:rPr>
        <w:t>mm</w:t>
      </w:r>
    </w:p>
    <w:p w14:paraId="2E96B3EF" w14:textId="77777777" w:rsidR="001D018F" w:rsidRDefault="001D018F" w:rsidP="001D018F">
      <w:pPr>
        <w:spacing w:line="480" w:lineRule="auto"/>
        <w:ind w:left="720" w:hanging="720"/>
        <w:rPr>
          <w:sz w:val="22"/>
          <w:szCs w:val="22"/>
          <w:u w:val="single"/>
        </w:rPr>
      </w:pPr>
    </w:p>
    <w:p w14:paraId="66819869" w14:textId="77777777" w:rsidR="001D018F" w:rsidRPr="00695E37" w:rsidRDefault="00D836E3" w:rsidP="001D018F">
      <w:pPr>
        <w:spacing w:line="480" w:lineRule="auto"/>
        <w:ind w:left="720" w:hanging="720"/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A2</w:t>
      </w:r>
      <w:r w:rsidR="001D018F" w:rsidRPr="00695E37">
        <w:rPr>
          <w:sz w:val="22"/>
          <w:szCs w:val="22"/>
          <w:u w:val="single"/>
        </w:rPr>
        <w:t>.</w:t>
      </w:r>
      <w:r>
        <w:rPr>
          <w:sz w:val="22"/>
          <w:szCs w:val="22"/>
          <w:u w:val="single"/>
        </w:rPr>
        <w:t>2</w:t>
      </w:r>
      <w:r w:rsidR="001D018F" w:rsidRPr="00695E37">
        <w:rPr>
          <w:sz w:val="22"/>
          <w:szCs w:val="22"/>
          <w:u w:val="single"/>
        </w:rPr>
        <w:t>.</w:t>
      </w:r>
      <w:r w:rsidR="001D018F">
        <w:rPr>
          <w:sz w:val="22"/>
          <w:szCs w:val="22"/>
          <w:u w:val="single"/>
        </w:rPr>
        <w:t>3</w:t>
      </w:r>
      <w:r w:rsidR="001D018F" w:rsidRPr="00695E37">
        <w:rPr>
          <w:sz w:val="22"/>
          <w:szCs w:val="22"/>
          <w:u w:val="single"/>
        </w:rPr>
        <w:t xml:space="preserve"> Lip </w:t>
      </w:r>
    </w:p>
    <w:p w14:paraId="14C0E404" w14:textId="0C464F6D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The slenderness ratio </w:t>
      </w:r>
      <m:oMath>
        <m:r>
          <w:rPr>
            <w:rFonts w:ascii="Cambria Math"/>
            <w:sz w:val="22"/>
            <w:szCs w:val="22"/>
          </w:rPr>
          <m:t>λ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cr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</m:t>
        </m:r>
        <m:rad>
          <m:radPr>
            <m:degHide m:val="1"/>
            <m:ctrlPr>
              <w:rPr>
                <w:rFonts w:ascii="Cambria Math"/>
                <w:i/>
                <w:sz w:val="22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550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752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rad>
        <m:r>
          <w:rPr>
            <w:rFonts w:ascii="Cambria Math"/>
            <w:sz w:val="22"/>
            <w:szCs w:val="22"/>
          </w:rPr>
          <m:t>=0.855&gt;0.673</m:t>
        </m:r>
      </m:oMath>
    </w:p>
    <w:p w14:paraId="46F82832" w14:textId="5150B548" w:rsidR="000A7509" w:rsidRPr="00695E37" w:rsidRDefault="000A7509" w:rsidP="009D7BD2">
      <w:pPr>
        <w:spacing w:line="360" w:lineRule="auto"/>
        <w:rPr>
          <w:sz w:val="22"/>
          <w:szCs w:val="22"/>
        </w:rPr>
      </w:pPr>
      <w:r w:rsidRPr="00695E37">
        <w:rPr>
          <w:sz w:val="22"/>
          <w:szCs w:val="22"/>
        </w:rPr>
        <w:t xml:space="preserve">Effective width factor </w:t>
      </w:r>
      <m:oMath>
        <m:r>
          <w:rPr>
            <w:rFonts w:ascii="Cambria Math"/>
            <w:sz w:val="22"/>
            <w:szCs w:val="22"/>
          </w:rPr>
          <m:t>ρ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λ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λ</m:t>
            </m:r>
          </m:den>
        </m:f>
        <m:r>
          <w:rPr>
            <w:rFonts w:ascii="Cambria Math"/>
            <w:sz w:val="22"/>
            <w:szCs w:val="22"/>
          </w:rPr>
          <m:t>=</m:t>
        </m:r>
        <m:f>
          <m:fPr>
            <m:ctrlPr>
              <w:rPr>
                <w:rFonts w:asci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0.22</m:t>
                    </m:r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0.855</m:t>
                    </m:r>
                  </m:den>
                </m:f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>
            </m:d>
          </m:num>
          <m:den>
            <m:r>
              <w:rPr>
                <w:rFonts w:ascii="Cambria Math"/>
                <w:sz w:val="22"/>
                <w:szCs w:val="22"/>
              </w:rPr>
              <m:t>0.855</m:t>
            </m:r>
          </m:den>
        </m:f>
        <m:r>
          <w:rPr>
            <w:rFonts w:ascii="Cambria Math"/>
            <w:sz w:val="22"/>
            <w:szCs w:val="22"/>
          </w:rPr>
          <m:t>=0.87</m:t>
        </m:r>
      </m:oMath>
    </w:p>
    <w:p w14:paraId="392AEF97" w14:textId="4425168E" w:rsidR="001D018F" w:rsidRDefault="009D7BD2" w:rsidP="009D7BD2">
      <w:pPr>
        <w:spacing w:line="360" w:lineRule="auto"/>
        <w:rPr>
          <w:sz w:val="22"/>
          <w:szCs w:val="22"/>
        </w:rPr>
      </w:pPr>
      <m:oMath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=ρa</m:t>
        </m:r>
        <m:r>
          <w:rPr>
            <w:rFonts w:ascii="Cambria Math"/>
            <w:sz w:val="22"/>
            <w:szCs w:val="22"/>
          </w:rPr>
          <m:t>×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s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a</m:t>
                    </m:r>
                  </m:sub>
                </m:sSub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r>
          <w:rPr>
            <w:rFonts w:ascii="Cambria Math"/>
            <w:sz w:val="22"/>
            <w:szCs w:val="22"/>
          </w:rPr>
          <m:t>=0.87x7.625</m:t>
        </m:r>
        <m:r>
          <w:rPr>
            <w:rFonts w:ascii="Cambria Math"/>
            <w:sz w:val="22"/>
            <w:szCs w:val="22"/>
          </w:rPr>
          <m:t>×</m:t>
        </m:r>
        <m:d>
          <m:dPr>
            <m:ctrlPr>
              <w:rPr>
                <w:rFonts w:ascii="Cambria Math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27.71</m:t>
                </m:r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69.65</m:t>
                </m:r>
              </m:den>
            </m:f>
            <m:ctrlPr>
              <w:rPr>
                <w:rFonts w:ascii="Cambria Math" w:hAnsi="Cambria Math"/>
                <w:i/>
                <w:sz w:val="22"/>
                <w:szCs w:val="22"/>
              </w:rPr>
            </m:ctrlPr>
          </m:e>
        </m:d>
        <m:r>
          <w:rPr>
            <w:rFonts w:ascii="Cambria Math"/>
            <w:sz w:val="22"/>
            <w:szCs w:val="22"/>
          </w:rPr>
          <m:t>=2.64</m:t>
        </m:r>
      </m:oMath>
      <w:r w:rsidR="001D018F">
        <w:rPr>
          <w:sz w:val="22"/>
          <w:szCs w:val="22"/>
        </w:rPr>
        <w:t>mm</w:t>
      </w:r>
    </w:p>
    <w:p w14:paraId="3F363D23" w14:textId="77777777" w:rsidR="001D018F" w:rsidRDefault="001D018F" w:rsidP="001D018F">
      <w:pPr>
        <w:spacing w:line="360" w:lineRule="auto"/>
        <w:rPr>
          <w:sz w:val="22"/>
          <w:szCs w:val="22"/>
        </w:rPr>
      </w:pPr>
    </w:p>
    <w:p w14:paraId="1ED433EB" w14:textId="080B3A15" w:rsidR="001D018F" w:rsidRPr="00695E37" w:rsidRDefault="001D018F" w:rsidP="009D7BD2">
      <w:pPr>
        <w:spacing w:line="480" w:lineRule="auto"/>
        <w:rPr>
          <w:sz w:val="22"/>
          <w:szCs w:val="22"/>
          <w:u w:val="single"/>
        </w:rPr>
      </w:pPr>
      <w:r w:rsidRPr="00695E37">
        <w:rPr>
          <w:sz w:val="22"/>
          <w:szCs w:val="22"/>
        </w:rPr>
        <w:t>Effective area of 9</w:t>
      </w:r>
      <w:r w:rsidR="00F00378">
        <w:rPr>
          <w:sz w:val="22"/>
          <w:szCs w:val="22"/>
        </w:rPr>
        <w:t>0x35x8x0.75</w:t>
      </w:r>
      <w:r w:rsidRPr="00695E37">
        <w:rPr>
          <w:sz w:val="22"/>
          <w:szCs w:val="22"/>
        </w:rPr>
        <w:t xml:space="preserve"> mm Stud in pure compression at ambient temperature </w:t>
      </w:r>
      <w:proofErr w:type="spellStart"/>
      <w:r w:rsidRPr="00695E37">
        <w:rPr>
          <w:sz w:val="22"/>
          <w:szCs w:val="22"/>
        </w:rPr>
        <w:t>A</w:t>
      </w:r>
      <w:r w:rsidRPr="00695E37">
        <w:rPr>
          <w:sz w:val="22"/>
          <w:szCs w:val="22"/>
          <w:vertAlign w:val="subscript"/>
        </w:rPr>
        <w:t>eff</w:t>
      </w:r>
      <w:proofErr w:type="spellEnd"/>
      <m:oMath>
        <m:r>
          <w:rPr>
            <w:rFonts w:ascii="Cambria Math" w:hAnsi="Cambria Math"/>
            <w:sz w:val="22"/>
            <w:szCs w:val="22"/>
          </w:rPr>
          <m:t>={24.99+2.64+21.58+2.64+21.58}x0.75</m:t>
        </m:r>
        <m:r>
          <w:rPr>
            <w:rFonts w:ascii="Cambria Math"/>
            <w:sz w:val="22"/>
            <w:szCs w:val="22"/>
          </w:rPr>
          <m:t>=55.07</m:t>
        </m:r>
      </m:oMath>
      <w:r w:rsidRPr="00695E37">
        <w:rPr>
          <w:sz w:val="22"/>
          <w:szCs w:val="22"/>
        </w:rPr>
        <w:t xml:space="preserve"> mm</w:t>
      </w:r>
      <w:r w:rsidRPr="00695E37">
        <w:rPr>
          <w:sz w:val="22"/>
          <w:szCs w:val="22"/>
          <w:vertAlign w:val="superscript"/>
        </w:rPr>
        <w:t>2</w:t>
      </w:r>
    </w:p>
    <w:p w14:paraId="4DD88DCB" w14:textId="77777777" w:rsidR="00D836E3" w:rsidRDefault="00D836E3" w:rsidP="001D018F">
      <w:pPr>
        <w:spacing w:line="360" w:lineRule="auto"/>
        <w:rPr>
          <w:b/>
          <w:sz w:val="22"/>
          <w:szCs w:val="22"/>
        </w:rPr>
      </w:pPr>
    </w:p>
    <w:p w14:paraId="07C49345" w14:textId="78DC8649" w:rsidR="001D018F" w:rsidRPr="00695E37" w:rsidRDefault="001D018F" w:rsidP="009D7BD2">
      <w:pPr>
        <w:spacing w:line="360" w:lineRule="auto"/>
        <w:rPr>
          <w:sz w:val="22"/>
          <w:szCs w:val="22"/>
        </w:rPr>
      </w:pPr>
      <w:r w:rsidRPr="00695E37">
        <w:rPr>
          <w:b/>
          <w:sz w:val="22"/>
          <w:szCs w:val="22"/>
        </w:rPr>
        <w:t>Nominal Section Capacity N</w:t>
      </w:r>
      <w:r w:rsidRPr="00695E37">
        <w:rPr>
          <w:b/>
          <w:sz w:val="22"/>
          <w:szCs w:val="22"/>
          <w:vertAlign w:val="subscript"/>
        </w:rPr>
        <w:t>s</w:t>
      </w:r>
      <w:r w:rsidRPr="00695E37">
        <w:rPr>
          <w:b/>
          <w:sz w:val="22"/>
          <w:szCs w:val="22"/>
        </w:rPr>
        <w:t xml:space="preserve"> </w:t>
      </w:r>
      <m:oMath>
        <m:r>
          <w:rPr>
            <w:rFonts w:ascii="Cambria Math"/>
            <w:sz w:val="22"/>
            <w:szCs w:val="22"/>
          </w:rPr>
          <m:t>=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/>
                <w:sz w:val="22"/>
                <w:szCs w:val="22"/>
              </w:rPr>
              <m:t>eff</m:t>
            </m:r>
          </m:sub>
        </m:sSub>
        <m:r>
          <w:rPr>
            <w:rFonts w:ascii="Cambria Math"/>
            <w:sz w:val="22"/>
            <w:szCs w:val="22"/>
          </w:rPr>
          <m:t>x</m:t>
        </m:r>
        <m:sSub>
          <m:sSubPr>
            <m:ctrlPr>
              <w:rPr>
                <w:rFonts w:asci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/>
                <w:sz w:val="22"/>
                <w:szCs w:val="22"/>
              </w:rPr>
              <m:t>f</m:t>
            </m:r>
          </m:e>
          <m:sub>
            <m:r>
              <w:rPr>
                <w:rFonts w:ascii="Cambria Math"/>
                <w:sz w:val="22"/>
                <w:szCs w:val="22"/>
              </w:rPr>
              <m:t>y</m:t>
            </m:r>
          </m:sub>
        </m:sSub>
      </m:oMath>
      <w:r w:rsidR="00CF39C4">
        <w:rPr>
          <w:sz w:val="22"/>
          <w:szCs w:val="22"/>
        </w:rPr>
        <w:t>= 55.07</w:t>
      </w:r>
      <w:r>
        <w:rPr>
          <w:sz w:val="22"/>
          <w:szCs w:val="22"/>
        </w:rPr>
        <w:t xml:space="preserve"> </w:t>
      </w:r>
      <w:r w:rsidR="00CF39C4">
        <w:rPr>
          <w:sz w:val="22"/>
          <w:szCs w:val="22"/>
        </w:rPr>
        <w:t>x 550</w:t>
      </w:r>
      <w:r w:rsidRPr="00695E37">
        <w:rPr>
          <w:sz w:val="22"/>
          <w:szCs w:val="22"/>
        </w:rPr>
        <w:t xml:space="preserve"> </w:t>
      </w:r>
    </w:p>
    <w:p w14:paraId="1B526E79" w14:textId="77777777" w:rsidR="001D018F" w:rsidRPr="00695E37" w:rsidRDefault="001D018F" w:rsidP="001D018F">
      <w:pPr>
        <w:spacing w:line="360" w:lineRule="auto"/>
        <w:rPr>
          <w:b/>
          <w:sz w:val="22"/>
          <w:szCs w:val="22"/>
        </w:rPr>
      </w:pPr>
      <w:r w:rsidRPr="00695E37">
        <w:rPr>
          <w:sz w:val="22"/>
          <w:szCs w:val="22"/>
        </w:rPr>
        <w:t xml:space="preserve">                                                                    </w:t>
      </w:r>
      <w:r w:rsidR="00CF39C4">
        <w:rPr>
          <w:b/>
          <w:sz w:val="22"/>
          <w:szCs w:val="22"/>
        </w:rPr>
        <w:t>= 30.29</w:t>
      </w:r>
      <w:r w:rsidRPr="00695E37">
        <w:rPr>
          <w:b/>
          <w:sz w:val="22"/>
          <w:szCs w:val="22"/>
        </w:rPr>
        <w:t xml:space="preserve"> </w:t>
      </w:r>
      <w:proofErr w:type="spellStart"/>
      <w:r w:rsidRPr="00695E37">
        <w:rPr>
          <w:b/>
          <w:sz w:val="22"/>
          <w:szCs w:val="22"/>
        </w:rPr>
        <w:t>kN</w:t>
      </w:r>
      <w:proofErr w:type="spellEnd"/>
    </w:p>
    <w:p w14:paraId="4464D878" w14:textId="77777777" w:rsidR="001D018F" w:rsidRPr="00695E37" w:rsidRDefault="001D018F" w:rsidP="001D018F">
      <w:pPr>
        <w:rPr>
          <w:b/>
          <w:sz w:val="22"/>
          <w:szCs w:val="22"/>
        </w:rPr>
      </w:pPr>
    </w:p>
    <w:p w14:paraId="6BD15C7E" w14:textId="77777777" w:rsidR="001D018F" w:rsidRPr="00695E37" w:rsidRDefault="001D018F" w:rsidP="001D018F">
      <w:pPr>
        <w:spacing w:line="360" w:lineRule="auto"/>
        <w:rPr>
          <w:b/>
          <w:sz w:val="22"/>
          <w:szCs w:val="22"/>
        </w:rPr>
      </w:pPr>
      <w:r w:rsidRPr="00695E37">
        <w:rPr>
          <w:b/>
          <w:sz w:val="22"/>
          <w:szCs w:val="22"/>
        </w:rPr>
        <w:t>Ultimate Capacity of 9</w:t>
      </w:r>
      <w:r w:rsidR="00D836E3">
        <w:rPr>
          <w:b/>
          <w:sz w:val="22"/>
          <w:szCs w:val="22"/>
        </w:rPr>
        <w:t>0x35x8x0.75</w:t>
      </w:r>
      <w:r w:rsidRPr="00695E37">
        <w:rPr>
          <w:b/>
          <w:sz w:val="22"/>
          <w:szCs w:val="22"/>
        </w:rPr>
        <w:t xml:space="preserve"> mm Stu</w:t>
      </w:r>
      <w:r w:rsidR="00CF39C4">
        <w:rPr>
          <w:b/>
          <w:sz w:val="22"/>
          <w:szCs w:val="22"/>
        </w:rPr>
        <w:t>d at Ambient Temperature = 18.8</w:t>
      </w:r>
      <w:r>
        <w:rPr>
          <w:b/>
          <w:sz w:val="22"/>
          <w:szCs w:val="22"/>
        </w:rPr>
        <w:t>4</w:t>
      </w:r>
      <w:r w:rsidRPr="00695E37">
        <w:rPr>
          <w:b/>
          <w:sz w:val="22"/>
          <w:szCs w:val="22"/>
        </w:rPr>
        <w:t xml:space="preserve"> </w:t>
      </w:r>
      <w:proofErr w:type="spellStart"/>
      <w:r w:rsidRPr="00695E37">
        <w:rPr>
          <w:b/>
          <w:sz w:val="22"/>
          <w:szCs w:val="22"/>
        </w:rPr>
        <w:t>kN</w:t>
      </w:r>
      <w:proofErr w:type="spellEnd"/>
    </w:p>
    <w:p w14:paraId="59D63300" w14:textId="77777777" w:rsidR="001D018F" w:rsidRPr="00695E37" w:rsidRDefault="001D018F" w:rsidP="001D018F">
      <w:pPr>
        <w:spacing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(Local + flexural buckling modes)</w:t>
      </w:r>
    </w:p>
    <w:p w14:paraId="096F7021" w14:textId="77777777" w:rsidR="001D018F" w:rsidRPr="00695E37" w:rsidRDefault="001D018F" w:rsidP="001D018F">
      <w:pPr>
        <w:rPr>
          <w:b/>
          <w:sz w:val="22"/>
          <w:szCs w:val="22"/>
        </w:rPr>
      </w:pPr>
    </w:p>
    <w:p w14:paraId="132D4F66" w14:textId="77777777" w:rsidR="001A6D3F" w:rsidRDefault="001A6D3F" w:rsidP="001D018F">
      <w:pPr>
        <w:rPr>
          <w:b/>
          <w:sz w:val="22"/>
          <w:szCs w:val="22"/>
        </w:rPr>
        <w:sectPr w:rsidR="001A6D3F" w:rsidSect="00B65B02">
          <w:headerReference w:type="default" r:id="rId12"/>
          <w:footerReference w:type="default" r:id="rId13"/>
          <w:pgSz w:w="11907" w:h="16840" w:code="9"/>
          <w:pgMar w:top="1134" w:right="851" w:bottom="1134" w:left="1985" w:header="561" w:footer="459" w:gutter="0"/>
          <w:pgNumType w:fmt="lowerRoman"/>
          <w:cols w:space="720"/>
          <w:docGrid w:linePitch="360"/>
        </w:sectPr>
      </w:pPr>
    </w:p>
    <w:p w14:paraId="4C4BB261" w14:textId="77777777" w:rsidR="001A6D3F" w:rsidRPr="001A6D3F" w:rsidRDefault="001A6D3F" w:rsidP="001A6D3F">
      <w:pPr>
        <w:spacing w:line="360" w:lineRule="auto"/>
        <w:jc w:val="center"/>
        <w:rPr>
          <w:b/>
          <w:sz w:val="22"/>
        </w:rPr>
      </w:pPr>
      <w:r w:rsidRPr="001A6D3F">
        <w:rPr>
          <w:b/>
          <w:sz w:val="22"/>
        </w:rPr>
        <w:lastRenderedPageBreak/>
        <w:t xml:space="preserve">Table A1: </w:t>
      </w:r>
      <w:r>
        <w:rPr>
          <w:b/>
          <w:sz w:val="22"/>
        </w:rPr>
        <w:t>Comparison of FE Analysis Results with Predictions from DSM based Design Rules in AS/NZS 4600 for Type W1 LSF Wall Studs</w:t>
      </w:r>
    </w:p>
    <w:tbl>
      <w:tblPr>
        <w:tblpPr w:leftFromText="180" w:rightFromText="180" w:vertAnchor="text" w:horzAnchor="margin" w:tblpXSpec="center" w:tblpY="139"/>
        <w:tblW w:w="13719" w:type="dxa"/>
        <w:tblLayout w:type="fixed"/>
        <w:tblLook w:val="04A0" w:firstRow="1" w:lastRow="0" w:firstColumn="1" w:lastColumn="0" w:noHBand="0" w:noVBand="1"/>
      </w:tblPr>
      <w:tblGrid>
        <w:gridCol w:w="1318"/>
        <w:gridCol w:w="2077"/>
        <w:gridCol w:w="1437"/>
        <w:gridCol w:w="2149"/>
        <w:gridCol w:w="1610"/>
        <w:gridCol w:w="2416"/>
        <w:gridCol w:w="1008"/>
        <w:gridCol w:w="1704"/>
      </w:tblGrid>
      <w:tr w:rsidR="0008311B" w:rsidRPr="000E6306" w14:paraId="4E9E4CC0" w14:textId="77777777" w:rsidTr="0008311B">
        <w:trPr>
          <w:trHeight w:val="699"/>
        </w:trPr>
        <w:tc>
          <w:tcPr>
            <w:tcW w:w="13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7012B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proofErr w:type="gramStart"/>
            <w:r w:rsidRPr="000E6306">
              <w:rPr>
                <w:rFonts w:eastAsia="Times New Roman"/>
                <w:color w:val="000000"/>
                <w:sz w:val="22"/>
                <w:szCs w:val="22"/>
              </w:rPr>
              <w:t>Stud  FE</w:t>
            </w:r>
            <w:proofErr w:type="gramEnd"/>
            <w:r w:rsidRPr="000E6306">
              <w:rPr>
                <w:rFonts w:eastAsia="Times New Roman"/>
                <w:color w:val="000000"/>
                <w:sz w:val="22"/>
                <w:szCs w:val="22"/>
              </w:rPr>
              <w:t xml:space="preserve"> Model No</w:t>
            </w:r>
          </w:p>
        </w:tc>
        <w:tc>
          <w:tcPr>
            <w:tcW w:w="351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AC47E81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LSF Wall Panels</w:t>
            </w:r>
          </w:p>
        </w:tc>
        <w:tc>
          <w:tcPr>
            <w:tcW w:w="8887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35D0F5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Ultimate Axial Compression</w:t>
            </w:r>
            <w:r w:rsidRPr="000E6306">
              <w:rPr>
                <w:rFonts w:eastAsia="Times New Roman"/>
                <w:color w:val="000000"/>
                <w:sz w:val="22"/>
                <w:szCs w:val="22"/>
              </w:rPr>
              <w:t xml:space="preserve"> Capacity (</w:t>
            </w:r>
            <w:proofErr w:type="spellStart"/>
            <w:r w:rsidRPr="000E6306">
              <w:rPr>
                <w:rFonts w:eastAsia="Times New Roman"/>
                <w:color w:val="000000"/>
                <w:sz w:val="22"/>
                <w:szCs w:val="22"/>
              </w:rPr>
              <w:t>kN</w:t>
            </w:r>
            <w:proofErr w:type="spellEnd"/>
            <w:r w:rsidRPr="000E6306">
              <w:rPr>
                <w:rFonts w:eastAsia="Times New Roman"/>
                <w:color w:val="000000"/>
                <w:sz w:val="22"/>
                <w:szCs w:val="22"/>
              </w:rPr>
              <w:t>)</w:t>
            </w:r>
            <w:r>
              <w:rPr>
                <w:rFonts w:eastAsia="Times New Roman"/>
                <w:color w:val="000000"/>
                <w:sz w:val="22"/>
                <w:szCs w:val="22"/>
              </w:rPr>
              <w:t xml:space="preserve">  </w:t>
            </w:r>
          </w:p>
        </w:tc>
      </w:tr>
      <w:tr w:rsidR="0008311B" w:rsidRPr="000E6306" w14:paraId="7768F59A" w14:textId="77777777" w:rsidTr="0008311B">
        <w:trPr>
          <w:trHeight w:val="235"/>
        </w:trPr>
        <w:tc>
          <w:tcPr>
            <w:tcW w:w="13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3446F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51244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 xml:space="preserve">Stud Size </w:t>
            </w:r>
          </w:p>
          <w:p w14:paraId="15EAA089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(External Dimensions)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1D558C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Stud Thickness (mm)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7DB63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DSM – Section capacity allowing for local buckling (N</w:t>
            </w:r>
            <w:r w:rsidRPr="005E691B">
              <w:rPr>
                <w:rFonts w:eastAsia="Times New Roman"/>
                <w:color w:val="000000"/>
                <w:sz w:val="22"/>
                <w:szCs w:val="22"/>
                <w:vertAlign w:val="subscript"/>
              </w:rPr>
              <w:t>c</w:t>
            </w:r>
            <w:r>
              <w:rPr>
                <w:rFonts w:eastAsia="Times New Roman"/>
                <w:color w:val="000000"/>
                <w:sz w:val="22"/>
                <w:szCs w:val="22"/>
                <w:vertAlign w:val="subscript"/>
              </w:rPr>
              <w:t>l,2</w:t>
            </w:r>
            <w:r>
              <w:rPr>
                <w:rFonts w:eastAsia="Times New Roman"/>
                <w:color w:val="000000"/>
                <w:sz w:val="22"/>
                <w:szCs w:val="22"/>
              </w:rPr>
              <w:t>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844A5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DSM – allowing for Flexural buckling (</w:t>
            </w:r>
            <w:proofErr w:type="spellStart"/>
            <w:r>
              <w:rPr>
                <w:rFonts w:eastAsia="Times New Roman"/>
                <w:color w:val="000000"/>
                <w:sz w:val="22"/>
                <w:szCs w:val="22"/>
              </w:rPr>
              <w:t>N</w:t>
            </w:r>
            <w:r w:rsidRPr="0056777D">
              <w:rPr>
                <w:rFonts w:eastAsia="Times New Roman"/>
                <w:color w:val="000000"/>
                <w:sz w:val="22"/>
                <w:szCs w:val="22"/>
                <w:vertAlign w:val="subscript"/>
              </w:rPr>
              <w:t>c</w:t>
            </w:r>
            <w:r>
              <w:rPr>
                <w:rFonts w:eastAsia="Times New Roman"/>
                <w:color w:val="000000"/>
                <w:sz w:val="22"/>
                <w:szCs w:val="22"/>
                <w:vertAlign w:val="subscript"/>
              </w:rPr>
              <w:t>e</w:t>
            </w:r>
            <w:proofErr w:type="spellEnd"/>
            <w:r>
              <w:rPr>
                <w:rFonts w:eastAsia="Times New Roman"/>
                <w:color w:val="000000"/>
                <w:sz w:val="22"/>
                <w:szCs w:val="22"/>
              </w:rPr>
              <w:t>)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E6C6B" w14:textId="77777777" w:rsidR="0008311B" w:rsidRPr="003D7A65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DSM – Member capacity allowing for local and flexural buckling (N</w:t>
            </w:r>
            <w:r w:rsidRPr="0056777D">
              <w:rPr>
                <w:rFonts w:eastAsia="Times New Roman"/>
                <w:color w:val="000000"/>
                <w:sz w:val="22"/>
                <w:szCs w:val="22"/>
                <w:vertAlign w:val="subscript"/>
              </w:rPr>
              <w:t>c</w:t>
            </w:r>
            <w:r>
              <w:rPr>
                <w:rFonts w:eastAsia="Times New Roman"/>
                <w:color w:val="000000"/>
                <w:sz w:val="22"/>
                <w:szCs w:val="22"/>
                <w:vertAlign w:val="subscript"/>
              </w:rPr>
              <w:t>l,1</w:t>
            </w:r>
            <w:r>
              <w:rPr>
                <w:rFonts w:eastAsia="Times New Roman"/>
                <w:color w:val="000000"/>
                <w:sz w:val="22"/>
                <w:szCs w:val="22"/>
              </w:rPr>
              <w:t>)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23616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FE Analysis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01D585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Stud Failure Mode in FE</w:t>
            </w:r>
          </w:p>
        </w:tc>
      </w:tr>
      <w:tr w:rsidR="0008311B" w:rsidRPr="000E6306" w14:paraId="2F09000C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30E2F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A</w:t>
            </w:r>
          </w:p>
        </w:tc>
        <w:tc>
          <w:tcPr>
            <w:tcW w:w="20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63D0A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 xml:space="preserve">75x35x8 Lipped Channel Stud 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87D9F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 xml:space="preserve">0.55 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80643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7.98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53FD0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5.57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DD19F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8.8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EFB06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5.97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F51FB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76B7F568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539B7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B</w:t>
            </w:r>
          </w:p>
        </w:tc>
        <w:tc>
          <w:tcPr>
            <w:tcW w:w="207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D80B6B2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D8B8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 xml:space="preserve">0.75 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F8599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30.95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53592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1.00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64E69A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4.93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F5D24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29.65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4F49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27FA7EE5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4E8B99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C</w:t>
            </w:r>
          </w:p>
        </w:tc>
        <w:tc>
          <w:tcPr>
            <w:tcW w:w="207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4E26F5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39253A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0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5D999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50.09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897D8B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7.58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A2063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3.7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53D81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46.83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A54950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13115E7D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E2E232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D</w:t>
            </w:r>
          </w:p>
        </w:tc>
        <w:tc>
          <w:tcPr>
            <w:tcW w:w="207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0C6B2F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78CDCE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2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C289C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64.24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EBB2A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32.76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F39EF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31.84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E7372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57.65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CFAC4A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 + Global</w:t>
            </w:r>
          </w:p>
        </w:tc>
      </w:tr>
      <w:tr w:rsidR="0008311B" w:rsidRPr="000E6306" w14:paraId="0F05EA93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629F74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E</w:t>
            </w:r>
          </w:p>
        </w:tc>
        <w:tc>
          <w:tcPr>
            <w:tcW w:w="20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BE7E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C5CB1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6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CA8A0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96.14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2DD00C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42.70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9358F7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42.7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8D845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78.27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1D8F0E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Global</w:t>
            </w:r>
          </w:p>
        </w:tc>
      </w:tr>
      <w:tr w:rsidR="0008311B" w:rsidRPr="000E6306" w14:paraId="46C39707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04BEC0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F</w:t>
            </w:r>
          </w:p>
        </w:tc>
        <w:tc>
          <w:tcPr>
            <w:tcW w:w="20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16B22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90x35x8 Lipped Channel Stud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BE4DE1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0.55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E68EF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7.21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C7B82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3.23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AE62C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0.3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4CE574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6.13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B40D9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36AF35FC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85CB59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G</w:t>
            </w:r>
          </w:p>
        </w:tc>
        <w:tc>
          <w:tcPr>
            <w:tcW w:w="207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D6ED13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1C04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0.75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A3D7B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9.46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581C8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31.38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F0B749" w14:textId="77777777" w:rsidR="0008311B" w:rsidRPr="008B4E9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7.5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B45F5B" w14:textId="77777777" w:rsidR="0008311B" w:rsidRPr="008B4E9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8B4E96">
              <w:rPr>
                <w:rFonts w:eastAsia="Times New Roman"/>
                <w:color w:val="000000"/>
                <w:sz w:val="22"/>
                <w:szCs w:val="22"/>
              </w:rPr>
              <w:t>29.51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B1F5E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40FC2562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B6E06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H</w:t>
            </w:r>
          </w:p>
        </w:tc>
        <w:tc>
          <w:tcPr>
            <w:tcW w:w="207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CBEA25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E26ABB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0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540E1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48.17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6D360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41.41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7E956" w14:textId="77777777" w:rsidR="0008311B" w:rsidRPr="008B4E9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8.3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F4B74" w14:textId="77777777" w:rsidR="0008311B" w:rsidRPr="008B4E9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8B4E96">
              <w:rPr>
                <w:rFonts w:eastAsia="Times New Roman"/>
                <w:color w:val="000000"/>
                <w:sz w:val="22"/>
                <w:szCs w:val="22"/>
              </w:rPr>
              <w:t>44.45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E785C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23C1DBDE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32F0C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I</w:t>
            </w:r>
          </w:p>
        </w:tc>
        <w:tc>
          <w:tcPr>
            <w:tcW w:w="207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4BC36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440B3" w14:textId="77777777" w:rsidR="0008311B" w:rsidRPr="00545A9D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545A9D">
              <w:rPr>
                <w:rFonts w:eastAsia="Times New Roman"/>
                <w:color w:val="000000"/>
                <w:sz w:val="22"/>
                <w:szCs w:val="22"/>
              </w:rPr>
              <w:t>1.2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2FDA6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62.06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9B559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48.28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F14D6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37.9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8F392C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61.85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91283F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 + Global</w:t>
            </w:r>
          </w:p>
        </w:tc>
      </w:tr>
      <w:tr w:rsidR="0008311B" w:rsidRPr="000E6306" w14:paraId="59C1D2CF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1CAB76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J</w:t>
            </w:r>
          </w:p>
        </w:tc>
        <w:tc>
          <w:tcPr>
            <w:tcW w:w="20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AC992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3E1F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6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0D192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93.86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485DC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61.38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02F1F" w14:textId="77777777" w:rsidR="0008311B" w:rsidRPr="008B4E9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59.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CAF2C" w14:textId="77777777" w:rsidR="0008311B" w:rsidRPr="008B4E9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8B4E96">
              <w:rPr>
                <w:rFonts w:eastAsia="Times New Roman"/>
                <w:color w:val="000000"/>
                <w:sz w:val="22"/>
                <w:szCs w:val="22"/>
              </w:rPr>
              <w:t>70.69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90F03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 + Global</w:t>
            </w:r>
          </w:p>
        </w:tc>
      </w:tr>
      <w:tr w:rsidR="0008311B" w:rsidRPr="000E6306" w14:paraId="0F354650" w14:textId="77777777" w:rsidTr="0008311B">
        <w:trPr>
          <w:trHeight w:val="172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13E8A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K</w:t>
            </w:r>
          </w:p>
        </w:tc>
        <w:tc>
          <w:tcPr>
            <w:tcW w:w="20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F893130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00 C-Purlin</w:t>
            </w:r>
          </w:p>
          <w:p w14:paraId="0D30DE6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(102x51x12.5 mm)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1A2D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0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61B2A7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57.62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0F9D9D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67.39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1E6DE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39.1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BC111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54.41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DA63DA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3C7E355B" w14:textId="77777777" w:rsidTr="0008311B">
        <w:trPr>
          <w:trHeight w:val="188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D733A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L</w:t>
            </w:r>
          </w:p>
        </w:tc>
        <w:tc>
          <w:tcPr>
            <w:tcW w:w="20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6185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086B0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2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BF9E9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73.56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F2FAA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77.26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448CA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51.44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D50BA2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75.1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C106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01A9D5C9" w14:textId="77777777" w:rsidTr="0008311B">
        <w:trPr>
          <w:trHeight w:val="206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D1BA2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M</w:t>
            </w: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F38B2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00 C-Purlin</w:t>
            </w:r>
          </w:p>
          <w:p w14:paraId="468EC5E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(102x51x13.5 mm)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BF6F4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5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4DD105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01.30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899B1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91.86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0CCBE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72.8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83EE1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07.96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11A46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41997DAE" w14:textId="77777777" w:rsidTr="0008311B">
        <w:trPr>
          <w:trHeight w:val="192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7B3823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N</w:t>
            </w: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2598CA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00 C-Purlin</w:t>
            </w:r>
          </w:p>
          <w:p w14:paraId="4A636F59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(102x51x14.5 mm)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38DCF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9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42E4A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52.72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0C2E6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15.92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1A855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08.5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36FE4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47.8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83B5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 + Global</w:t>
            </w:r>
          </w:p>
        </w:tc>
      </w:tr>
      <w:tr w:rsidR="0008311B" w:rsidRPr="000E6306" w14:paraId="1A33EE37" w14:textId="77777777" w:rsidTr="0008311B">
        <w:trPr>
          <w:trHeight w:val="141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77467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O</w:t>
            </w: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71D4B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50 C-Purlin</w:t>
            </w:r>
          </w:p>
          <w:p w14:paraId="218BACD3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(152x64x14.5 mm)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1E7AF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 xml:space="preserve">1.20 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D1CD8F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75.35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7CE80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41.21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9DF64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64.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0BBF7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79.36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D24A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73C7088C" w14:textId="77777777" w:rsidTr="0008311B">
        <w:trPr>
          <w:trHeight w:val="207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467BC3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P</w:t>
            </w: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6C222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50 C-Purlin</w:t>
            </w:r>
          </w:p>
          <w:p w14:paraId="7A52411B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(152x64x15.5 mm)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88FD6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5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D2D54A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03.15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4D5BD7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63.20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C9066B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88.95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8235F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17.17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1A796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74CC25C6" w14:textId="77777777" w:rsidTr="0008311B">
        <w:trPr>
          <w:trHeight w:val="165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9FD8A6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Q</w:t>
            </w: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472076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50 C-Purlin</w:t>
            </w:r>
          </w:p>
          <w:p w14:paraId="53B525A2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(152x64x16.5 mm)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719EBA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.9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E32E79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56.23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A96D3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06.73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8DF57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134.3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CD96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69.77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D6298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  <w:tr w:rsidR="0008311B" w:rsidRPr="000E6306" w14:paraId="1E21CED8" w14:textId="77777777" w:rsidTr="0008311B">
        <w:trPr>
          <w:trHeight w:val="118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D224D9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Model R</w:t>
            </w: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C85DA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150 C-Purlin</w:t>
            </w:r>
          </w:p>
          <w:p w14:paraId="6507E10C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(152x64x18.5 mm)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175ED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</w:rPr>
              <w:t>2.40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260CDF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34.78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87F96" w14:textId="77777777" w:rsidR="0008311B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62.35</w: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D3564A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01.09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A22294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D01F9F">
              <w:rPr>
                <w:rFonts w:eastAsia="Times New Roman"/>
                <w:color w:val="000000"/>
                <w:sz w:val="22"/>
                <w:szCs w:val="22"/>
              </w:rPr>
              <w:t>246.34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595D4" w14:textId="77777777" w:rsidR="0008311B" w:rsidRPr="000E6306" w:rsidRDefault="0008311B" w:rsidP="0008311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Local</w:t>
            </w:r>
          </w:p>
        </w:tc>
      </w:tr>
    </w:tbl>
    <w:p w14:paraId="1208EC71" w14:textId="77777777" w:rsidR="001D018F" w:rsidRDefault="001D018F" w:rsidP="001D018F">
      <w:pPr>
        <w:rPr>
          <w:b/>
          <w:sz w:val="22"/>
          <w:szCs w:val="22"/>
        </w:rPr>
      </w:pPr>
    </w:p>
    <w:p w14:paraId="7B6378D3" w14:textId="77777777" w:rsidR="001A6D3F" w:rsidRDefault="001A6D3F" w:rsidP="001D018F">
      <w:pPr>
        <w:rPr>
          <w:b/>
          <w:sz w:val="22"/>
          <w:szCs w:val="22"/>
        </w:rPr>
      </w:pPr>
    </w:p>
    <w:p w14:paraId="321F2553" w14:textId="77777777" w:rsidR="001A6D3F" w:rsidRDefault="001A6D3F" w:rsidP="001D018F">
      <w:pPr>
        <w:rPr>
          <w:b/>
          <w:sz w:val="22"/>
          <w:szCs w:val="22"/>
        </w:rPr>
      </w:pPr>
    </w:p>
    <w:p w14:paraId="6FE79F91" w14:textId="77777777" w:rsidR="0008311B" w:rsidRDefault="0008311B" w:rsidP="001D018F">
      <w:pPr>
        <w:rPr>
          <w:b/>
          <w:sz w:val="22"/>
          <w:szCs w:val="22"/>
        </w:rPr>
      </w:pPr>
    </w:p>
    <w:p w14:paraId="23E16348" w14:textId="77777777" w:rsidR="001A6D3F" w:rsidRPr="001A6D3F" w:rsidRDefault="001A6D3F" w:rsidP="001A6D3F">
      <w:pPr>
        <w:spacing w:line="360" w:lineRule="auto"/>
        <w:jc w:val="center"/>
        <w:rPr>
          <w:b/>
          <w:sz w:val="22"/>
        </w:rPr>
      </w:pPr>
      <w:r w:rsidRPr="001A6D3F">
        <w:rPr>
          <w:b/>
          <w:sz w:val="22"/>
        </w:rPr>
        <w:lastRenderedPageBreak/>
        <w:t>Table A</w:t>
      </w:r>
      <w:r w:rsidR="00CB06E7">
        <w:rPr>
          <w:b/>
          <w:sz w:val="22"/>
        </w:rPr>
        <w:t>2</w:t>
      </w:r>
      <w:r w:rsidRPr="001A6D3F">
        <w:rPr>
          <w:b/>
          <w:sz w:val="22"/>
        </w:rPr>
        <w:t xml:space="preserve">: </w:t>
      </w:r>
      <w:r>
        <w:rPr>
          <w:b/>
          <w:sz w:val="22"/>
        </w:rPr>
        <w:t>Comparison of FE Analysis Results with Predictions from EWM based Design Rules in AS/NZS 4600 for Ty</w:t>
      </w:r>
      <w:r w:rsidR="0008311B">
        <w:rPr>
          <w:b/>
          <w:sz w:val="22"/>
        </w:rPr>
        <w:t>pe W1 LSF Wall Studs</w:t>
      </w:r>
    </w:p>
    <w:tbl>
      <w:tblPr>
        <w:tblpPr w:leftFromText="180" w:rightFromText="180" w:vertAnchor="text" w:horzAnchor="margin" w:tblpXSpec="center" w:tblpY="25"/>
        <w:tblW w:w="12375" w:type="dxa"/>
        <w:tblLayout w:type="fixed"/>
        <w:tblLook w:val="04A0" w:firstRow="1" w:lastRow="0" w:firstColumn="1" w:lastColumn="0" w:noHBand="0" w:noVBand="1"/>
      </w:tblPr>
      <w:tblGrid>
        <w:gridCol w:w="1134"/>
        <w:gridCol w:w="2453"/>
        <w:gridCol w:w="1237"/>
        <w:gridCol w:w="2984"/>
        <w:gridCol w:w="2365"/>
        <w:gridCol w:w="2202"/>
      </w:tblGrid>
      <w:tr w:rsidR="00587642" w:rsidRPr="000E6306" w14:paraId="38A6F266" w14:textId="77777777" w:rsidTr="00587642">
        <w:trPr>
          <w:trHeight w:val="464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A8053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proofErr w:type="gramStart"/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Stud  FE</w:t>
            </w:r>
            <w:proofErr w:type="gramEnd"/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 xml:space="preserve"> Model No</w: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009A859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eastAsia="en-AU"/>
              </w:rPr>
              <w:t>LSF Wall Panels</w:t>
            </w:r>
          </w:p>
        </w:tc>
        <w:tc>
          <w:tcPr>
            <w:tcW w:w="7551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D8C4103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eastAsia="en-AU"/>
              </w:rPr>
              <w:t>Ultimate Axial Compressive Capacity (</w:t>
            </w:r>
            <w:proofErr w:type="spellStart"/>
            <w:r w:rsidRPr="000E6306">
              <w:rPr>
                <w:rFonts w:eastAsia="Times New Roman"/>
                <w:color w:val="000000"/>
                <w:sz w:val="22"/>
                <w:szCs w:val="22"/>
                <w:lang w:eastAsia="en-AU"/>
              </w:rPr>
              <w:t>kN</w:t>
            </w:r>
            <w:proofErr w:type="spellEnd"/>
            <w:r w:rsidRPr="000E6306">
              <w:rPr>
                <w:rFonts w:eastAsia="Times New Roman"/>
                <w:color w:val="000000"/>
                <w:sz w:val="22"/>
                <w:szCs w:val="22"/>
                <w:lang w:eastAsia="en-AU"/>
              </w:rPr>
              <w:t>)</w:t>
            </w:r>
            <w:r>
              <w:rPr>
                <w:rFonts w:eastAsia="Times New Roman"/>
                <w:color w:val="000000"/>
                <w:sz w:val="22"/>
                <w:szCs w:val="22"/>
                <w:lang w:eastAsia="en-AU"/>
              </w:rPr>
              <w:t xml:space="preserve">  </w:t>
            </w:r>
          </w:p>
        </w:tc>
      </w:tr>
      <w:tr w:rsidR="00587642" w:rsidRPr="000E6306" w14:paraId="4A3711F6" w14:textId="77777777" w:rsidTr="00CB06E7">
        <w:trPr>
          <w:trHeight w:val="415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DF284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2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DAC6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 xml:space="preserve">Stud Size </w:t>
            </w:r>
          </w:p>
          <w:p w14:paraId="440B2450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(External Dimensions)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CDC70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Stud Thickness (mm)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21AA8D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EWM – Nominal Section capacity – (N</w:t>
            </w:r>
            <w:r>
              <w:rPr>
                <w:rFonts w:eastAsia="Times New Roman"/>
                <w:color w:val="000000"/>
                <w:sz w:val="22"/>
                <w:szCs w:val="22"/>
                <w:vertAlign w:val="subscript"/>
                <w:lang w:val="en-AU" w:eastAsia="en-AU"/>
              </w:rPr>
              <w:t>s</w:t>
            </w: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)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8B26C" w14:textId="77777777" w:rsidR="00587642" w:rsidRPr="003D7A65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EWM– Nominal Member capacity (N</w:t>
            </w:r>
            <w:r w:rsidRPr="0056777D">
              <w:rPr>
                <w:rFonts w:eastAsia="Times New Roman"/>
                <w:color w:val="000000"/>
                <w:sz w:val="22"/>
                <w:szCs w:val="22"/>
                <w:vertAlign w:val="subscript"/>
                <w:lang w:val="en-AU" w:eastAsia="en-AU"/>
              </w:rPr>
              <w:t>c</w:t>
            </w: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)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1B2D9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eastAsia="en-AU"/>
              </w:rPr>
              <w:t>FE Analysis</w:t>
            </w:r>
          </w:p>
        </w:tc>
      </w:tr>
      <w:tr w:rsidR="00587642" w:rsidRPr="000E6306" w14:paraId="29B8B9FB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B8F01F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A</w:t>
            </w:r>
          </w:p>
        </w:tc>
        <w:tc>
          <w:tcPr>
            <w:tcW w:w="24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AE0A25C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 xml:space="preserve">75x35x8 Lipped Channel Stud 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1A01B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 xml:space="preserve">0.55 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7E8E1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8.74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DB4A4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9.92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A7B43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5.97</w:t>
            </w:r>
          </w:p>
        </w:tc>
      </w:tr>
      <w:tr w:rsidR="00587642" w:rsidRPr="000E6306" w14:paraId="06F4AB91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C3A787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B</w:t>
            </w:r>
          </w:p>
        </w:tc>
        <w:tc>
          <w:tcPr>
            <w:tcW w:w="245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FEBB9D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03A26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 xml:space="preserve">0.75 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37B8D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30.40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7AF76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5.38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2F02C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29.65</w:t>
            </w:r>
          </w:p>
        </w:tc>
      </w:tr>
      <w:tr w:rsidR="00587642" w:rsidRPr="000E6306" w14:paraId="43083816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669C8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C</w:t>
            </w:r>
          </w:p>
        </w:tc>
        <w:tc>
          <w:tcPr>
            <w:tcW w:w="245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28F2854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AF729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0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88ECE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46.97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B1D13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23.44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72A2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46.83</w:t>
            </w:r>
          </w:p>
        </w:tc>
      </w:tr>
      <w:tr w:rsidR="00587642" w:rsidRPr="000E6306" w14:paraId="1266B46E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5C86C0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D</w:t>
            </w:r>
          </w:p>
        </w:tc>
        <w:tc>
          <w:tcPr>
            <w:tcW w:w="245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AA36A9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FD31B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2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260E4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57.64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BD98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29.82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B3F911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57.65</w:t>
            </w:r>
          </w:p>
        </w:tc>
      </w:tr>
      <w:tr w:rsidR="00587642" w:rsidRPr="000E6306" w14:paraId="3F706135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249CBB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E</w:t>
            </w:r>
          </w:p>
        </w:tc>
        <w:tc>
          <w:tcPr>
            <w:tcW w:w="2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D715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14A4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6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A75EE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87.85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B0EE4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42.09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71C2A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78.27</w:t>
            </w:r>
          </w:p>
        </w:tc>
      </w:tr>
      <w:tr w:rsidR="00587642" w:rsidRPr="000E6306" w14:paraId="4ED7C5EC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4E01F3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F</w:t>
            </w:r>
          </w:p>
        </w:tc>
        <w:tc>
          <w:tcPr>
            <w:tcW w:w="24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CAD9CFF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90x35x8 Lipped Channel Stud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CB4B0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0.55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C7371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8.79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59608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2.0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19A4E6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6.13</w:t>
            </w:r>
          </w:p>
        </w:tc>
      </w:tr>
      <w:tr w:rsidR="00587642" w:rsidRPr="000E6306" w14:paraId="197EDFE2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D0DBAE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G</w:t>
            </w:r>
          </w:p>
        </w:tc>
        <w:tc>
          <w:tcPr>
            <w:tcW w:w="245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888018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A70969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0.75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20E22D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30.29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1BAE1" w14:textId="77777777" w:rsidR="00587642" w:rsidRPr="008B4E9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8.84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B1E1D" w14:textId="77777777" w:rsidR="00587642" w:rsidRPr="008B4E9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8B4E9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29.51</w:t>
            </w:r>
          </w:p>
        </w:tc>
      </w:tr>
      <w:tr w:rsidR="00587642" w:rsidRPr="000E6306" w14:paraId="2E07E9E2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5F8E0F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H</w:t>
            </w:r>
          </w:p>
        </w:tc>
        <w:tc>
          <w:tcPr>
            <w:tcW w:w="245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D9AEB0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F7C98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0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B8100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47.17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0B62C" w14:textId="77777777" w:rsidR="00587642" w:rsidRPr="008B4E9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28.76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95467" w14:textId="77777777" w:rsidR="00587642" w:rsidRPr="008B4E9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8B4E9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44.45</w:t>
            </w:r>
          </w:p>
        </w:tc>
      </w:tr>
      <w:tr w:rsidR="00587642" w:rsidRPr="000E6306" w14:paraId="4FCDC8F6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A45441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I</w:t>
            </w:r>
          </w:p>
        </w:tc>
        <w:tc>
          <w:tcPr>
            <w:tcW w:w="245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40EA3A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6677C8" w14:textId="77777777" w:rsidR="00587642" w:rsidRPr="00545A9D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545A9D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2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0E0841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58.69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F5BDC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37.51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3F43F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61.85</w:t>
            </w:r>
          </w:p>
        </w:tc>
      </w:tr>
      <w:tr w:rsidR="00587642" w:rsidRPr="000E6306" w14:paraId="52A3B77E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A3686D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J</w:t>
            </w:r>
          </w:p>
        </w:tc>
        <w:tc>
          <w:tcPr>
            <w:tcW w:w="2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9D605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44F0A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6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90894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89.15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6AD65A" w14:textId="77777777" w:rsidR="00587642" w:rsidRPr="008B4E9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54.66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AE2A90" w14:textId="77777777" w:rsidR="00587642" w:rsidRPr="008B4E9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8B4E9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70.69</w:t>
            </w:r>
          </w:p>
        </w:tc>
      </w:tr>
      <w:tr w:rsidR="00587642" w:rsidRPr="000E6306" w14:paraId="1CC3876B" w14:textId="77777777" w:rsidTr="00CB06E7">
        <w:trPr>
          <w:trHeight w:val="305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C34D2A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K</w:t>
            </w:r>
          </w:p>
        </w:tc>
        <w:tc>
          <w:tcPr>
            <w:tcW w:w="24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8742FC7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00 C-Purlin</w:t>
            </w:r>
          </w:p>
          <w:p w14:paraId="1C59D84F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(102x51x12.5 mm)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C21A5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0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393B4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57.42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B63548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41.27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2703A4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54.41</w:t>
            </w:r>
          </w:p>
        </w:tc>
      </w:tr>
      <w:tr w:rsidR="00587642" w:rsidRPr="000E6306" w14:paraId="1ECA141C" w14:textId="77777777" w:rsidTr="00CB06E7">
        <w:trPr>
          <w:trHeight w:val="335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2EC95F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L</w:t>
            </w:r>
          </w:p>
        </w:tc>
        <w:tc>
          <w:tcPr>
            <w:tcW w:w="24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F00F83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FF1CD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2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C1DD1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72.15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509453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51.8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6ECE0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75.12</w:t>
            </w:r>
          </w:p>
        </w:tc>
      </w:tr>
      <w:tr w:rsidR="00587642" w:rsidRPr="000E6306" w14:paraId="62D9EF91" w14:textId="77777777" w:rsidTr="00CB06E7">
        <w:trPr>
          <w:trHeight w:val="366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723BA1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M</w:t>
            </w:r>
          </w:p>
        </w:tc>
        <w:tc>
          <w:tcPr>
            <w:tcW w:w="2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6677F0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00 C-Purlin</w:t>
            </w:r>
          </w:p>
          <w:p w14:paraId="7C1413F7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(102x51x13.5 mm)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4EEC8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5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401C8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96.12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5253C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70.99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21E86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07.96</w:t>
            </w:r>
          </w:p>
        </w:tc>
      </w:tr>
      <w:tr w:rsidR="00587642" w:rsidRPr="000E6306" w14:paraId="4683D8A8" w14:textId="77777777" w:rsidTr="00CB06E7">
        <w:trPr>
          <w:trHeight w:val="33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C8754D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N</w:t>
            </w:r>
          </w:p>
        </w:tc>
        <w:tc>
          <w:tcPr>
            <w:tcW w:w="2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8ECD4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00 C-Purlin</w:t>
            </w:r>
          </w:p>
          <w:p w14:paraId="7EB26365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(102x51x14.5 mm)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C0691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9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4994E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38.19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A1AC1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04.09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13AA7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46.33</w:t>
            </w:r>
          </w:p>
        </w:tc>
      </w:tr>
      <w:tr w:rsidR="00587642" w:rsidRPr="000E6306" w14:paraId="5A451F4D" w14:textId="77777777" w:rsidTr="00CB06E7">
        <w:trPr>
          <w:trHeight w:val="25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1B8384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O</w:t>
            </w:r>
          </w:p>
        </w:tc>
        <w:tc>
          <w:tcPr>
            <w:tcW w:w="2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13AAA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50 C-Purlin</w:t>
            </w:r>
          </w:p>
          <w:p w14:paraId="5384722F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(152x64x14.5 mm)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1D5A9B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 xml:space="preserve">1.20 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9A481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77.93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98CB8B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67.91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575CD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79.36</w:t>
            </w:r>
          </w:p>
        </w:tc>
      </w:tr>
      <w:tr w:rsidR="00587642" w:rsidRPr="000E6306" w14:paraId="1CA70964" w14:textId="77777777" w:rsidTr="00CB06E7">
        <w:trPr>
          <w:trHeight w:val="36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CEA10B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P</w:t>
            </w:r>
          </w:p>
        </w:tc>
        <w:tc>
          <w:tcPr>
            <w:tcW w:w="2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04F53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50 C-Purlin</w:t>
            </w:r>
          </w:p>
          <w:p w14:paraId="4B3F3C9B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(152x64x15.5 mm)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4DE0C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5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76719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05.85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B03C5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92.44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C86A9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17.17</w:t>
            </w:r>
          </w:p>
        </w:tc>
      </w:tr>
      <w:tr w:rsidR="00587642" w:rsidRPr="000E6306" w14:paraId="2269E58C" w14:textId="77777777" w:rsidTr="00CB06E7">
        <w:trPr>
          <w:trHeight w:val="29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200EE1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Q</w:t>
            </w:r>
          </w:p>
        </w:tc>
        <w:tc>
          <w:tcPr>
            <w:tcW w:w="2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7A781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50 C-Purlin</w:t>
            </w:r>
          </w:p>
          <w:p w14:paraId="2111CA92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(152x64x16.5 mm)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4FA30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.9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ED149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53.24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BFD328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32.2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4861E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69.77</w:t>
            </w:r>
          </w:p>
        </w:tc>
      </w:tr>
      <w:tr w:rsidR="00587642" w:rsidRPr="000E6306" w14:paraId="1A5BD0DA" w14:textId="77777777" w:rsidTr="00CB06E7">
        <w:trPr>
          <w:trHeight w:val="215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97EB9F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Model R</w:t>
            </w:r>
          </w:p>
        </w:tc>
        <w:tc>
          <w:tcPr>
            <w:tcW w:w="2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722B5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50 C-Purlin</w:t>
            </w:r>
          </w:p>
          <w:p w14:paraId="0C3B3B78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(152x64x18.5 mm)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52988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2.40</w:t>
            </w:r>
          </w:p>
        </w:tc>
        <w:tc>
          <w:tcPr>
            <w:tcW w:w="2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7366C" w14:textId="77777777" w:rsidR="00587642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224.69</w:t>
            </w:r>
          </w:p>
        </w:tc>
        <w:tc>
          <w:tcPr>
            <w:tcW w:w="2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FBC47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199.71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6D0FA" w14:textId="77777777" w:rsidR="00587642" w:rsidRPr="000E6306" w:rsidRDefault="00587642" w:rsidP="00AB482F">
            <w:pPr>
              <w:jc w:val="center"/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</w:pPr>
            <w:r w:rsidRPr="000E6306">
              <w:rPr>
                <w:rFonts w:eastAsia="Times New Roman"/>
                <w:color w:val="000000"/>
                <w:sz w:val="22"/>
                <w:szCs w:val="22"/>
                <w:lang w:val="en-AU" w:eastAsia="en-AU"/>
              </w:rPr>
              <w:t>245.82</w:t>
            </w:r>
          </w:p>
        </w:tc>
      </w:tr>
    </w:tbl>
    <w:p w14:paraId="4F68005A" w14:textId="77777777" w:rsidR="001A6D3F" w:rsidRDefault="001A6D3F" w:rsidP="001D018F">
      <w:pPr>
        <w:rPr>
          <w:b/>
          <w:sz w:val="22"/>
          <w:szCs w:val="22"/>
        </w:rPr>
      </w:pPr>
    </w:p>
    <w:p w14:paraId="63E26FA2" w14:textId="77777777" w:rsidR="001A6D3F" w:rsidRPr="00695E37" w:rsidRDefault="001A6D3F" w:rsidP="001D018F">
      <w:pPr>
        <w:rPr>
          <w:b/>
          <w:sz w:val="22"/>
          <w:szCs w:val="22"/>
        </w:rPr>
      </w:pPr>
    </w:p>
    <w:sectPr w:rsidR="001A6D3F" w:rsidRPr="00695E37" w:rsidSect="001A6D3F">
      <w:headerReference w:type="default" r:id="rId14"/>
      <w:footerReference w:type="default" r:id="rId15"/>
      <w:pgSz w:w="16840" w:h="11907" w:orient="landscape" w:code="9"/>
      <w:pgMar w:top="1418" w:right="1134" w:bottom="851" w:left="1134" w:header="561" w:footer="459" w:gutter="0"/>
      <w:pgNumType w:fmt="lowerRoman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126673" w14:textId="77777777" w:rsidR="00CB3430" w:rsidRDefault="00CB3430">
      <w:r>
        <w:separator/>
      </w:r>
    </w:p>
  </w:endnote>
  <w:endnote w:type="continuationSeparator" w:id="0">
    <w:p w14:paraId="32FDBBE0" w14:textId="77777777" w:rsidR="00CB3430" w:rsidRDefault="00CB34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BB7B2A" w14:textId="77777777" w:rsidR="001D018F" w:rsidRPr="0043090D" w:rsidRDefault="001D018F" w:rsidP="00EC75CB">
    <w:pPr>
      <w:pStyle w:val="Footer"/>
    </w:pPr>
    <w:r>
      <w:rPr>
        <w:noProof/>
        <w:lang w:val="en-AU" w:eastAsia="en-AU"/>
      </w:rPr>
      <mc:AlternateContent>
        <mc:Choice Requires="wps">
          <w:drawing>
            <wp:anchor distT="4294967295" distB="4294967295" distL="114300" distR="114300" simplePos="0" relativeHeight="251659776" behindDoc="0" locked="0" layoutInCell="1" allowOverlap="1" wp14:anchorId="24118590" wp14:editId="4F3DB7E2">
              <wp:simplePos x="0" y="0"/>
              <wp:positionH relativeFrom="column">
                <wp:posOffset>-3175</wp:posOffset>
              </wp:positionH>
              <wp:positionV relativeFrom="paragraph">
                <wp:posOffset>69215</wp:posOffset>
              </wp:positionV>
              <wp:extent cx="4953000" cy="0"/>
              <wp:effectExtent l="0" t="0" r="19050" b="19050"/>
              <wp:wrapNone/>
              <wp:docPr id="739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9530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12F9927" id="Line 8" o:spid="_x0000_s1026" style="position:absolute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25pt,5.45pt" to="389.75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"/>
          </w:pict>
        </mc:Fallback>
      </mc:AlternateContent>
    </w:r>
    <w:r>
      <w:tab/>
      <w:t xml:space="preserve">                 Page </w:t>
    </w:r>
    <w:r w:rsidRPr="0043090D">
      <w:rPr>
        <w:rStyle w:val="PageNumber"/>
        <w:i w:val="0"/>
      </w:rPr>
      <w:fldChar w:fldCharType="begin"/>
    </w:r>
    <w:r w:rsidRPr="0043090D">
      <w:rPr>
        <w:rStyle w:val="PageNumber"/>
      </w:rPr>
      <w:instrText xml:space="preserve"> PAGE </w:instrText>
    </w:r>
    <w:r w:rsidRPr="0043090D">
      <w:rPr>
        <w:rStyle w:val="PageNumber"/>
        <w:i w:val="0"/>
      </w:rPr>
      <w:fldChar w:fldCharType="separate"/>
    </w:r>
    <w:r w:rsidR="0008311B">
      <w:rPr>
        <w:rStyle w:val="PageNumber"/>
        <w:noProof/>
      </w:rPr>
      <w:t>viii</w:t>
    </w:r>
    <w:r w:rsidRPr="0043090D">
      <w:rPr>
        <w:rStyle w:val="PageNumber"/>
        <w:i w:val="0"/>
      </w:rPr>
      <w:fldChar w:fldCharType="end"/>
    </w:r>
    <w:r>
      <w:rPr>
        <w:rStyle w:val="PageNumber"/>
        <w:i w:val="0"/>
      </w:rPr>
      <w:t xml:space="preserve"> </w:t>
    </w:r>
    <w:r>
      <w:tab/>
    </w:r>
    <w:r>
      <w:tab/>
    </w:r>
    <w:r>
      <w:tab/>
    </w:r>
    <w:r>
      <w:tab/>
    </w:r>
    <w:r>
      <w:tab/>
    </w: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CF9A16" w14:textId="77777777" w:rsidR="001A6D3F" w:rsidRPr="0043090D" w:rsidRDefault="001A6D3F" w:rsidP="00EC75CB">
    <w:pPr>
      <w:pStyle w:val="Footer"/>
    </w:pPr>
    <w:r>
      <w:rPr>
        <w:noProof/>
        <w:lang w:val="en-AU" w:eastAsia="en-AU"/>
      </w:rPr>
      <mc:AlternateContent>
        <mc:Choice Requires="wps">
          <w:drawing>
            <wp:anchor distT="4294967295" distB="4294967295" distL="114300" distR="114300" simplePos="0" relativeHeight="251658752" behindDoc="0" locked="0" layoutInCell="1" allowOverlap="1" wp14:anchorId="40F30BB2" wp14:editId="471473BF">
              <wp:simplePos x="0" y="0"/>
              <wp:positionH relativeFrom="column">
                <wp:posOffset>-5715</wp:posOffset>
              </wp:positionH>
              <wp:positionV relativeFrom="paragraph">
                <wp:posOffset>71120</wp:posOffset>
              </wp:positionV>
              <wp:extent cx="8229600" cy="0"/>
              <wp:effectExtent l="0" t="0" r="19050" b="19050"/>
              <wp:wrapNone/>
              <wp:docPr id="2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2296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FEF4D83" id="Line 8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45pt,5.6pt" to="647.55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"/>
          </w:pict>
        </mc:Fallback>
      </mc:AlternateContent>
    </w:r>
    <w:r>
      <w:tab/>
      <w:t xml:space="preserve">                                                                                                                            Page </w:t>
    </w:r>
    <w:r w:rsidRPr="0043090D">
      <w:rPr>
        <w:rStyle w:val="PageNumber"/>
        <w:i w:val="0"/>
      </w:rPr>
      <w:fldChar w:fldCharType="begin"/>
    </w:r>
    <w:r w:rsidRPr="0043090D">
      <w:rPr>
        <w:rStyle w:val="PageNumber"/>
      </w:rPr>
      <w:instrText xml:space="preserve"> PAGE </w:instrText>
    </w:r>
    <w:r w:rsidRPr="0043090D">
      <w:rPr>
        <w:rStyle w:val="PageNumber"/>
        <w:i w:val="0"/>
      </w:rPr>
      <w:fldChar w:fldCharType="separate"/>
    </w:r>
    <w:r w:rsidR="0008311B">
      <w:rPr>
        <w:rStyle w:val="PageNumber"/>
        <w:noProof/>
      </w:rPr>
      <w:t>x</w:t>
    </w:r>
    <w:r w:rsidRPr="0043090D">
      <w:rPr>
        <w:rStyle w:val="PageNumber"/>
        <w:i w:val="0"/>
      </w:rPr>
      <w:fldChar w:fldCharType="end"/>
    </w:r>
    <w:r>
      <w:rPr>
        <w:rStyle w:val="PageNumber"/>
        <w:i w:val="0"/>
      </w:rPr>
      <w:t xml:space="preserve"> </w:t>
    </w:r>
    <w:r>
      <w:tab/>
    </w:r>
    <w:r>
      <w:tab/>
    </w:r>
    <w:r>
      <w:tab/>
    </w:r>
    <w:r>
      <w:tab/>
    </w: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E7E8F2" w14:textId="77777777" w:rsidR="00CB3430" w:rsidRDefault="00CB3430">
      <w:r>
        <w:separator/>
      </w:r>
    </w:p>
  </w:footnote>
  <w:footnote w:type="continuationSeparator" w:id="0">
    <w:p w14:paraId="4102AAE8" w14:textId="77777777" w:rsidR="00CB3430" w:rsidRDefault="00CB34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DBA9D9" w14:textId="77777777" w:rsidR="001D018F" w:rsidRDefault="001D018F" w:rsidP="00EC75CB">
    <w:pPr>
      <w:pStyle w:val="Footer"/>
    </w:pPr>
    <w:r w:rsidRPr="00762575">
      <w:tab/>
    </w:r>
  </w:p>
  <w:p w14:paraId="450FD295" w14:textId="77777777" w:rsidR="001D018F" w:rsidRPr="007861D0" w:rsidRDefault="001D018F" w:rsidP="00A1029F">
    <w:pPr>
      <w:pStyle w:val="Footer"/>
      <w:tabs>
        <w:tab w:val="clear" w:pos="7088"/>
        <w:tab w:val="left" w:pos="6379"/>
      </w:tabs>
    </w:pPr>
    <w:r>
      <w:rPr>
        <w:noProof/>
        <w:lang w:val="en-AU" w:eastAsia="en-AU"/>
      </w:rPr>
      <mc:AlternateContent>
        <mc:Choice Requires="wps">
          <w:drawing>
            <wp:anchor distT="4294967295" distB="4294967295" distL="114300" distR="114300" simplePos="0" relativeHeight="251655680" behindDoc="0" locked="0" layoutInCell="1" allowOverlap="1" wp14:anchorId="4881D7F9" wp14:editId="38475841">
              <wp:simplePos x="0" y="0"/>
              <wp:positionH relativeFrom="column">
                <wp:posOffset>-3175</wp:posOffset>
              </wp:positionH>
              <wp:positionV relativeFrom="paragraph">
                <wp:posOffset>94615</wp:posOffset>
              </wp:positionV>
              <wp:extent cx="4686300" cy="0"/>
              <wp:effectExtent l="0" t="0" r="19050" b="19050"/>
              <wp:wrapNone/>
              <wp:docPr id="646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46863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EBA40A5" id="Line 10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25pt,7.45pt" to="368.7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"/>
          </w:pict>
        </mc:Fallback>
      </mc:AlternateContent>
    </w:r>
    <w:r>
      <w:t xml:space="preserve">                                                                                                                                                        Appendix A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74AC8C" w14:textId="77777777" w:rsidR="001A6D3F" w:rsidRDefault="001A6D3F" w:rsidP="00EC75CB">
    <w:pPr>
      <w:pStyle w:val="Footer"/>
    </w:pPr>
    <w:r w:rsidRPr="00762575">
      <w:tab/>
    </w:r>
  </w:p>
  <w:p w14:paraId="530C6D9F" w14:textId="77777777" w:rsidR="001A6D3F" w:rsidRPr="007861D0" w:rsidRDefault="001A6D3F" w:rsidP="00A1029F">
    <w:pPr>
      <w:pStyle w:val="Footer"/>
      <w:tabs>
        <w:tab w:val="clear" w:pos="7088"/>
        <w:tab w:val="left" w:pos="6379"/>
      </w:tabs>
    </w:pPr>
    <w:r>
      <w:rPr>
        <w:noProof/>
        <w:lang w:val="en-AU" w:eastAsia="en-AU"/>
      </w:rPr>
      <mc:AlternateContent>
        <mc:Choice Requires="wps">
          <w:drawing>
            <wp:anchor distT="4294967295" distB="4294967295" distL="114300" distR="114300" simplePos="0" relativeHeight="251657728" behindDoc="0" locked="0" layoutInCell="1" allowOverlap="1" wp14:anchorId="0DC43963" wp14:editId="3BDA4E1A">
              <wp:simplePos x="0" y="0"/>
              <wp:positionH relativeFrom="column">
                <wp:posOffset>-5715</wp:posOffset>
              </wp:positionH>
              <wp:positionV relativeFrom="paragraph">
                <wp:posOffset>97790</wp:posOffset>
              </wp:positionV>
              <wp:extent cx="8229600" cy="0"/>
              <wp:effectExtent l="0" t="0" r="19050" b="19050"/>
              <wp:wrapNone/>
              <wp:docPr id="1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2296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816683E" id="Line 10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45pt,7.7pt" to="647.5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"/>
          </w:pict>
        </mc:Fallback>
      </mc:AlternateContent>
    </w:r>
    <w:r>
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Appendix A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74034"/>
    <w:multiLevelType w:val="hybridMultilevel"/>
    <w:tmpl w:val="D4185E34"/>
    <w:lvl w:ilvl="0" w:tplc="A412BAE8">
      <w:start w:val="27"/>
      <w:numFmt w:val="decimal"/>
      <w:lvlText w:val="(%1)"/>
      <w:lvlJc w:val="left"/>
      <w:pPr>
        <w:ind w:left="111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0806D8"/>
    <w:multiLevelType w:val="hybridMultilevel"/>
    <w:tmpl w:val="3C6A24A6"/>
    <w:lvl w:ilvl="0" w:tplc="2F18FDC0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6D29AE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34CD5"/>
    <w:multiLevelType w:val="hybridMultilevel"/>
    <w:tmpl w:val="B8B488D2"/>
    <w:lvl w:ilvl="0" w:tplc="0F545030">
      <w:start w:val="16"/>
      <w:numFmt w:val="decimal"/>
      <w:lvlText w:val="(%1)"/>
      <w:lvlJc w:val="left"/>
      <w:pPr>
        <w:ind w:left="147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C00157A"/>
    <w:multiLevelType w:val="hybridMultilevel"/>
    <w:tmpl w:val="E344679A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385F14"/>
    <w:multiLevelType w:val="hybridMultilevel"/>
    <w:tmpl w:val="574447F2"/>
    <w:lvl w:ilvl="0" w:tplc="12E05DBC">
      <w:start w:val="4"/>
      <w:numFmt w:val="decimal"/>
      <w:lvlText w:val="(%1)"/>
      <w:lvlJc w:val="left"/>
      <w:pPr>
        <w:ind w:left="1440" w:hanging="36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D243E6A"/>
    <w:multiLevelType w:val="hybridMultilevel"/>
    <w:tmpl w:val="8A9E6B40"/>
    <w:lvl w:ilvl="0" w:tplc="106E9B18">
      <w:start w:val="6"/>
      <w:numFmt w:val="decimal"/>
      <w:lvlText w:val="(%1)"/>
      <w:lvlJc w:val="left"/>
      <w:pPr>
        <w:ind w:left="1080" w:hanging="36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8D1B5C"/>
    <w:multiLevelType w:val="hybridMultilevel"/>
    <w:tmpl w:val="66D8DBCE"/>
    <w:lvl w:ilvl="0" w:tplc="90AA43CC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631DA6"/>
    <w:multiLevelType w:val="hybridMultilevel"/>
    <w:tmpl w:val="19C4FC6A"/>
    <w:lvl w:ilvl="0" w:tplc="84DA2260">
      <w:start w:val="1"/>
      <w:numFmt w:val="lowerLetter"/>
      <w:lvlText w:val="(%1)"/>
      <w:lvlJc w:val="left"/>
      <w:pPr>
        <w:ind w:left="1440" w:hanging="36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094351F"/>
    <w:multiLevelType w:val="hybridMultilevel"/>
    <w:tmpl w:val="872869AA"/>
    <w:lvl w:ilvl="0" w:tplc="9C92FA0E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D949B9A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E91EAC04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CB6C701E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A1D028B6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418E5DC4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AFFA79D2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03B20AA8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0FC439EC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1E94B16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6707A8"/>
    <w:multiLevelType w:val="hybridMultilevel"/>
    <w:tmpl w:val="E344679A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7E7335D"/>
    <w:multiLevelType w:val="hybridMultilevel"/>
    <w:tmpl w:val="37E6D296"/>
    <w:lvl w:ilvl="0" w:tplc="DB68B444">
      <w:start w:val="20"/>
      <w:numFmt w:val="decimal"/>
      <w:lvlText w:val="(%1)"/>
      <w:lvlJc w:val="left"/>
      <w:pPr>
        <w:ind w:left="1110" w:hanging="39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7F84D38"/>
    <w:multiLevelType w:val="hybridMultilevel"/>
    <w:tmpl w:val="A8D8E038"/>
    <w:lvl w:ilvl="0" w:tplc="22F2E29A">
      <w:start w:val="9"/>
      <w:numFmt w:val="decimal"/>
      <w:lvlText w:val="(%1)"/>
      <w:lvlJc w:val="left"/>
      <w:pPr>
        <w:ind w:left="1080" w:hanging="36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82B686F"/>
    <w:multiLevelType w:val="hybridMultilevel"/>
    <w:tmpl w:val="9488B2AC"/>
    <w:lvl w:ilvl="0" w:tplc="2B6076E2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503EE3"/>
    <w:multiLevelType w:val="hybridMultilevel"/>
    <w:tmpl w:val="BB180B96"/>
    <w:lvl w:ilvl="0" w:tplc="0502642E">
      <w:start w:val="1"/>
      <w:numFmt w:val="decimal"/>
      <w:lvlText w:val="(%1)"/>
      <w:lvlJc w:val="left"/>
      <w:pPr>
        <w:ind w:left="1440" w:hanging="36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1A555D41"/>
    <w:multiLevelType w:val="hybridMultilevel"/>
    <w:tmpl w:val="A2B0C09E"/>
    <w:lvl w:ilvl="0" w:tplc="FFFFFFFF">
      <w:start w:val="1"/>
      <w:numFmt w:val="none"/>
      <w:lvlText w:val="[1]"/>
      <w:lvlJc w:val="right"/>
      <w:pPr>
        <w:tabs>
          <w:tab w:val="num" w:pos="1571"/>
        </w:tabs>
        <w:ind w:left="1571" w:hanging="360"/>
      </w:pPr>
      <w:rPr>
        <w:rFonts w:hint="default"/>
      </w:rPr>
    </w:lvl>
    <w:lvl w:ilvl="1" w:tplc="F1F27E7E">
      <w:start w:val="1"/>
      <w:numFmt w:val="decimal"/>
      <w:pStyle w:val="SiFReferences"/>
      <w:lvlText w:val="[%2]"/>
      <w:lvlJc w:val="left"/>
      <w:pPr>
        <w:tabs>
          <w:tab w:val="num" w:pos="936"/>
        </w:tabs>
        <w:ind w:left="936" w:hanging="510"/>
      </w:pPr>
      <w:rPr>
        <w:rFonts w:hint="default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A974045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B4258B3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B8879A8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B9E38FE"/>
    <w:multiLevelType w:val="hybridMultilevel"/>
    <w:tmpl w:val="57C48EB2"/>
    <w:lvl w:ilvl="0" w:tplc="E0C44A8C">
      <w:start w:val="21"/>
      <w:numFmt w:val="decimal"/>
      <w:lvlText w:val="(%1)"/>
      <w:lvlJc w:val="left"/>
      <w:pPr>
        <w:ind w:left="111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EB66D35"/>
    <w:multiLevelType w:val="hybridMultilevel"/>
    <w:tmpl w:val="8EDCF208"/>
    <w:lvl w:ilvl="0" w:tplc="7E7A74C8">
      <w:start w:val="14"/>
      <w:numFmt w:val="decimal"/>
      <w:lvlText w:val="(%1)"/>
      <w:lvlJc w:val="left"/>
      <w:pPr>
        <w:ind w:left="1110" w:hanging="39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F704D59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0A0492A"/>
    <w:multiLevelType w:val="hybridMultilevel"/>
    <w:tmpl w:val="A7A8693A"/>
    <w:lvl w:ilvl="0" w:tplc="DF70693C">
      <w:start w:val="18"/>
      <w:numFmt w:val="decimal"/>
      <w:lvlText w:val="(%1)"/>
      <w:lvlJc w:val="left"/>
      <w:pPr>
        <w:ind w:left="111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214C1F31"/>
    <w:multiLevelType w:val="hybridMultilevel"/>
    <w:tmpl w:val="C6EAA1D0"/>
    <w:lvl w:ilvl="0" w:tplc="2E88717A">
      <w:start w:val="1"/>
      <w:numFmt w:val="lowerLetter"/>
      <w:lvlText w:val="(%1)"/>
      <w:lvlJc w:val="left"/>
      <w:pPr>
        <w:ind w:left="7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D81A31"/>
    <w:multiLevelType w:val="hybridMultilevel"/>
    <w:tmpl w:val="9258D252"/>
    <w:lvl w:ilvl="0" w:tplc="BDA2A342">
      <w:start w:val="12"/>
      <w:numFmt w:val="decimal"/>
      <w:lvlText w:val="(%1)"/>
      <w:lvlJc w:val="left"/>
      <w:pPr>
        <w:ind w:left="111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258944B3"/>
    <w:multiLevelType w:val="hybridMultilevel"/>
    <w:tmpl w:val="6152E194"/>
    <w:lvl w:ilvl="0" w:tplc="90687FBA">
      <w:start w:val="3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E36CC1C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05F4D11E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2A3CACA2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71041CE6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221AAA26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EEF02470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21366658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B1C080EA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25B705C5"/>
    <w:multiLevelType w:val="hybridMultilevel"/>
    <w:tmpl w:val="ECD068EC"/>
    <w:lvl w:ilvl="0" w:tplc="B0C4E168">
      <w:start w:val="17"/>
      <w:numFmt w:val="decimal"/>
      <w:lvlText w:val="(%1)"/>
      <w:lvlJc w:val="left"/>
      <w:pPr>
        <w:ind w:left="1110" w:hanging="39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270E7F68"/>
    <w:multiLevelType w:val="hybridMultilevel"/>
    <w:tmpl w:val="5FDCE928"/>
    <w:lvl w:ilvl="0" w:tplc="2B6076E2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A4C62D6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E0359E4"/>
    <w:multiLevelType w:val="hybridMultilevel"/>
    <w:tmpl w:val="3C6A24A6"/>
    <w:lvl w:ilvl="0" w:tplc="2F18FDC0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FD3652A"/>
    <w:multiLevelType w:val="hybridMultilevel"/>
    <w:tmpl w:val="3A869022"/>
    <w:lvl w:ilvl="0" w:tplc="EABA7A2A">
      <w:start w:val="13"/>
      <w:numFmt w:val="decimal"/>
      <w:lvlText w:val="(%1)"/>
      <w:lvlJc w:val="left"/>
      <w:pPr>
        <w:ind w:left="147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2FE51DEE"/>
    <w:multiLevelType w:val="hybridMultilevel"/>
    <w:tmpl w:val="451E1400"/>
    <w:lvl w:ilvl="0" w:tplc="E0DE21DC">
      <w:start w:val="3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BFEF138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BB3A1DF4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685C302A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3FD060CC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DAD6E660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A176C80E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76B0CD52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4484FDC6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300E50B5"/>
    <w:multiLevelType w:val="hybridMultilevel"/>
    <w:tmpl w:val="9488B2AC"/>
    <w:lvl w:ilvl="0" w:tplc="2B6076E2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1A5495D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58E3EAE"/>
    <w:multiLevelType w:val="hybridMultilevel"/>
    <w:tmpl w:val="11286CC8"/>
    <w:lvl w:ilvl="0" w:tplc="A1C44FE8">
      <w:start w:val="15"/>
      <w:numFmt w:val="decimal"/>
      <w:lvlText w:val="(%1)"/>
      <w:lvlJc w:val="left"/>
      <w:pPr>
        <w:ind w:left="111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395E1CE4"/>
    <w:multiLevelType w:val="hybridMultilevel"/>
    <w:tmpl w:val="16C03F90"/>
    <w:lvl w:ilvl="0" w:tplc="08ACE7AA">
      <w:start w:val="2"/>
      <w:numFmt w:val="lowerLetter"/>
      <w:lvlText w:val="(%1)"/>
      <w:lvlJc w:val="left"/>
      <w:pPr>
        <w:ind w:left="1080" w:hanging="36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3AF8019C"/>
    <w:multiLevelType w:val="hybridMultilevel"/>
    <w:tmpl w:val="4420EBDE"/>
    <w:lvl w:ilvl="0" w:tplc="6964C272">
      <w:start w:val="19"/>
      <w:numFmt w:val="decimal"/>
      <w:lvlText w:val="(%1)"/>
      <w:lvlJc w:val="left"/>
      <w:pPr>
        <w:ind w:left="147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3C1369F4"/>
    <w:multiLevelType w:val="hybridMultilevel"/>
    <w:tmpl w:val="3662D8CA"/>
    <w:lvl w:ilvl="0" w:tplc="A1F47BFE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98027FA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1E027E28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28F83CD4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1070F59E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3C98EAA4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250E0B8A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28C43626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C4DC9DFA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3C4843E9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C567BDA"/>
    <w:multiLevelType w:val="hybridMultilevel"/>
    <w:tmpl w:val="A90A8FCC"/>
    <w:lvl w:ilvl="0" w:tplc="51163564">
      <w:start w:val="30"/>
      <w:numFmt w:val="decimal"/>
      <w:lvlText w:val="(%1)"/>
      <w:lvlJc w:val="left"/>
      <w:pPr>
        <w:ind w:left="111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3DA17E83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DF52C54"/>
    <w:multiLevelType w:val="hybridMultilevel"/>
    <w:tmpl w:val="9488B2AC"/>
    <w:lvl w:ilvl="0" w:tplc="2B6076E2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EB73141"/>
    <w:multiLevelType w:val="hybridMultilevel"/>
    <w:tmpl w:val="2072112E"/>
    <w:lvl w:ilvl="0" w:tplc="A4025C82">
      <w:start w:val="8"/>
      <w:numFmt w:val="decimal"/>
      <w:lvlText w:val="(%1)"/>
      <w:lvlJc w:val="left"/>
      <w:pPr>
        <w:ind w:left="1080" w:hanging="36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3F457F95"/>
    <w:multiLevelType w:val="hybridMultilevel"/>
    <w:tmpl w:val="E344679A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FFC69E8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11462A5"/>
    <w:multiLevelType w:val="hybridMultilevel"/>
    <w:tmpl w:val="1E9CA46E"/>
    <w:lvl w:ilvl="0" w:tplc="95BCB8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4D85FD5"/>
    <w:multiLevelType w:val="hybridMultilevel"/>
    <w:tmpl w:val="A7F4E6B0"/>
    <w:lvl w:ilvl="0" w:tplc="5CBE67EE">
      <w:start w:val="7"/>
      <w:numFmt w:val="decimal"/>
      <w:lvlText w:val="(%1)"/>
      <w:lvlJc w:val="left"/>
      <w:pPr>
        <w:ind w:left="1440" w:hanging="36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453419F7"/>
    <w:multiLevelType w:val="hybridMultilevel"/>
    <w:tmpl w:val="3C6A24A6"/>
    <w:lvl w:ilvl="0" w:tplc="2F18FDC0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7507D08"/>
    <w:multiLevelType w:val="multilevel"/>
    <w:tmpl w:val="2512AD68"/>
    <w:lvl w:ilvl="0">
      <w:start w:val="1"/>
      <w:numFmt w:val="decimal"/>
      <w:pStyle w:val="Heading1"/>
      <w:suff w:val="space"/>
      <w:lvlText w:val="Chapter %1"/>
      <w:lvlJc w:val="left"/>
      <w:pPr>
        <w:ind w:left="0" w:firstLine="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0" w15:restartNumberingAfterBreak="0">
    <w:nsid w:val="47E554CC"/>
    <w:multiLevelType w:val="hybridMultilevel"/>
    <w:tmpl w:val="704C9372"/>
    <w:lvl w:ilvl="0" w:tplc="532C3BD2">
      <w:start w:val="10"/>
      <w:numFmt w:val="decimal"/>
      <w:lvlText w:val="(%1)"/>
      <w:lvlJc w:val="left"/>
      <w:pPr>
        <w:ind w:left="147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490A51DC"/>
    <w:multiLevelType w:val="hybridMultilevel"/>
    <w:tmpl w:val="E344679A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E665EDB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020220D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27233AB"/>
    <w:multiLevelType w:val="hybridMultilevel"/>
    <w:tmpl w:val="7952A142"/>
    <w:lvl w:ilvl="0" w:tplc="B0AEBA9C">
      <w:start w:val="11"/>
      <w:numFmt w:val="decimal"/>
      <w:lvlText w:val="(%1)"/>
      <w:lvlJc w:val="left"/>
      <w:pPr>
        <w:ind w:left="1110" w:hanging="39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528F00E2"/>
    <w:multiLevelType w:val="hybridMultilevel"/>
    <w:tmpl w:val="2856E538"/>
    <w:lvl w:ilvl="0" w:tplc="6832AD12">
      <w:start w:val="24"/>
      <w:numFmt w:val="decimal"/>
      <w:lvlText w:val="(%1)"/>
      <w:lvlJc w:val="left"/>
      <w:pPr>
        <w:ind w:left="111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52AA02B0"/>
    <w:multiLevelType w:val="hybridMultilevel"/>
    <w:tmpl w:val="3C6A24A6"/>
    <w:lvl w:ilvl="0" w:tplc="2F18FDC0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2C10D0D"/>
    <w:multiLevelType w:val="hybridMultilevel"/>
    <w:tmpl w:val="6AFA8DFE"/>
    <w:lvl w:ilvl="0" w:tplc="2B6076E2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53290758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56AF3A19"/>
    <w:multiLevelType w:val="hybridMultilevel"/>
    <w:tmpl w:val="03C26946"/>
    <w:lvl w:ilvl="0" w:tplc="082261A2">
      <w:start w:val="25"/>
      <w:numFmt w:val="decimal"/>
      <w:lvlText w:val="(%1)"/>
      <w:lvlJc w:val="left"/>
      <w:pPr>
        <w:ind w:left="147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 w15:restartNumberingAfterBreak="0">
    <w:nsid w:val="57761786"/>
    <w:multiLevelType w:val="hybridMultilevel"/>
    <w:tmpl w:val="416AF0F8"/>
    <w:lvl w:ilvl="0" w:tplc="A4025C82">
      <w:start w:val="3"/>
      <w:numFmt w:val="decimal"/>
      <w:lvlText w:val="(%1)"/>
      <w:lvlJc w:val="left"/>
      <w:pPr>
        <w:ind w:left="1080" w:hanging="36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5B355CBB"/>
    <w:multiLevelType w:val="hybridMultilevel"/>
    <w:tmpl w:val="C4CA2378"/>
    <w:lvl w:ilvl="0" w:tplc="9922512E">
      <w:start w:val="23"/>
      <w:numFmt w:val="decimal"/>
      <w:lvlText w:val="(%1)"/>
      <w:lvlJc w:val="left"/>
      <w:pPr>
        <w:ind w:left="1110" w:hanging="39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C8767AC"/>
    <w:multiLevelType w:val="hybridMultilevel"/>
    <w:tmpl w:val="B598265A"/>
    <w:lvl w:ilvl="0" w:tplc="55E6D890">
      <w:start w:val="29"/>
      <w:numFmt w:val="decimal"/>
      <w:lvlText w:val="(%1)"/>
      <w:lvlJc w:val="left"/>
      <w:pPr>
        <w:ind w:left="1110" w:hanging="39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5E0E007A"/>
    <w:multiLevelType w:val="hybridMultilevel"/>
    <w:tmpl w:val="456E04D6"/>
    <w:lvl w:ilvl="0" w:tplc="A4025C82">
      <w:start w:val="5"/>
      <w:numFmt w:val="decimal"/>
      <w:lvlText w:val="(%1)"/>
      <w:lvlJc w:val="left"/>
      <w:pPr>
        <w:ind w:left="1080" w:hanging="36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5E967D2C"/>
    <w:multiLevelType w:val="hybridMultilevel"/>
    <w:tmpl w:val="CDF6FD24"/>
    <w:lvl w:ilvl="0" w:tplc="B4AE16AA">
      <w:start w:val="22"/>
      <w:numFmt w:val="decimal"/>
      <w:lvlText w:val="(%1)"/>
      <w:lvlJc w:val="left"/>
      <w:pPr>
        <w:ind w:left="147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 w15:restartNumberingAfterBreak="0">
    <w:nsid w:val="60FA227E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2D71482"/>
    <w:multiLevelType w:val="hybridMultilevel"/>
    <w:tmpl w:val="E344679A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62DA1457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3A033B7"/>
    <w:multiLevelType w:val="hybridMultilevel"/>
    <w:tmpl w:val="63669B4E"/>
    <w:lvl w:ilvl="0" w:tplc="9444A376">
      <w:start w:val="2"/>
      <w:numFmt w:val="decimal"/>
      <w:lvlText w:val="(%1)"/>
      <w:lvlJc w:val="left"/>
      <w:pPr>
        <w:ind w:left="1080" w:hanging="36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65FB0B5B"/>
    <w:multiLevelType w:val="hybridMultilevel"/>
    <w:tmpl w:val="3C6A24A6"/>
    <w:lvl w:ilvl="0" w:tplc="2F18FDC0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6D71865"/>
    <w:multiLevelType w:val="hybridMultilevel"/>
    <w:tmpl w:val="2E76F490"/>
    <w:lvl w:ilvl="0" w:tplc="2B6076E2">
      <w:start w:val="2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7D35357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9261DB5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A767D69"/>
    <w:multiLevelType w:val="hybridMultilevel"/>
    <w:tmpl w:val="3C6A24A6"/>
    <w:lvl w:ilvl="0" w:tplc="2F18FDC0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0FF332A"/>
    <w:multiLevelType w:val="hybridMultilevel"/>
    <w:tmpl w:val="B2DC41D0"/>
    <w:lvl w:ilvl="0" w:tplc="BA025692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7332167F"/>
    <w:multiLevelType w:val="hybridMultilevel"/>
    <w:tmpl w:val="F9AE13F4"/>
    <w:lvl w:ilvl="0" w:tplc="86586FAE">
      <w:start w:val="28"/>
      <w:numFmt w:val="decimal"/>
      <w:lvlText w:val="(%1)"/>
      <w:lvlJc w:val="left"/>
      <w:pPr>
        <w:ind w:left="1470" w:hanging="390"/>
      </w:pPr>
      <w:rPr>
        <w:rFonts w:eastAsia="MS Mincho" w:hint="default"/>
        <w:color w:val="000000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741A6636"/>
    <w:multiLevelType w:val="hybridMultilevel"/>
    <w:tmpl w:val="58785E58"/>
    <w:lvl w:ilvl="0" w:tplc="9EA47F18">
      <w:start w:val="26"/>
      <w:numFmt w:val="decimal"/>
      <w:lvlText w:val="(%1)"/>
      <w:lvlJc w:val="left"/>
      <w:pPr>
        <w:ind w:left="1110" w:hanging="390"/>
      </w:pPr>
      <w:rPr>
        <w:rFonts w:eastAsia="MS Mincho"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768E7452"/>
    <w:multiLevelType w:val="hybridMultilevel"/>
    <w:tmpl w:val="5C2808B0"/>
    <w:lvl w:ilvl="0" w:tplc="9A067DA4">
      <w:start w:val="1"/>
      <w:numFmt w:val="decimal"/>
      <w:lvlText w:val="%1."/>
      <w:lvlJc w:val="left"/>
      <w:pPr>
        <w:ind w:left="1004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724" w:hanging="360"/>
      </w:pPr>
    </w:lvl>
    <w:lvl w:ilvl="2" w:tplc="0C09001B" w:tentative="1">
      <w:start w:val="1"/>
      <w:numFmt w:val="lowerRoman"/>
      <w:lvlText w:val="%3."/>
      <w:lvlJc w:val="right"/>
      <w:pPr>
        <w:ind w:left="2444" w:hanging="180"/>
      </w:pPr>
    </w:lvl>
    <w:lvl w:ilvl="3" w:tplc="0C09000F" w:tentative="1">
      <w:start w:val="1"/>
      <w:numFmt w:val="decimal"/>
      <w:lvlText w:val="%4."/>
      <w:lvlJc w:val="left"/>
      <w:pPr>
        <w:ind w:left="3164" w:hanging="360"/>
      </w:pPr>
    </w:lvl>
    <w:lvl w:ilvl="4" w:tplc="0C090019" w:tentative="1">
      <w:start w:val="1"/>
      <w:numFmt w:val="lowerLetter"/>
      <w:lvlText w:val="%5."/>
      <w:lvlJc w:val="left"/>
      <w:pPr>
        <w:ind w:left="3884" w:hanging="360"/>
      </w:pPr>
    </w:lvl>
    <w:lvl w:ilvl="5" w:tplc="0C09001B" w:tentative="1">
      <w:start w:val="1"/>
      <w:numFmt w:val="lowerRoman"/>
      <w:lvlText w:val="%6."/>
      <w:lvlJc w:val="right"/>
      <w:pPr>
        <w:ind w:left="4604" w:hanging="180"/>
      </w:pPr>
    </w:lvl>
    <w:lvl w:ilvl="6" w:tplc="0C09000F" w:tentative="1">
      <w:start w:val="1"/>
      <w:numFmt w:val="decimal"/>
      <w:lvlText w:val="%7."/>
      <w:lvlJc w:val="left"/>
      <w:pPr>
        <w:ind w:left="5324" w:hanging="360"/>
      </w:pPr>
    </w:lvl>
    <w:lvl w:ilvl="7" w:tplc="0C090019" w:tentative="1">
      <w:start w:val="1"/>
      <w:numFmt w:val="lowerLetter"/>
      <w:lvlText w:val="%8."/>
      <w:lvlJc w:val="left"/>
      <w:pPr>
        <w:ind w:left="6044" w:hanging="360"/>
      </w:pPr>
    </w:lvl>
    <w:lvl w:ilvl="8" w:tplc="0C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8" w15:restartNumberingAfterBreak="0">
    <w:nsid w:val="77484882"/>
    <w:multiLevelType w:val="hybridMultilevel"/>
    <w:tmpl w:val="3C6A24A6"/>
    <w:lvl w:ilvl="0" w:tplc="2F18FDC0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7D02FD9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CCC7C61"/>
    <w:multiLevelType w:val="hybridMultilevel"/>
    <w:tmpl w:val="237E21A0"/>
    <w:lvl w:ilvl="0" w:tplc="D3C48A90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FF8BF12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C14E7E22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4EEE733C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4B4C104C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A4BEBC30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31A6F6C6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A2AACF06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AE7C5FDC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81" w15:restartNumberingAfterBreak="0">
    <w:nsid w:val="7D323888"/>
    <w:multiLevelType w:val="hybridMultilevel"/>
    <w:tmpl w:val="6AFA8DFE"/>
    <w:lvl w:ilvl="0" w:tplc="2B6076E2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F6066C2"/>
    <w:multiLevelType w:val="hybridMultilevel"/>
    <w:tmpl w:val="6276D984"/>
    <w:lvl w:ilvl="0" w:tplc="B1B4C490">
      <w:start w:val="1"/>
      <w:numFmt w:val="lowerLetter"/>
      <w:lvlText w:val="(%1)"/>
      <w:lvlJc w:val="left"/>
      <w:pPr>
        <w:ind w:left="720" w:hanging="360"/>
      </w:pPr>
      <w:rPr>
        <w:rFonts w:eastAsia="MS Mincho" w:hint="default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9"/>
  </w:num>
  <w:num w:numId="2">
    <w:abstractNumId w:val="77"/>
  </w:num>
  <w:num w:numId="3">
    <w:abstractNumId w:val="16"/>
  </w:num>
  <w:num w:numId="4">
    <w:abstractNumId w:val="15"/>
  </w:num>
  <w:num w:numId="5">
    <w:abstractNumId w:val="60"/>
  </w:num>
  <w:num w:numId="6">
    <w:abstractNumId w:val="68"/>
  </w:num>
  <w:num w:numId="7">
    <w:abstractNumId w:val="5"/>
  </w:num>
  <w:num w:numId="8">
    <w:abstractNumId w:val="63"/>
  </w:num>
  <w:num w:numId="9">
    <w:abstractNumId w:val="6"/>
  </w:num>
  <w:num w:numId="10">
    <w:abstractNumId w:val="47"/>
  </w:num>
  <w:num w:numId="11">
    <w:abstractNumId w:val="43"/>
  </w:num>
  <w:num w:numId="12">
    <w:abstractNumId w:val="13"/>
  </w:num>
  <w:num w:numId="13">
    <w:abstractNumId w:val="50"/>
  </w:num>
  <w:num w:numId="14">
    <w:abstractNumId w:val="54"/>
  </w:num>
  <w:num w:numId="15">
    <w:abstractNumId w:val="25"/>
  </w:num>
  <w:num w:numId="16">
    <w:abstractNumId w:val="31"/>
  </w:num>
  <w:num w:numId="17">
    <w:abstractNumId w:val="21"/>
  </w:num>
  <w:num w:numId="18">
    <w:abstractNumId w:val="35"/>
  </w:num>
  <w:num w:numId="19">
    <w:abstractNumId w:val="3"/>
  </w:num>
  <w:num w:numId="20">
    <w:abstractNumId w:val="27"/>
  </w:num>
  <w:num w:numId="21">
    <w:abstractNumId w:val="23"/>
  </w:num>
  <w:num w:numId="22">
    <w:abstractNumId w:val="37"/>
  </w:num>
  <w:num w:numId="23">
    <w:abstractNumId w:val="12"/>
  </w:num>
  <w:num w:numId="24">
    <w:abstractNumId w:val="20"/>
  </w:num>
  <w:num w:numId="25">
    <w:abstractNumId w:val="64"/>
  </w:num>
  <w:num w:numId="26">
    <w:abstractNumId w:val="61"/>
  </w:num>
  <w:num w:numId="27">
    <w:abstractNumId w:val="55"/>
  </w:num>
  <w:num w:numId="28">
    <w:abstractNumId w:val="59"/>
  </w:num>
  <w:num w:numId="29">
    <w:abstractNumId w:val="76"/>
  </w:num>
  <w:num w:numId="30">
    <w:abstractNumId w:val="0"/>
  </w:num>
  <w:num w:numId="31">
    <w:abstractNumId w:val="75"/>
  </w:num>
  <w:num w:numId="32">
    <w:abstractNumId w:val="62"/>
  </w:num>
  <w:num w:numId="33">
    <w:abstractNumId w:val="40"/>
  </w:num>
  <w:num w:numId="34">
    <w:abstractNumId w:val="7"/>
  </w:num>
  <w:num w:numId="35">
    <w:abstractNumId w:val="9"/>
  </w:num>
  <w:num w:numId="36">
    <w:abstractNumId w:val="32"/>
  </w:num>
  <w:num w:numId="37">
    <w:abstractNumId w:val="30"/>
  </w:num>
  <w:num w:numId="38">
    <w:abstractNumId w:val="69"/>
  </w:num>
  <w:num w:numId="39">
    <w:abstractNumId w:val="78"/>
  </w:num>
  <w:num w:numId="40">
    <w:abstractNumId w:val="48"/>
  </w:num>
  <w:num w:numId="41">
    <w:abstractNumId w:val="8"/>
  </w:num>
  <w:num w:numId="42">
    <w:abstractNumId w:val="26"/>
  </w:num>
  <w:num w:numId="43">
    <w:abstractNumId w:val="38"/>
  </w:num>
  <w:num w:numId="44">
    <w:abstractNumId w:val="29"/>
  </w:num>
  <w:num w:numId="45">
    <w:abstractNumId w:val="53"/>
  </w:num>
  <w:num w:numId="46">
    <w:abstractNumId w:val="46"/>
  </w:num>
  <w:num w:numId="47">
    <w:abstractNumId w:val="74"/>
  </w:num>
  <w:num w:numId="48">
    <w:abstractNumId w:val="24"/>
  </w:num>
  <w:num w:numId="49">
    <w:abstractNumId w:val="71"/>
  </w:num>
  <w:num w:numId="50">
    <w:abstractNumId w:val="19"/>
  </w:num>
  <w:num w:numId="51">
    <w:abstractNumId w:val="41"/>
  </w:num>
  <w:num w:numId="52">
    <w:abstractNumId w:val="2"/>
  </w:num>
  <w:num w:numId="53">
    <w:abstractNumId w:val="22"/>
  </w:num>
  <w:num w:numId="54">
    <w:abstractNumId w:val="11"/>
  </w:num>
  <w:num w:numId="55">
    <w:abstractNumId w:val="80"/>
  </w:num>
  <w:num w:numId="56">
    <w:abstractNumId w:val="58"/>
  </w:num>
  <w:num w:numId="57">
    <w:abstractNumId w:val="45"/>
  </w:num>
  <w:num w:numId="58">
    <w:abstractNumId w:val="34"/>
  </w:num>
  <w:num w:numId="59">
    <w:abstractNumId w:val="39"/>
  </w:num>
  <w:num w:numId="60">
    <w:abstractNumId w:val="4"/>
  </w:num>
  <w:num w:numId="61">
    <w:abstractNumId w:val="36"/>
  </w:num>
  <w:num w:numId="62">
    <w:abstractNumId w:val="82"/>
  </w:num>
  <w:num w:numId="63">
    <w:abstractNumId w:val="51"/>
  </w:num>
  <w:num w:numId="64">
    <w:abstractNumId w:val="67"/>
  </w:num>
  <w:num w:numId="65">
    <w:abstractNumId w:val="44"/>
  </w:num>
  <w:num w:numId="66">
    <w:abstractNumId w:val="17"/>
  </w:num>
  <w:num w:numId="67">
    <w:abstractNumId w:val="66"/>
  </w:num>
  <w:num w:numId="68">
    <w:abstractNumId w:val="10"/>
  </w:num>
  <w:num w:numId="69">
    <w:abstractNumId w:val="79"/>
  </w:num>
  <w:num w:numId="70">
    <w:abstractNumId w:val="73"/>
  </w:num>
  <w:num w:numId="71">
    <w:abstractNumId w:val="1"/>
  </w:num>
  <w:num w:numId="72">
    <w:abstractNumId w:val="56"/>
  </w:num>
  <w:num w:numId="73">
    <w:abstractNumId w:val="70"/>
  </w:num>
  <w:num w:numId="74">
    <w:abstractNumId w:val="81"/>
  </w:num>
  <w:num w:numId="75">
    <w:abstractNumId w:val="28"/>
  </w:num>
  <w:num w:numId="76">
    <w:abstractNumId w:val="42"/>
  </w:num>
  <w:num w:numId="77">
    <w:abstractNumId w:val="33"/>
  </w:num>
  <w:num w:numId="78">
    <w:abstractNumId w:val="14"/>
  </w:num>
  <w:num w:numId="79">
    <w:abstractNumId w:val="57"/>
  </w:num>
  <w:num w:numId="80">
    <w:abstractNumId w:val="18"/>
  </w:num>
  <w:num w:numId="81">
    <w:abstractNumId w:val="52"/>
  </w:num>
  <w:num w:numId="82">
    <w:abstractNumId w:val="65"/>
  </w:num>
  <w:num w:numId="83">
    <w:abstractNumId w:val="72"/>
  </w:num>
  <w:numIdMacAtCleanup w:val="8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M2N7MwNbM0sTA3sjBU0lEKTi0uzszPAykwrAUApDQqHiwAAAA="/>
    <w:docVar w:name="EN.InstantFormat" w:val="&lt;ENInstantFormat&gt;&lt;Enabled&gt;0&lt;/Enabled&gt;&lt;ScanUnformatted&gt;1&lt;/ScanUnformatted&gt;&lt;ScanChanges&gt;1&lt;/ScanChanges&gt;&lt;/ENInstantFormat&gt;"/>
  </w:docVars>
  <w:rsids>
    <w:rsidRoot w:val="00795177"/>
    <w:rsid w:val="00000404"/>
    <w:rsid w:val="0000059A"/>
    <w:rsid w:val="00000996"/>
    <w:rsid w:val="00000CF6"/>
    <w:rsid w:val="00000DA7"/>
    <w:rsid w:val="000010DA"/>
    <w:rsid w:val="0000130C"/>
    <w:rsid w:val="00001472"/>
    <w:rsid w:val="0000163A"/>
    <w:rsid w:val="0000178F"/>
    <w:rsid w:val="00001D26"/>
    <w:rsid w:val="0000230D"/>
    <w:rsid w:val="0000244C"/>
    <w:rsid w:val="00002A2C"/>
    <w:rsid w:val="00002BCF"/>
    <w:rsid w:val="00002BFB"/>
    <w:rsid w:val="00002C21"/>
    <w:rsid w:val="00002DD7"/>
    <w:rsid w:val="00002EFF"/>
    <w:rsid w:val="00003125"/>
    <w:rsid w:val="00003395"/>
    <w:rsid w:val="000034C8"/>
    <w:rsid w:val="000036C8"/>
    <w:rsid w:val="00003F91"/>
    <w:rsid w:val="000052D4"/>
    <w:rsid w:val="00005CAF"/>
    <w:rsid w:val="00005F72"/>
    <w:rsid w:val="000061A6"/>
    <w:rsid w:val="00006A74"/>
    <w:rsid w:val="000075F5"/>
    <w:rsid w:val="0000774F"/>
    <w:rsid w:val="00007867"/>
    <w:rsid w:val="000078A3"/>
    <w:rsid w:val="00007961"/>
    <w:rsid w:val="00007D45"/>
    <w:rsid w:val="00007DC7"/>
    <w:rsid w:val="00010332"/>
    <w:rsid w:val="000105D1"/>
    <w:rsid w:val="00010863"/>
    <w:rsid w:val="0001097D"/>
    <w:rsid w:val="00010B7C"/>
    <w:rsid w:val="00010CEE"/>
    <w:rsid w:val="00010DDB"/>
    <w:rsid w:val="0001100B"/>
    <w:rsid w:val="00011291"/>
    <w:rsid w:val="000128C2"/>
    <w:rsid w:val="000129A9"/>
    <w:rsid w:val="00012C4C"/>
    <w:rsid w:val="00013439"/>
    <w:rsid w:val="0001355E"/>
    <w:rsid w:val="00013FE8"/>
    <w:rsid w:val="0001401C"/>
    <w:rsid w:val="000144CC"/>
    <w:rsid w:val="00014801"/>
    <w:rsid w:val="000148CC"/>
    <w:rsid w:val="000151A6"/>
    <w:rsid w:val="00015309"/>
    <w:rsid w:val="00015684"/>
    <w:rsid w:val="000157DA"/>
    <w:rsid w:val="000159EF"/>
    <w:rsid w:val="000169FE"/>
    <w:rsid w:val="00016C45"/>
    <w:rsid w:val="00016F82"/>
    <w:rsid w:val="00017061"/>
    <w:rsid w:val="00017074"/>
    <w:rsid w:val="000173AD"/>
    <w:rsid w:val="00017443"/>
    <w:rsid w:val="00017912"/>
    <w:rsid w:val="0002005E"/>
    <w:rsid w:val="0002020B"/>
    <w:rsid w:val="00020392"/>
    <w:rsid w:val="00020A68"/>
    <w:rsid w:val="0002115F"/>
    <w:rsid w:val="000212EC"/>
    <w:rsid w:val="00022410"/>
    <w:rsid w:val="00022714"/>
    <w:rsid w:val="00022C18"/>
    <w:rsid w:val="00022D12"/>
    <w:rsid w:val="00022DE8"/>
    <w:rsid w:val="0002351D"/>
    <w:rsid w:val="00024655"/>
    <w:rsid w:val="000246B6"/>
    <w:rsid w:val="00024F10"/>
    <w:rsid w:val="000251C5"/>
    <w:rsid w:val="000254DA"/>
    <w:rsid w:val="00025C39"/>
    <w:rsid w:val="000265A7"/>
    <w:rsid w:val="000272D6"/>
    <w:rsid w:val="00027A67"/>
    <w:rsid w:val="00027B60"/>
    <w:rsid w:val="00027C4C"/>
    <w:rsid w:val="00027D08"/>
    <w:rsid w:val="00030699"/>
    <w:rsid w:val="0003161D"/>
    <w:rsid w:val="00031964"/>
    <w:rsid w:val="000322BD"/>
    <w:rsid w:val="000336C5"/>
    <w:rsid w:val="00033712"/>
    <w:rsid w:val="000338E3"/>
    <w:rsid w:val="00033CEF"/>
    <w:rsid w:val="00034357"/>
    <w:rsid w:val="00034379"/>
    <w:rsid w:val="000345AC"/>
    <w:rsid w:val="000346CD"/>
    <w:rsid w:val="00034841"/>
    <w:rsid w:val="00034EC3"/>
    <w:rsid w:val="0003528E"/>
    <w:rsid w:val="00035C1E"/>
    <w:rsid w:val="00035DED"/>
    <w:rsid w:val="00035E67"/>
    <w:rsid w:val="0003638A"/>
    <w:rsid w:val="0003641B"/>
    <w:rsid w:val="000369BF"/>
    <w:rsid w:val="00036B62"/>
    <w:rsid w:val="00036BD0"/>
    <w:rsid w:val="00036DC3"/>
    <w:rsid w:val="00036EED"/>
    <w:rsid w:val="00037D67"/>
    <w:rsid w:val="000405BE"/>
    <w:rsid w:val="0004082A"/>
    <w:rsid w:val="0004166F"/>
    <w:rsid w:val="00041AD0"/>
    <w:rsid w:val="00041B48"/>
    <w:rsid w:val="000428BA"/>
    <w:rsid w:val="00042C73"/>
    <w:rsid w:val="00042F18"/>
    <w:rsid w:val="00043493"/>
    <w:rsid w:val="0004362E"/>
    <w:rsid w:val="00044011"/>
    <w:rsid w:val="00044EA9"/>
    <w:rsid w:val="00044EC7"/>
    <w:rsid w:val="000450B8"/>
    <w:rsid w:val="000451B2"/>
    <w:rsid w:val="00045AC0"/>
    <w:rsid w:val="0004616E"/>
    <w:rsid w:val="000461D9"/>
    <w:rsid w:val="000463BB"/>
    <w:rsid w:val="0004649A"/>
    <w:rsid w:val="000472C7"/>
    <w:rsid w:val="00047E2F"/>
    <w:rsid w:val="00047E78"/>
    <w:rsid w:val="00047FCB"/>
    <w:rsid w:val="000500CB"/>
    <w:rsid w:val="00050207"/>
    <w:rsid w:val="000503DB"/>
    <w:rsid w:val="00050662"/>
    <w:rsid w:val="00050880"/>
    <w:rsid w:val="00050C3D"/>
    <w:rsid w:val="000517D1"/>
    <w:rsid w:val="00051CE2"/>
    <w:rsid w:val="00052795"/>
    <w:rsid w:val="0005284E"/>
    <w:rsid w:val="00052A28"/>
    <w:rsid w:val="00053812"/>
    <w:rsid w:val="00053E0C"/>
    <w:rsid w:val="00053EAA"/>
    <w:rsid w:val="00054A68"/>
    <w:rsid w:val="00054FC8"/>
    <w:rsid w:val="0005501A"/>
    <w:rsid w:val="00056742"/>
    <w:rsid w:val="00056DFC"/>
    <w:rsid w:val="00056E40"/>
    <w:rsid w:val="00057611"/>
    <w:rsid w:val="00057750"/>
    <w:rsid w:val="00060122"/>
    <w:rsid w:val="000601F7"/>
    <w:rsid w:val="00060D9C"/>
    <w:rsid w:val="0006119B"/>
    <w:rsid w:val="00061390"/>
    <w:rsid w:val="000613CF"/>
    <w:rsid w:val="000614AA"/>
    <w:rsid w:val="00061738"/>
    <w:rsid w:val="000623F5"/>
    <w:rsid w:val="00062792"/>
    <w:rsid w:val="00062823"/>
    <w:rsid w:val="00062B1A"/>
    <w:rsid w:val="00062C4E"/>
    <w:rsid w:val="00063979"/>
    <w:rsid w:val="00063E8C"/>
    <w:rsid w:val="00063F40"/>
    <w:rsid w:val="00063F80"/>
    <w:rsid w:val="00063F8A"/>
    <w:rsid w:val="00063FC7"/>
    <w:rsid w:val="00064978"/>
    <w:rsid w:val="00064B98"/>
    <w:rsid w:val="00064BF4"/>
    <w:rsid w:val="00064D4D"/>
    <w:rsid w:val="00064DBE"/>
    <w:rsid w:val="000668F7"/>
    <w:rsid w:val="00066A38"/>
    <w:rsid w:val="00066E28"/>
    <w:rsid w:val="000672F2"/>
    <w:rsid w:val="0006790C"/>
    <w:rsid w:val="00067933"/>
    <w:rsid w:val="000700FE"/>
    <w:rsid w:val="00070BFC"/>
    <w:rsid w:val="00070DA3"/>
    <w:rsid w:val="0007105C"/>
    <w:rsid w:val="0007136E"/>
    <w:rsid w:val="0007194F"/>
    <w:rsid w:val="00071E3F"/>
    <w:rsid w:val="00071F06"/>
    <w:rsid w:val="00072246"/>
    <w:rsid w:val="00072F4B"/>
    <w:rsid w:val="000732D6"/>
    <w:rsid w:val="0007375C"/>
    <w:rsid w:val="0007382F"/>
    <w:rsid w:val="00073D17"/>
    <w:rsid w:val="00074855"/>
    <w:rsid w:val="00074AA4"/>
    <w:rsid w:val="00074D55"/>
    <w:rsid w:val="000752E6"/>
    <w:rsid w:val="000754D8"/>
    <w:rsid w:val="000755A0"/>
    <w:rsid w:val="00075FEA"/>
    <w:rsid w:val="00076139"/>
    <w:rsid w:val="00076586"/>
    <w:rsid w:val="00076B18"/>
    <w:rsid w:val="00077156"/>
    <w:rsid w:val="0007776F"/>
    <w:rsid w:val="00077ACA"/>
    <w:rsid w:val="00080CFE"/>
    <w:rsid w:val="00080D2A"/>
    <w:rsid w:val="00080DB3"/>
    <w:rsid w:val="00080F75"/>
    <w:rsid w:val="00081032"/>
    <w:rsid w:val="0008181B"/>
    <w:rsid w:val="00081BAB"/>
    <w:rsid w:val="00081FDA"/>
    <w:rsid w:val="00081FF0"/>
    <w:rsid w:val="00082526"/>
    <w:rsid w:val="00082728"/>
    <w:rsid w:val="00082ACE"/>
    <w:rsid w:val="00082CE5"/>
    <w:rsid w:val="00082E62"/>
    <w:rsid w:val="00082F72"/>
    <w:rsid w:val="0008311B"/>
    <w:rsid w:val="000835E2"/>
    <w:rsid w:val="0008364B"/>
    <w:rsid w:val="000836A4"/>
    <w:rsid w:val="00083BE7"/>
    <w:rsid w:val="00083D08"/>
    <w:rsid w:val="00083DC5"/>
    <w:rsid w:val="00084066"/>
    <w:rsid w:val="00084A42"/>
    <w:rsid w:val="00084B19"/>
    <w:rsid w:val="00084C26"/>
    <w:rsid w:val="00084FD7"/>
    <w:rsid w:val="0008587B"/>
    <w:rsid w:val="00085988"/>
    <w:rsid w:val="00086913"/>
    <w:rsid w:val="00086918"/>
    <w:rsid w:val="000869B0"/>
    <w:rsid w:val="00086A6C"/>
    <w:rsid w:val="0008718F"/>
    <w:rsid w:val="00087EDE"/>
    <w:rsid w:val="0009001E"/>
    <w:rsid w:val="000902D8"/>
    <w:rsid w:val="000902DF"/>
    <w:rsid w:val="00091338"/>
    <w:rsid w:val="0009174C"/>
    <w:rsid w:val="00091F46"/>
    <w:rsid w:val="00092004"/>
    <w:rsid w:val="000927F5"/>
    <w:rsid w:val="0009314A"/>
    <w:rsid w:val="000932A9"/>
    <w:rsid w:val="00093B71"/>
    <w:rsid w:val="00093C41"/>
    <w:rsid w:val="00093E7E"/>
    <w:rsid w:val="00094435"/>
    <w:rsid w:val="00094477"/>
    <w:rsid w:val="000947BE"/>
    <w:rsid w:val="0009552A"/>
    <w:rsid w:val="00095AAB"/>
    <w:rsid w:val="00095BDE"/>
    <w:rsid w:val="000960FE"/>
    <w:rsid w:val="00096311"/>
    <w:rsid w:val="0009632A"/>
    <w:rsid w:val="00096B1A"/>
    <w:rsid w:val="00097B7B"/>
    <w:rsid w:val="000A01B7"/>
    <w:rsid w:val="000A02A1"/>
    <w:rsid w:val="000A0A8F"/>
    <w:rsid w:val="000A0C1D"/>
    <w:rsid w:val="000A14D8"/>
    <w:rsid w:val="000A1932"/>
    <w:rsid w:val="000A1A5E"/>
    <w:rsid w:val="000A1DA0"/>
    <w:rsid w:val="000A220E"/>
    <w:rsid w:val="000A3890"/>
    <w:rsid w:val="000A38BD"/>
    <w:rsid w:val="000A4BDA"/>
    <w:rsid w:val="000A5733"/>
    <w:rsid w:val="000A5744"/>
    <w:rsid w:val="000A5B9A"/>
    <w:rsid w:val="000A64D0"/>
    <w:rsid w:val="000A68DB"/>
    <w:rsid w:val="000A7509"/>
    <w:rsid w:val="000A777C"/>
    <w:rsid w:val="000B0780"/>
    <w:rsid w:val="000B0DED"/>
    <w:rsid w:val="000B0E45"/>
    <w:rsid w:val="000B0F0A"/>
    <w:rsid w:val="000B11D8"/>
    <w:rsid w:val="000B2A03"/>
    <w:rsid w:val="000B2D90"/>
    <w:rsid w:val="000B32F3"/>
    <w:rsid w:val="000B3CB9"/>
    <w:rsid w:val="000B3D21"/>
    <w:rsid w:val="000B41F2"/>
    <w:rsid w:val="000B4512"/>
    <w:rsid w:val="000B5674"/>
    <w:rsid w:val="000B583A"/>
    <w:rsid w:val="000B5B53"/>
    <w:rsid w:val="000B6192"/>
    <w:rsid w:val="000B69FB"/>
    <w:rsid w:val="000B6E78"/>
    <w:rsid w:val="000B71FC"/>
    <w:rsid w:val="000C010C"/>
    <w:rsid w:val="000C0294"/>
    <w:rsid w:val="000C0470"/>
    <w:rsid w:val="000C0E98"/>
    <w:rsid w:val="000C12FA"/>
    <w:rsid w:val="000C1679"/>
    <w:rsid w:val="000C1757"/>
    <w:rsid w:val="000C1971"/>
    <w:rsid w:val="000C2A4A"/>
    <w:rsid w:val="000C2F69"/>
    <w:rsid w:val="000C321B"/>
    <w:rsid w:val="000C40F0"/>
    <w:rsid w:val="000C41F1"/>
    <w:rsid w:val="000C4647"/>
    <w:rsid w:val="000C4DCB"/>
    <w:rsid w:val="000C589D"/>
    <w:rsid w:val="000C59BF"/>
    <w:rsid w:val="000C5E91"/>
    <w:rsid w:val="000C609E"/>
    <w:rsid w:val="000C6CAB"/>
    <w:rsid w:val="000C708D"/>
    <w:rsid w:val="000C728E"/>
    <w:rsid w:val="000C73B7"/>
    <w:rsid w:val="000C772C"/>
    <w:rsid w:val="000C7A10"/>
    <w:rsid w:val="000C7DCD"/>
    <w:rsid w:val="000D01A6"/>
    <w:rsid w:val="000D020E"/>
    <w:rsid w:val="000D06E3"/>
    <w:rsid w:val="000D0853"/>
    <w:rsid w:val="000D0892"/>
    <w:rsid w:val="000D08AA"/>
    <w:rsid w:val="000D09B9"/>
    <w:rsid w:val="000D0EA7"/>
    <w:rsid w:val="000D0FCF"/>
    <w:rsid w:val="000D1023"/>
    <w:rsid w:val="000D1461"/>
    <w:rsid w:val="000D17DB"/>
    <w:rsid w:val="000D1BA6"/>
    <w:rsid w:val="000D1C62"/>
    <w:rsid w:val="000D1CC0"/>
    <w:rsid w:val="000D1F45"/>
    <w:rsid w:val="000D2130"/>
    <w:rsid w:val="000D264C"/>
    <w:rsid w:val="000D283B"/>
    <w:rsid w:val="000D2885"/>
    <w:rsid w:val="000D2DD3"/>
    <w:rsid w:val="000D384E"/>
    <w:rsid w:val="000D3984"/>
    <w:rsid w:val="000D3BD5"/>
    <w:rsid w:val="000D470F"/>
    <w:rsid w:val="000D4756"/>
    <w:rsid w:val="000D47CB"/>
    <w:rsid w:val="000D4ED5"/>
    <w:rsid w:val="000D530D"/>
    <w:rsid w:val="000D5588"/>
    <w:rsid w:val="000D561C"/>
    <w:rsid w:val="000D5DC3"/>
    <w:rsid w:val="000D6070"/>
    <w:rsid w:val="000D689D"/>
    <w:rsid w:val="000D7571"/>
    <w:rsid w:val="000E01D9"/>
    <w:rsid w:val="000E0B38"/>
    <w:rsid w:val="000E0BE6"/>
    <w:rsid w:val="000E1228"/>
    <w:rsid w:val="000E1272"/>
    <w:rsid w:val="000E1849"/>
    <w:rsid w:val="000E2C5C"/>
    <w:rsid w:val="000E3037"/>
    <w:rsid w:val="000E32AE"/>
    <w:rsid w:val="000E34C3"/>
    <w:rsid w:val="000E45F5"/>
    <w:rsid w:val="000E47F3"/>
    <w:rsid w:val="000E53D0"/>
    <w:rsid w:val="000E5A98"/>
    <w:rsid w:val="000E5A99"/>
    <w:rsid w:val="000E602F"/>
    <w:rsid w:val="000E6E32"/>
    <w:rsid w:val="000E7262"/>
    <w:rsid w:val="000E7444"/>
    <w:rsid w:val="000E795D"/>
    <w:rsid w:val="000E7BB8"/>
    <w:rsid w:val="000E7E9A"/>
    <w:rsid w:val="000F0443"/>
    <w:rsid w:val="000F04A9"/>
    <w:rsid w:val="000F06F6"/>
    <w:rsid w:val="000F0B47"/>
    <w:rsid w:val="000F12DE"/>
    <w:rsid w:val="000F14BD"/>
    <w:rsid w:val="000F16F4"/>
    <w:rsid w:val="000F18ED"/>
    <w:rsid w:val="000F1946"/>
    <w:rsid w:val="000F1E12"/>
    <w:rsid w:val="000F1E84"/>
    <w:rsid w:val="000F2107"/>
    <w:rsid w:val="000F2831"/>
    <w:rsid w:val="000F317B"/>
    <w:rsid w:val="000F3743"/>
    <w:rsid w:val="000F3A56"/>
    <w:rsid w:val="000F3D07"/>
    <w:rsid w:val="000F4DE4"/>
    <w:rsid w:val="000F4F61"/>
    <w:rsid w:val="000F51F5"/>
    <w:rsid w:val="000F557D"/>
    <w:rsid w:val="000F584A"/>
    <w:rsid w:val="000F5B1D"/>
    <w:rsid w:val="000F604D"/>
    <w:rsid w:val="000F6742"/>
    <w:rsid w:val="000F6CED"/>
    <w:rsid w:val="000F6D75"/>
    <w:rsid w:val="000F6DE9"/>
    <w:rsid w:val="000F729E"/>
    <w:rsid w:val="000F7CAC"/>
    <w:rsid w:val="001001BB"/>
    <w:rsid w:val="00100DB9"/>
    <w:rsid w:val="001011DC"/>
    <w:rsid w:val="00101D47"/>
    <w:rsid w:val="001023DE"/>
    <w:rsid w:val="0010279B"/>
    <w:rsid w:val="00103407"/>
    <w:rsid w:val="00104492"/>
    <w:rsid w:val="001049EF"/>
    <w:rsid w:val="001051AB"/>
    <w:rsid w:val="0010539E"/>
    <w:rsid w:val="00105D44"/>
    <w:rsid w:val="00105F0F"/>
    <w:rsid w:val="001062D8"/>
    <w:rsid w:val="001065EA"/>
    <w:rsid w:val="00106A16"/>
    <w:rsid w:val="00107283"/>
    <w:rsid w:val="001073E5"/>
    <w:rsid w:val="00107D3E"/>
    <w:rsid w:val="00110169"/>
    <w:rsid w:val="0011072F"/>
    <w:rsid w:val="00110D48"/>
    <w:rsid w:val="00111238"/>
    <w:rsid w:val="0011136A"/>
    <w:rsid w:val="00111934"/>
    <w:rsid w:val="00112187"/>
    <w:rsid w:val="00112786"/>
    <w:rsid w:val="00112B2A"/>
    <w:rsid w:val="00112C59"/>
    <w:rsid w:val="0011337F"/>
    <w:rsid w:val="0011356C"/>
    <w:rsid w:val="00113A8D"/>
    <w:rsid w:val="00113AFE"/>
    <w:rsid w:val="001142DC"/>
    <w:rsid w:val="00114B26"/>
    <w:rsid w:val="00114B87"/>
    <w:rsid w:val="00114DFB"/>
    <w:rsid w:val="00114E9F"/>
    <w:rsid w:val="0011595C"/>
    <w:rsid w:val="00115DE5"/>
    <w:rsid w:val="00115E83"/>
    <w:rsid w:val="00115FA1"/>
    <w:rsid w:val="00116510"/>
    <w:rsid w:val="00116884"/>
    <w:rsid w:val="00116B55"/>
    <w:rsid w:val="00116F43"/>
    <w:rsid w:val="001171D6"/>
    <w:rsid w:val="0011720C"/>
    <w:rsid w:val="001177A3"/>
    <w:rsid w:val="001177C2"/>
    <w:rsid w:val="00117A23"/>
    <w:rsid w:val="00117CE8"/>
    <w:rsid w:val="0012002A"/>
    <w:rsid w:val="00120088"/>
    <w:rsid w:val="00120A26"/>
    <w:rsid w:val="00120DB6"/>
    <w:rsid w:val="001214DD"/>
    <w:rsid w:val="00121D34"/>
    <w:rsid w:val="00121D91"/>
    <w:rsid w:val="001226A5"/>
    <w:rsid w:val="00122BF4"/>
    <w:rsid w:val="00123282"/>
    <w:rsid w:val="00123449"/>
    <w:rsid w:val="00123AD0"/>
    <w:rsid w:val="00124431"/>
    <w:rsid w:val="00124C1E"/>
    <w:rsid w:val="00126531"/>
    <w:rsid w:val="00126DE7"/>
    <w:rsid w:val="00127106"/>
    <w:rsid w:val="0012741E"/>
    <w:rsid w:val="00127C1F"/>
    <w:rsid w:val="00127D3D"/>
    <w:rsid w:val="00127D4B"/>
    <w:rsid w:val="00130D12"/>
    <w:rsid w:val="00130D38"/>
    <w:rsid w:val="001314F2"/>
    <w:rsid w:val="00131EC0"/>
    <w:rsid w:val="00131FED"/>
    <w:rsid w:val="0013277C"/>
    <w:rsid w:val="00133759"/>
    <w:rsid w:val="00133A17"/>
    <w:rsid w:val="00133FFA"/>
    <w:rsid w:val="0013418C"/>
    <w:rsid w:val="001344CF"/>
    <w:rsid w:val="001347E5"/>
    <w:rsid w:val="00134920"/>
    <w:rsid w:val="00135541"/>
    <w:rsid w:val="00135A6E"/>
    <w:rsid w:val="00135D89"/>
    <w:rsid w:val="00135EB5"/>
    <w:rsid w:val="0013611D"/>
    <w:rsid w:val="0013627F"/>
    <w:rsid w:val="00136730"/>
    <w:rsid w:val="0013680B"/>
    <w:rsid w:val="00136C12"/>
    <w:rsid w:val="00136D3E"/>
    <w:rsid w:val="00136F6B"/>
    <w:rsid w:val="00137054"/>
    <w:rsid w:val="00140479"/>
    <w:rsid w:val="00140619"/>
    <w:rsid w:val="00140DA1"/>
    <w:rsid w:val="001413FD"/>
    <w:rsid w:val="00141422"/>
    <w:rsid w:val="00141543"/>
    <w:rsid w:val="001415B3"/>
    <w:rsid w:val="00141657"/>
    <w:rsid w:val="001418D5"/>
    <w:rsid w:val="00141DC4"/>
    <w:rsid w:val="00141E0B"/>
    <w:rsid w:val="0014236A"/>
    <w:rsid w:val="00142966"/>
    <w:rsid w:val="00143039"/>
    <w:rsid w:val="001433F0"/>
    <w:rsid w:val="001434C3"/>
    <w:rsid w:val="00143C65"/>
    <w:rsid w:val="00143E03"/>
    <w:rsid w:val="00143FEF"/>
    <w:rsid w:val="001441C3"/>
    <w:rsid w:val="001443EC"/>
    <w:rsid w:val="00144497"/>
    <w:rsid w:val="001447E9"/>
    <w:rsid w:val="0014491E"/>
    <w:rsid w:val="001449FE"/>
    <w:rsid w:val="00145588"/>
    <w:rsid w:val="00145A97"/>
    <w:rsid w:val="00145BA3"/>
    <w:rsid w:val="00145C9F"/>
    <w:rsid w:val="00145DB7"/>
    <w:rsid w:val="00146D55"/>
    <w:rsid w:val="00147040"/>
    <w:rsid w:val="0014740B"/>
    <w:rsid w:val="00147B1D"/>
    <w:rsid w:val="00150179"/>
    <w:rsid w:val="00151179"/>
    <w:rsid w:val="00151583"/>
    <w:rsid w:val="0015195D"/>
    <w:rsid w:val="001528AE"/>
    <w:rsid w:val="00152DFC"/>
    <w:rsid w:val="001533B2"/>
    <w:rsid w:val="00153530"/>
    <w:rsid w:val="00153629"/>
    <w:rsid w:val="00153A8B"/>
    <w:rsid w:val="00153CF5"/>
    <w:rsid w:val="00153E27"/>
    <w:rsid w:val="0015415F"/>
    <w:rsid w:val="001547B8"/>
    <w:rsid w:val="00154BA0"/>
    <w:rsid w:val="00155BAE"/>
    <w:rsid w:val="00156142"/>
    <w:rsid w:val="001564C3"/>
    <w:rsid w:val="00156744"/>
    <w:rsid w:val="0015685A"/>
    <w:rsid w:val="001568FB"/>
    <w:rsid w:val="00156E2F"/>
    <w:rsid w:val="001575D4"/>
    <w:rsid w:val="00157813"/>
    <w:rsid w:val="00157A04"/>
    <w:rsid w:val="00160486"/>
    <w:rsid w:val="001607C0"/>
    <w:rsid w:val="00161402"/>
    <w:rsid w:val="00162208"/>
    <w:rsid w:val="00162342"/>
    <w:rsid w:val="0016265E"/>
    <w:rsid w:val="00162D31"/>
    <w:rsid w:val="00162DA0"/>
    <w:rsid w:val="001633FF"/>
    <w:rsid w:val="00163611"/>
    <w:rsid w:val="00164319"/>
    <w:rsid w:val="0016462A"/>
    <w:rsid w:val="001646BB"/>
    <w:rsid w:val="00164762"/>
    <w:rsid w:val="00164A03"/>
    <w:rsid w:val="00164BA9"/>
    <w:rsid w:val="00165187"/>
    <w:rsid w:val="001652EA"/>
    <w:rsid w:val="0016563B"/>
    <w:rsid w:val="00165F87"/>
    <w:rsid w:val="00166030"/>
    <w:rsid w:val="00166430"/>
    <w:rsid w:val="00166D8F"/>
    <w:rsid w:val="001676B4"/>
    <w:rsid w:val="00170302"/>
    <w:rsid w:val="00170500"/>
    <w:rsid w:val="0017060B"/>
    <w:rsid w:val="00170A9A"/>
    <w:rsid w:val="00170C0C"/>
    <w:rsid w:val="001712BB"/>
    <w:rsid w:val="001713CC"/>
    <w:rsid w:val="00171403"/>
    <w:rsid w:val="00171889"/>
    <w:rsid w:val="001719E4"/>
    <w:rsid w:val="001719E9"/>
    <w:rsid w:val="0017224A"/>
    <w:rsid w:val="00172537"/>
    <w:rsid w:val="001725BF"/>
    <w:rsid w:val="0017275D"/>
    <w:rsid w:val="00172819"/>
    <w:rsid w:val="001729BE"/>
    <w:rsid w:val="00172F90"/>
    <w:rsid w:val="00172FAE"/>
    <w:rsid w:val="001734A1"/>
    <w:rsid w:val="00173867"/>
    <w:rsid w:val="00173D74"/>
    <w:rsid w:val="00173DBA"/>
    <w:rsid w:val="00174763"/>
    <w:rsid w:val="00174A78"/>
    <w:rsid w:val="0017556C"/>
    <w:rsid w:val="00175719"/>
    <w:rsid w:val="001758C1"/>
    <w:rsid w:val="00175B55"/>
    <w:rsid w:val="00175C56"/>
    <w:rsid w:val="00176095"/>
    <w:rsid w:val="00177246"/>
    <w:rsid w:val="00177981"/>
    <w:rsid w:val="00177DBF"/>
    <w:rsid w:val="00177E54"/>
    <w:rsid w:val="00180527"/>
    <w:rsid w:val="001806C8"/>
    <w:rsid w:val="00181246"/>
    <w:rsid w:val="00181348"/>
    <w:rsid w:val="00181FE2"/>
    <w:rsid w:val="00182652"/>
    <w:rsid w:val="00182654"/>
    <w:rsid w:val="001831C2"/>
    <w:rsid w:val="0018322A"/>
    <w:rsid w:val="00183355"/>
    <w:rsid w:val="00183473"/>
    <w:rsid w:val="001846E4"/>
    <w:rsid w:val="00184A25"/>
    <w:rsid w:val="00185194"/>
    <w:rsid w:val="00185230"/>
    <w:rsid w:val="00185985"/>
    <w:rsid w:val="00185A37"/>
    <w:rsid w:val="00185D9D"/>
    <w:rsid w:val="0018602A"/>
    <w:rsid w:val="001860EE"/>
    <w:rsid w:val="00186114"/>
    <w:rsid w:val="0018628E"/>
    <w:rsid w:val="0018671D"/>
    <w:rsid w:val="00187D06"/>
    <w:rsid w:val="00187DCE"/>
    <w:rsid w:val="00190694"/>
    <w:rsid w:val="00190734"/>
    <w:rsid w:val="00190C0E"/>
    <w:rsid w:val="00190D14"/>
    <w:rsid w:val="00190F20"/>
    <w:rsid w:val="00190F98"/>
    <w:rsid w:val="001920FB"/>
    <w:rsid w:val="001922D7"/>
    <w:rsid w:val="00192883"/>
    <w:rsid w:val="00192CCE"/>
    <w:rsid w:val="0019356A"/>
    <w:rsid w:val="0019360A"/>
    <w:rsid w:val="00193787"/>
    <w:rsid w:val="00193A2B"/>
    <w:rsid w:val="00193A74"/>
    <w:rsid w:val="00194697"/>
    <w:rsid w:val="00194AA0"/>
    <w:rsid w:val="00194B78"/>
    <w:rsid w:val="00194C56"/>
    <w:rsid w:val="00194E20"/>
    <w:rsid w:val="001952B5"/>
    <w:rsid w:val="0019559A"/>
    <w:rsid w:val="001955DF"/>
    <w:rsid w:val="0019566A"/>
    <w:rsid w:val="00195740"/>
    <w:rsid w:val="001958C5"/>
    <w:rsid w:val="00195A33"/>
    <w:rsid w:val="00196055"/>
    <w:rsid w:val="0019636F"/>
    <w:rsid w:val="001968EB"/>
    <w:rsid w:val="00197551"/>
    <w:rsid w:val="00197915"/>
    <w:rsid w:val="00197985"/>
    <w:rsid w:val="00197A47"/>
    <w:rsid w:val="00197CC8"/>
    <w:rsid w:val="001A108D"/>
    <w:rsid w:val="001A17C3"/>
    <w:rsid w:val="001A1AA4"/>
    <w:rsid w:val="001A1CCB"/>
    <w:rsid w:val="001A1CDC"/>
    <w:rsid w:val="001A1FAD"/>
    <w:rsid w:val="001A22CF"/>
    <w:rsid w:val="001A247B"/>
    <w:rsid w:val="001A279E"/>
    <w:rsid w:val="001A2973"/>
    <w:rsid w:val="001A3024"/>
    <w:rsid w:val="001A419E"/>
    <w:rsid w:val="001A46A3"/>
    <w:rsid w:val="001A47AA"/>
    <w:rsid w:val="001A4EA7"/>
    <w:rsid w:val="001A5792"/>
    <w:rsid w:val="001A5D9F"/>
    <w:rsid w:val="001A6055"/>
    <w:rsid w:val="001A699B"/>
    <w:rsid w:val="001A6D3F"/>
    <w:rsid w:val="001A72B9"/>
    <w:rsid w:val="001A75C6"/>
    <w:rsid w:val="001A7979"/>
    <w:rsid w:val="001B0AC3"/>
    <w:rsid w:val="001B0AFE"/>
    <w:rsid w:val="001B0BFC"/>
    <w:rsid w:val="001B14BA"/>
    <w:rsid w:val="001B1810"/>
    <w:rsid w:val="001B206C"/>
    <w:rsid w:val="001B22B5"/>
    <w:rsid w:val="001B2BA2"/>
    <w:rsid w:val="001B39F6"/>
    <w:rsid w:val="001B3EF3"/>
    <w:rsid w:val="001B4272"/>
    <w:rsid w:val="001B4363"/>
    <w:rsid w:val="001B4B8F"/>
    <w:rsid w:val="001B4D77"/>
    <w:rsid w:val="001B59AB"/>
    <w:rsid w:val="001B5B29"/>
    <w:rsid w:val="001B5D86"/>
    <w:rsid w:val="001B606D"/>
    <w:rsid w:val="001B67D6"/>
    <w:rsid w:val="001B6C97"/>
    <w:rsid w:val="001B6E7C"/>
    <w:rsid w:val="001B70CC"/>
    <w:rsid w:val="001B7363"/>
    <w:rsid w:val="001B737C"/>
    <w:rsid w:val="001B7557"/>
    <w:rsid w:val="001C057A"/>
    <w:rsid w:val="001C06AC"/>
    <w:rsid w:val="001C0A1B"/>
    <w:rsid w:val="001C0EAB"/>
    <w:rsid w:val="001C10C1"/>
    <w:rsid w:val="001C1323"/>
    <w:rsid w:val="001C1491"/>
    <w:rsid w:val="001C153C"/>
    <w:rsid w:val="001C1B4C"/>
    <w:rsid w:val="001C2035"/>
    <w:rsid w:val="001C2674"/>
    <w:rsid w:val="001C27B0"/>
    <w:rsid w:val="001C2A2F"/>
    <w:rsid w:val="001C33DD"/>
    <w:rsid w:val="001C452D"/>
    <w:rsid w:val="001C4817"/>
    <w:rsid w:val="001C4AEF"/>
    <w:rsid w:val="001C52C1"/>
    <w:rsid w:val="001C562C"/>
    <w:rsid w:val="001C56A0"/>
    <w:rsid w:val="001C5C16"/>
    <w:rsid w:val="001C5CBE"/>
    <w:rsid w:val="001C5CE9"/>
    <w:rsid w:val="001C64BA"/>
    <w:rsid w:val="001C6A93"/>
    <w:rsid w:val="001C6C8A"/>
    <w:rsid w:val="001C73A4"/>
    <w:rsid w:val="001C7404"/>
    <w:rsid w:val="001C7D7E"/>
    <w:rsid w:val="001C7D9A"/>
    <w:rsid w:val="001D018F"/>
    <w:rsid w:val="001D0224"/>
    <w:rsid w:val="001D05CB"/>
    <w:rsid w:val="001D076E"/>
    <w:rsid w:val="001D15DE"/>
    <w:rsid w:val="001D1938"/>
    <w:rsid w:val="001D21B7"/>
    <w:rsid w:val="001D23F3"/>
    <w:rsid w:val="001D2600"/>
    <w:rsid w:val="001D2CF5"/>
    <w:rsid w:val="001D2FB2"/>
    <w:rsid w:val="001D317D"/>
    <w:rsid w:val="001D3F56"/>
    <w:rsid w:val="001D4209"/>
    <w:rsid w:val="001D49F1"/>
    <w:rsid w:val="001D5D0D"/>
    <w:rsid w:val="001D634A"/>
    <w:rsid w:val="001D65C0"/>
    <w:rsid w:val="001D6DE3"/>
    <w:rsid w:val="001D7AB6"/>
    <w:rsid w:val="001E03F1"/>
    <w:rsid w:val="001E054B"/>
    <w:rsid w:val="001E06D3"/>
    <w:rsid w:val="001E07B6"/>
    <w:rsid w:val="001E08E3"/>
    <w:rsid w:val="001E0A78"/>
    <w:rsid w:val="001E0EC7"/>
    <w:rsid w:val="001E1B4B"/>
    <w:rsid w:val="001E1F00"/>
    <w:rsid w:val="001E221F"/>
    <w:rsid w:val="001E22D2"/>
    <w:rsid w:val="001E2349"/>
    <w:rsid w:val="001E2503"/>
    <w:rsid w:val="001E2735"/>
    <w:rsid w:val="001E2A16"/>
    <w:rsid w:val="001E2CEF"/>
    <w:rsid w:val="001E2DD1"/>
    <w:rsid w:val="001E3137"/>
    <w:rsid w:val="001E33FC"/>
    <w:rsid w:val="001E34EF"/>
    <w:rsid w:val="001E3548"/>
    <w:rsid w:val="001E3A29"/>
    <w:rsid w:val="001E492D"/>
    <w:rsid w:val="001E4D87"/>
    <w:rsid w:val="001E5660"/>
    <w:rsid w:val="001E642A"/>
    <w:rsid w:val="001E72AB"/>
    <w:rsid w:val="001E7356"/>
    <w:rsid w:val="001E7362"/>
    <w:rsid w:val="001E756D"/>
    <w:rsid w:val="001E7B8E"/>
    <w:rsid w:val="001E7C06"/>
    <w:rsid w:val="001E7DB1"/>
    <w:rsid w:val="001F03C8"/>
    <w:rsid w:val="001F0556"/>
    <w:rsid w:val="001F0604"/>
    <w:rsid w:val="001F09A4"/>
    <w:rsid w:val="001F09F9"/>
    <w:rsid w:val="001F0AF4"/>
    <w:rsid w:val="001F12BF"/>
    <w:rsid w:val="001F16E7"/>
    <w:rsid w:val="001F1D42"/>
    <w:rsid w:val="001F1E8C"/>
    <w:rsid w:val="001F2110"/>
    <w:rsid w:val="001F2262"/>
    <w:rsid w:val="001F2505"/>
    <w:rsid w:val="001F2BF7"/>
    <w:rsid w:val="001F2D3B"/>
    <w:rsid w:val="001F2F56"/>
    <w:rsid w:val="001F302B"/>
    <w:rsid w:val="001F3FEB"/>
    <w:rsid w:val="001F44BF"/>
    <w:rsid w:val="001F4525"/>
    <w:rsid w:val="001F454A"/>
    <w:rsid w:val="001F47ED"/>
    <w:rsid w:val="001F4E06"/>
    <w:rsid w:val="001F5D78"/>
    <w:rsid w:val="001F6CB2"/>
    <w:rsid w:val="001F6DD1"/>
    <w:rsid w:val="001F6FB8"/>
    <w:rsid w:val="001F72CC"/>
    <w:rsid w:val="001F7401"/>
    <w:rsid w:val="001F74CF"/>
    <w:rsid w:val="001F7F19"/>
    <w:rsid w:val="00200189"/>
    <w:rsid w:val="002002DA"/>
    <w:rsid w:val="002005F1"/>
    <w:rsid w:val="002007B9"/>
    <w:rsid w:val="002007C1"/>
    <w:rsid w:val="00200A79"/>
    <w:rsid w:val="00201325"/>
    <w:rsid w:val="00201C37"/>
    <w:rsid w:val="00201D86"/>
    <w:rsid w:val="0020253A"/>
    <w:rsid w:val="002025A4"/>
    <w:rsid w:val="00202643"/>
    <w:rsid w:val="0020265F"/>
    <w:rsid w:val="002029DE"/>
    <w:rsid w:val="00202A12"/>
    <w:rsid w:val="00202B88"/>
    <w:rsid w:val="00202DDC"/>
    <w:rsid w:val="00202EAD"/>
    <w:rsid w:val="00203530"/>
    <w:rsid w:val="00203F3D"/>
    <w:rsid w:val="00204050"/>
    <w:rsid w:val="0020415D"/>
    <w:rsid w:val="00204301"/>
    <w:rsid w:val="002048E2"/>
    <w:rsid w:val="002049BA"/>
    <w:rsid w:val="00205133"/>
    <w:rsid w:val="00205CBF"/>
    <w:rsid w:val="00205DCC"/>
    <w:rsid w:val="00205F98"/>
    <w:rsid w:val="00206009"/>
    <w:rsid w:val="002065A5"/>
    <w:rsid w:val="00206893"/>
    <w:rsid w:val="00206A36"/>
    <w:rsid w:val="00207518"/>
    <w:rsid w:val="00207629"/>
    <w:rsid w:val="002076E0"/>
    <w:rsid w:val="00207DA8"/>
    <w:rsid w:val="00207E28"/>
    <w:rsid w:val="002100DE"/>
    <w:rsid w:val="0021049B"/>
    <w:rsid w:val="00210640"/>
    <w:rsid w:val="00210F22"/>
    <w:rsid w:val="00211026"/>
    <w:rsid w:val="00211230"/>
    <w:rsid w:val="00211BC4"/>
    <w:rsid w:val="00211F3A"/>
    <w:rsid w:val="00212338"/>
    <w:rsid w:val="0021236C"/>
    <w:rsid w:val="00212582"/>
    <w:rsid w:val="002128CA"/>
    <w:rsid w:val="00212A72"/>
    <w:rsid w:val="00212B05"/>
    <w:rsid w:val="00212FBE"/>
    <w:rsid w:val="0021364E"/>
    <w:rsid w:val="0021372C"/>
    <w:rsid w:val="002137B3"/>
    <w:rsid w:val="00213C92"/>
    <w:rsid w:val="00213D92"/>
    <w:rsid w:val="00213ED6"/>
    <w:rsid w:val="0021401A"/>
    <w:rsid w:val="00214B61"/>
    <w:rsid w:val="00215303"/>
    <w:rsid w:val="002155FA"/>
    <w:rsid w:val="00215729"/>
    <w:rsid w:val="00215B42"/>
    <w:rsid w:val="002160B3"/>
    <w:rsid w:val="00216A38"/>
    <w:rsid w:val="00217354"/>
    <w:rsid w:val="002174BE"/>
    <w:rsid w:val="00217523"/>
    <w:rsid w:val="00217BAE"/>
    <w:rsid w:val="00217EB4"/>
    <w:rsid w:val="00220B92"/>
    <w:rsid w:val="00220D30"/>
    <w:rsid w:val="0022101C"/>
    <w:rsid w:val="00221333"/>
    <w:rsid w:val="00221556"/>
    <w:rsid w:val="00221B96"/>
    <w:rsid w:val="00222217"/>
    <w:rsid w:val="002225DB"/>
    <w:rsid w:val="00223318"/>
    <w:rsid w:val="0022341B"/>
    <w:rsid w:val="00223C4B"/>
    <w:rsid w:val="00224053"/>
    <w:rsid w:val="002243C7"/>
    <w:rsid w:val="00224506"/>
    <w:rsid w:val="00224895"/>
    <w:rsid w:val="00224AC6"/>
    <w:rsid w:val="00224DAA"/>
    <w:rsid w:val="00224F6A"/>
    <w:rsid w:val="002257E6"/>
    <w:rsid w:val="0022580F"/>
    <w:rsid w:val="00225974"/>
    <w:rsid w:val="00226001"/>
    <w:rsid w:val="00226100"/>
    <w:rsid w:val="0022647C"/>
    <w:rsid w:val="002266B8"/>
    <w:rsid w:val="00226712"/>
    <w:rsid w:val="002268A8"/>
    <w:rsid w:val="002269E8"/>
    <w:rsid w:val="00226BF8"/>
    <w:rsid w:val="00227579"/>
    <w:rsid w:val="002278EC"/>
    <w:rsid w:val="00227E36"/>
    <w:rsid w:val="00230075"/>
    <w:rsid w:val="00230B9D"/>
    <w:rsid w:val="00230DFC"/>
    <w:rsid w:val="00230DFD"/>
    <w:rsid w:val="00230E51"/>
    <w:rsid w:val="00231449"/>
    <w:rsid w:val="00231452"/>
    <w:rsid w:val="00231E09"/>
    <w:rsid w:val="0023265E"/>
    <w:rsid w:val="00232670"/>
    <w:rsid w:val="00233056"/>
    <w:rsid w:val="002333F5"/>
    <w:rsid w:val="00233CF1"/>
    <w:rsid w:val="00234FEF"/>
    <w:rsid w:val="002357E0"/>
    <w:rsid w:val="00235D62"/>
    <w:rsid w:val="00235EDB"/>
    <w:rsid w:val="002362B0"/>
    <w:rsid w:val="00236BF2"/>
    <w:rsid w:val="00236E0B"/>
    <w:rsid w:val="00237621"/>
    <w:rsid w:val="002376B3"/>
    <w:rsid w:val="002377A1"/>
    <w:rsid w:val="00240196"/>
    <w:rsid w:val="002402E4"/>
    <w:rsid w:val="00240B47"/>
    <w:rsid w:val="00240D78"/>
    <w:rsid w:val="00240DB0"/>
    <w:rsid w:val="002413DB"/>
    <w:rsid w:val="00241536"/>
    <w:rsid w:val="0024156A"/>
    <w:rsid w:val="00241843"/>
    <w:rsid w:val="00241ABF"/>
    <w:rsid w:val="00241B64"/>
    <w:rsid w:val="00241DA0"/>
    <w:rsid w:val="002421DC"/>
    <w:rsid w:val="002424C5"/>
    <w:rsid w:val="00242794"/>
    <w:rsid w:val="00243137"/>
    <w:rsid w:val="0024343E"/>
    <w:rsid w:val="00243865"/>
    <w:rsid w:val="00243A6B"/>
    <w:rsid w:val="00243BCE"/>
    <w:rsid w:val="00243DA0"/>
    <w:rsid w:val="002444A7"/>
    <w:rsid w:val="002449F9"/>
    <w:rsid w:val="00244F67"/>
    <w:rsid w:val="00245EEF"/>
    <w:rsid w:val="00245FE9"/>
    <w:rsid w:val="00246292"/>
    <w:rsid w:val="002467AC"/>
    <w:rsid w:val="00246BDE"/>
    <w:rsid w:val="00246DEB"/>
    <w:rsid w:val="002471E6"/>
    <w:rsid w:val="0024756E"/>
    <w:rsid w:val="002509C3"/>
    <w:rsid w:val="00250DBB"/>
    <w:rsid w:val="00251919"/>
    <w:rsid w:val="0025271E"/>
    <w:rsid w:val="00252848"/>
    <w:rsid w:val="00252B62"/>
    <w:rsid w:val="00252FAB"/>
    <w:rsid w:val="002530A3"/>
    <w:rsid w:val="0025324B"/>
    <w:rsid w:val="002532E6"/>
    <w:rsid w:val="0025379C"/>
    <w:rsid w:val="00253D87"/>
    <w:rsid w:val="00254229"/>
    <w:rsid w:val="002547AF"/>
    <w:rsid w:val="00254962"/>
    <w:rsid w:val="00255284"/>
    <w:rsid w:val="002558AA"/>
    <w:rsid w:val="00255B3F"/>
    <w:rsid w:val="002571A0"/>
    <w:rsid w:val="0025722D"/>
    <w:rsid w:val="00257501"/>
    <w:rsid w:val="00257754"/>
    <w:rsid w:val="002578F2"/>
    <w:rsid w:val="00257E5F"/>
    <w:rsid w:val="00257F9D"/>
    <w:rsid w:val="00260179"/>
    <w:rsid w:val="0026063F"/>
    <w:rsid w:val="00260D5D"/>
    <w:rsid w:val="00261564"/>
    <w:rsid w:val="002619C9"/>
    <w:rsid w:val="0026207E"/>
    <w:rsid w:val="00262B8F"/>
    <w:rsid w:val="00262EC4"/>
    <w:rsid w:val="0026322F"/>
    <w:rsid w:val="002632E9"/>
    <w:rsid w:val="00263498"/>
    <w:rsid w:val="0026389B"/>
    <w:rsid w:val="00263B7D"/>
    <w:rsid w:val="00263EAE"/>
    <w:rsid w:val="002647BA"/>
    <w:rsid w:val="00264892"/>
    <w:rsid w:val="00264A13"/>
    <w:rsid w:val="00264C48"/>
    <w:rsid w:val="00264F53"/>
    <w:rsid w:val="00265558"/>
    <w:rsid w:val="002657F5"/>
    <w:rsid w:val="00265B7A"/>
    <w:rsid w:val="00265D8C"/>
    <w:rsid w:val="00266BC8"/>
    <w:rsid w:val="00266C3D"/>
    <w:rsid w:val="00267252"/>
    <w:rsid w:val="00267A3D"/>
    <w:rsid w:val="00267A5B"/>
    <w:rsid w:val="00267ADE"/>
    <w:rsid w:val="00267C90"/>
    <w:rsid w:val="00267FD6"/>
    <w:rsid w:val="002702F4"/>
    <w:rsid w:val="00270485"/>
    <w:rsid w:val="00271876"/>
    <w:rsid w:val="0027251A"/>
    <w:rsid w:val="00273034"/>
    <w:rsid w:val="00273484"/>
    <w:rsid w:val="002737EA"/>
    <w:rsid w:val="00273F90"/>
    <w:rsid w:val="00274101"/>
    <w:rsid w:val="0027417F"/>
    <w:rsid w:val="002743FF"/>
    <w:rsid w:val="00274499"/>
    <w:rsid w:val="00274570"/>
    <w:rsid w:val="00275124"/>
    <w:rsid w:val="002756F7"/>
    <w:rsid w:val="00275732"/>
    <w:rsid w:val="0027592D"/>
    <w:rsid w:val="00275AEF"/>
    <w:rsid w:val="00275C9B"/>
    <w:rsid w:val="00275F4E"/>
    <w:rsid w:val="00276345"/>
    <w:rsid w:val="00276A05"/>
    <w:rsid w:val="00276B26"/>
    <w:rsid w:val="002807AD"/>
    <w:rsid w:val="00280860"/>
    <w:rsid w:val="00280B70"/>
    <w:rsid w:val="00280E00"/>
    <w:rsid w:val="00280EE1"/>
    <w:rsid w:val="00280F30"/>
    <w:rsid w:val="0028111B"/>
    <w:rsid w:val="00281777"/>
    <w:rsid w:val="0028192D"/>
    <w:rsid w:val="0028195D"/>
    <w:rsid w:val="00281D1E"/>
    <w:rsid w:val="00281DF8"/>
    <w:rsid w:val="002821E9"/>
    <w:rsid w:val="0028245C"/>
    <w:rsid w:val="002825D1"/>
    <w:rsid w:val="002829A6"/>
    <w:rsid w:val="00282C43"/>
    <w:rsid w:val="0028324D"/>
    <w:rsid w:val="002838ED"/>
    <w:rsid w:val="00283BAE"/>
    <w:rsid w:val="00284957"/>
    <w:rsid w:val="0028533D"/>
    <w:rsid w:val="00285552"/>
    <w:rsid w:val="00285891"/>
    <w:rsid w:val="00286052"/>
    <w:rsid w:val="00286DB4"/>
    <w:rsid w:val="00286EF5"/>
    <w:rsid w:val="0028735E"/>
    <w:rsid w:val="0029033B"/>
    <w:rsid w:val="00290EFB"/>
    <w:rsid w:val="0029136F"/>
    <w:rsid w:val="002914AA"/>
    <w:rsid w:val="00291674"/>
    <w:rsid w:val="00291E02"/>
    <w:rsid w:val="0029226B"/>
    <w:rsid w:val="00292705"/>
    <w:rsid w:val="0029285B"/>
    <w:rsid w:val="00292D7E"/>
    <w:rsid w:val="00293074"/>
    <w:rsid w:val="00293D6D"/>
    <w:rsid w:val="0029415C"/>
    <w:rsid w:val="00294721"/>
    <w:rsid w:val="00294841"/>
    <w:rsid w:val="0029522C"/>
    <w:rsid w:val="002957FA"/>
    <w:rsid w:val="00295960"/>
    <w:rsid w:val="002960EE"/>
    <w:rsid w:val="0029613D"/>
    <w:rsid w:val="0029665B"/>
    <w:rsid w:val="00296845"/>
    <w:rsid w:val="00296AB9"/>
    <w:rsid w:val="00297158"/>
    <w:rsid w:val="00297274"/>
    <w:rsid w:val="00297A8D"/>
    <w:rsid w:val="00297ECC"/>
    <w:rsid w:val="002A097E"/>
    <w:rsid w:val="002A15D2"/>
    <w:rsid w:val="002A1B5F"/>
    <w:rsid w:val="002A1F18"/>
    <w:rsid w:val="002A2086"/>
    <w:rsid w:val="002A35F1"/>
    <w:rsid w:val="002A37D3"/>
    <w:rsid w:val="002A389D"/>
    <w:rsid w:val="002A3F35"/>
    <w:rsid w:val="002A420A"/>
    <w:rsid w:val="002A5171"/>
    <w:rsid w:val="002A5653"/>
    <w:rsid w:val="002A57FD"/>
    <w:rsid w:val="002A6F32"/>
    <w:rsid w:val="002A7671"/>
    <w:rsid w:val="002B04FC"/>
    <w:rsid w:val="002B05A6"/>
    <w:rsid w:val="002B0EC0"/>
    <w:rsid w:val="002B1AE3"/>
    <w:rsid w:val="002B1D25"/>
    <w:rsid w:val="002B21D5"/>
    <w:rsid w:val="002B2900"/>
    <w:rsid w:val="002B2B3C"/>
    <w:rsid w:val="002B3A74"/>
    <w:rsid w:val="002B3F3C"/>
    <w:rsid w:val="002B3F5B"/>
    <w:rsid w:val="002B404E"/>
    <w:rsid w:val="002B45EC"/>
    <w:rsid w:val="002B46D6"/>
    <w:rsid w:val="002B47D3"/>
    <w:rsid w:val="002B4A98"/>
    <w:rsid w:val="002B4E26"/>
    <w:rsid w:val="002B504D"/>
    <w:rsid w:val="002B5842"/>
    <w:rsid w:val="002B5AE9"/>
    <w:rsid w:val="002B5F63"/>
    <w:rsid w:val="002B62B6"/>
    <w:rsid w:val="002B6B11"/>
    <w:rsid w:val="002B7A8D"/>
    <w:rsid w:val="002C003A"/>
    <w:rsid w:val="002C046F"/>
    <w:rsid w:val="002C0651"/>
    <w:rsid w:val="002C0CFA"/>
    <w:rsid w:val="002C0DDA"/>
    <w:rsid w:val="002C1059"/>
    <w:rsid w:val="002C10C2"/>
    <w:rsid w:val="002C1D26"/>
    <w:rsid w:val="002C2287"/>
    <w:rsid w:val="002C24AB"/>
    <w:rsid w:val="002C29C8"/>
    <w:rsid w:val="002C2DC4"/>
    <w:rsid w:val="002C317A"/>
    <w:rsid w:val="002C3927"/>
    <w:rsid w:val="002C3D54"/>
    <w:rsid w:val="002C3F94"/>
    <w:rsid w:val="002C49C3"/>
    <w:rsid w:val="002C4E84"/>
    <w:rsid w:val="002C4E8D"/>
    <w:rsid w:val="002C5323"/>
    <w:rsid w:val="002C5452"/>
    <w:rsid w:val="002C570A"/>
    <w:rsid w:val="002C5A9B"/>
    <w:rsid w:val="002C6266"/>
    <w:rsid w:val="002C6A4F"/>
    <w:rsid w:val="002C6D5D"/>
    <w:rsid w:val="002C704A"/>
    <w:rsid w:val="002C7DEE"/>
    <w:rsid w:val="002C7F2A"/>
    <w:rsid w:val="002D02F5"/>
    <w:rsid w:val="002D03DD"/>
    <w:rsid w:val="002D04CB"/>
    <w:rsid w:val="002D0F1E"/>
    <w:rsid w:val="002D2125"/>
    <w:rsid w:val="002D270B"/>
    <w:rsid w:val="002D2796"/>
    <w:rsid w:val="002D2878"/>
    <w:rsid w:val="002D2B5F"/>
    <w:rsid w:val="002D3198"/>
    <w:rsid w:val="002D37CF"/>
    <w:rsid w:val="002D3918"/>
    <w:rsid w:val="002D3B07"/>
    <w:rsid w:val="002D4114"/>
    <w:rsid w:val="002D416D"/>
    <w:rsid w:val="002D4244"/>
    <w:rsid w:val="002D48AE"/>
    <w:rsid w:val="002D4977"/>
    <w:rsid w:val="002D549E"/>
    <w:rsid w:val="002D566C"/>
    <w:rsid w:val="002D65A5"/>
    <w:rsid w:val="002D67C4"/>
    <w:rsid w:val="002D6CD7"/>
    <w:rsid w:val="002D7043"/>
    <w:rsid w:val="002D74E6"/>
    <w:rsid w:val="002D7DB6"/>
    <w:rsid w:val="002D7EF1"/>
    <w:rsid w:val="002E0125"/>
    <w:rsid w:val="002E02F0"/>
    <w:rsid w:val="002E0911"/>
    <w:rsid w:val="002E09F7"/>
    <w:rsid w:val="002E112F"/>
    <w:rsid w:val="002E11FB"/>
    <w:rsid w:val="002E1B0C"/>
    <w:rsid w:val="002E1B77"/>
    <w:rsid w:val="002E2534"/>
    <w:rsid w:val="002E3169"/>
    <w:rsid w:val="002E33AC"/>
    <w:rsid w:val="002E40D6"/>
    <w:rsid w:val="002E4116"/>
    <w:rsid w:val="002E44FD"/>
    <w:rsid w:val="002E4771"/>
    <w:rsid w:val="002E4774"/>
    <w:rsid w:val="002E4A63"/>
    <w:rsid w:val="002E53D7"/>
    <w:rsid w:val="002E57B8"/>
    <w:rsid w:val="002E59FD"/>
    <w:rsid w:val="002E5ABC"/>
    <w:rsid w:val="002E62FF"/>
    <w:rsid w:val="002E63D7"/>
    <w:rsid w:val="002E66DD"/>
    <w:rsid w:val="002E68D6"/>
    <w:rsid w:val="002E6C3C"/>
    <w:rsid w:val="002E7421"/>
    <w:rsid w:val="002E78D4"/>
    <w:rsid w:val="002E78F3"/>
    <w:rsid w:val="002F0066"/>
    <w:rsid w:val="002F00AD"/>
    <w:rsid w:val="002F06D6"/>
    <w:rsid w:val="002F0DF9"/>
    <w:rsid w:val="002F1CC9"/>
    <w:rsid w:val="002F253C"/>
    <w:rsid w:val="002F25E5"/>
    <w:rsid w:val="002F319E"/>
    <w:rsid w:val="002F3467"/>
    <w:rsid w:val="002F3729"/>
    <w:rsid w:val="002F3B0A"/>
    <w:rsid w:val="002F433E"/>
    <w:rsid w:val="002F4793"/>
    <w:rsid w:val="002F49B5"/>
    <w:rsid w:val="002F4A88"/>
    <w:rsid w:val="002F4B38"/>
    <w:rsid w:val="002F4B96"/>
    <w:rsid w:val="002F74F6"/>
    <w:rsid w:val="002F7B80"/>
    <w:rsid w:val="002F7E1A"/>
    <w:rsid w:val="003005CE"/>
    <w:rsid w:val="00300A04"/>
    <w:rsid w:val="00300E0C"/>
    <w:rsid w:val="00301043"/>
    <w:rsid w:val="003012C7"/>
    <w:rsid w:val="0030167F"/>
    <w:rsid w:val="003022B6"/>
    <w:rsid w:val="00302974"/>
    <w:rsid w:val="0030307C"/>
    <w:rsid w:val="00303165"/>
    <w:rsid w:val="00303589"/>
    <w:rsid w:val="0030358C"/>
    <w:rsid w:val="00303763"/>
    <w:rsid w:val="00303774"/>
    <w:rsid w:val="00303C00"/>
    <w:rsid w:val="00304BD3"/>
    <w:rsid w:val="00304F50"/>
    <w:rsid w:val="00304F87"/>
    <w:rsid w:val="003051B4"/>
    <w:rsid w:val="003051FA"/>
    <w:rsid w:val="00305500"/>
    <w:rsid w:val="00305B96"/>
    <w:rsid w:val="00305F4B"/>
    <w:rsid w:val="00305F87"/>
    <w:rsid w:val="0030641D"/>
    <w:rsid w:val="00306A6E"/>
    <w:rsid w:val="00307042"/>
    <w:rsid w:val="00307489"/>
    <w:rsid w:val="00307972"/>
    <w:rsid w:val="00307D74"/>
    <w:rsid w:val="00307E2B"/>
    <w:rsid w:val="00307E63"/>
    <w:rsid w:val="00307EC8"/>
    <w:rsid w:val="00310808"/>
    <w:rsid w:val="00311350"/>
    <w:rsid w:val="00311C9E"/>
    <w:rsid w:val="00311F84"/>
    <w:rsid w:val="0031202B"/>
    <w:rsid w:val="00312AEE"/>
    <w:rsid w:val="003132B3"/>
    <w:rsid w:val="00313410"/>
    <w:rsid w:val="003134A4"/>
    <w:rsid w:val="003136FF"/>
    <w:rsid w:val="0031378F"/>
    <w:rsid w:val="003137C6"/>
    <w:rsid w:val="00313B59"/>
    <w:rsid w:val="003146D4"/>
    <w:rsid w:val="0031562D"/>
    <w:rsid w:val="00315C9E"/>
    <w:rsid w:val="00315D62"/>
    <w:rsid w:val="00315EB1"/>
    <w:rsid w:val="003161A6"/>
    <w:rsid w:val="003168FB"/>
    <w:rsid w:val="003169C1"/>
    <w:rsid w:val="00316C11"/>
    <w:rsid w:val="00316F3D"/>
    <w:rsid w:val="0031708A"/>
    <w:rsid w:val="0031763E"/>
    <w:rsid w:val="00320087"/>
    <w:rsid w:val="0032015D"/>
    <w:rsid w:val="003205C6"/>
    <w:rsid w:val="00320763"/>
    <w:rsid w:val="00320888"/>
    <w:rsid w:val="0032101E"/>
    <w:rsid w:val="0032138B"/>
    <w:rsid w:val="003215E8"/>
    <w:rsid w:val="00321859"/>
    <w:rsid w:val="0032196B"/>
    <w:rsid w:val="003222CD"/>
    <w:rsid w:val="003224E2"/>
    <w:rsid w:val="0032271F"/>
    <w:rsid w:val="003227B7"/>
    <w:rsid w:val="003229FE"/>
    <w:rsid w:val="00323143"/>
    <w:rsid w:val="00323560"/>
    <w:rsid w:val="003235D9"/>
    <w:rsid w:val="003238B5"/>
    <w:rsid w:val="00323BED"/>
    <w:rsid w:val="00323CFE"/>
    <w:rsid w:val="00323E6A"/>
    <w:rsid w:val="0032420E"/>
    <w:rsid w:val="0032463E"/>
    <w:rsid w:val="00325988"/>
    <w:rsid w:val="00325AEC"/>
    <w:rsid w:val="00325B3A"/>
    <w:rsid w:val="00325CC3"/>
    <w:rsid w:val="00325D42"/>
    <w:rsid w:val="00325EED"/>
    <w:rsid w:val="00327017"/>
    <w:rsid w:val="00327174"/>
    <w:rsid w:val="0032729F"/>
    <w:rsid w:val="003272CD"/>
    <w:rsid w:val="00327CC2"/>
    <w:rsid w:val="00327D61"/>
    <w:rsid w:val="00327D71"/>
    <w:rsid w:val="00330B08"/>
    <w:rsid w:val="00330EF8"/>
    <w:rsid w:val="00331272"/>
    <w:rsid w:val="00331544"/>
    <w:rsid w:val="003315E1"/>
    <w:rsid w:val="003318D9"/>
    <w:rsid w:val="003319A2"/>
    <w:rsid w:val="00331C96"/>
    <w:rsid w:val="00331CFA"/>
    <w:rsid w:val="00331FE4"/>
    <w:rsid w:val="00332360"/>
    <w:rsid w:val="003326C3"/>
    <w:rsid w:val="003332E7"/>
    <w:rsid w:val="00333310"/>
    <w:rsid w:val="0033372F"/>
    <w:rsid w:val="003342B2"/>
    <w:rsid w:val="003343C9"/>
    <w:rsid w:val="00334CE6"/>
    <w:rsid w:val="00334E1E"/>
    <w:rsid w:val="00335239"/>
    <w:rsid w:val="003352E1"/>
    <w:rsid w:val="00335876"/>
    <w:rsid w:val="00335DBB"/>
    <w:rsid w:val="0033629A"/>
    <w:rsid w:val="0033637D"/>
    <w:rsid w:val="003365BD"/>
    <w:rsid w:val="0033673F"/>
    <w:rsid w:val="00336952"/>
    <w:rsid w:val="00337109"/>
    <w:rsid w:val="0033728D"/>
    <w:rsid w:val="003372D6"/>
    <w:rsid w:val="00337426"/>
    <w:rsid w:val="003378B0"/>
    <w:rsid w:val="00337BAF"/>
    <w:rsid w:val="00337C80"/>
    <w:rsid w:val="003411D9"/>
    <w:rsid w:val="003411EF"/>
    <w:rsid w:val="00341201"/>
    <w:rsid w:val="0034148B"/>
    <w:rsid w:val="00341930"/>
    <w:rsid w:val="003419D3"/>
    <w:rsid w:val="00341EC3"/>
    <w:rsid w:val="003421E7"/>
    <w:rsid w:val="0034393A"/>
    <w:rsid w:val="003440FD"/>
    <w:rsid w:val="0034413D"/>
    <w:rsid w:val="00345AE6"/>
    <w:rsid w:val="00346309"/>
    <w:rsid w:val="003463D4"/>
    <w:rsid w:val="00346863"/>
    <w:rsid w:val="00346F69"/>
    <w:rsid w:val="003472B0"/>
    <w:rsid w:val="00347508"/>
    <w:rsid w:val="00347F49"/>
    <w:rsid w:val="00350005"/>
    <w:rsid w:val="0035003E"/>
    <w:rsid w:val="0035028F"/>
    <w:rsid w:val="0035095C"/>
    <w:rsid w:val="00350AF1"/>
    <w:rsid w:val="00350B02"/>
    <w:rsid w:val="0035142C"/>
    <w:rsid w:val="00351873"/>
    <w:rsid w:val="00351975"/>
    <w:rsid w:val="00351AC1"/>
    <w:rsid w:val="00351C32"/>
    <w:rsid w:val="00352DF5"/>
    <w:rsid w:val="00352EE2"/>
    <w:rsid w:val="00352EFB"/>
    <w:rsid w:val="003531F7"/>
    <w:rsid w:val="0035334D"/>
    <w:rsid w:val="003533E9"/>
    <w:rsid w:val="00353434"/>
    <w:rsid w:val="003535B4"/>
    <w:rsid w:val="00353798"/>
    <w:rsid w:val="00353E9A"/>
    <w:rsid w:val="00354980"/>
    <w:rsid w:val="00355403"/>
    <w:rsid w:val="003556E4"/>
    <w:rsid w:val="00355A41"/>
    <w:rsid w:val="00356176"/>
    <w:rsid w:val="00356573"/>
    <w:rsid w:val="0035725D"/>
    <w:rsid w:val="00357B09"/>
    <w:rsid w:val="00361BA6"/>
    <w:rsid w:val="003622BA"/>
    <w:rsid w:val="00362324"/>
    <w:rsid w:val="00362597"/>
    <w:rsid w:val="00362938"/>
    <w:rsid w:val="00362C32"/>
    <w:rsid w:val="00362ED1"/>
    <w:rsid w:val="00362F60"/>
    <w:rsid w:val="00363349"/>
    <w:rsid w:val="00363887"/>
    <w:rsid w:val="00364A92"/>
    <w:rsid w:val="00364B7D"/>
    <w:rsid w:val="00365089"/>
    <w:rsid w:val="003651AF"/>
    <w:rsid w:val="0036524F"/>
    <w:rsid w:val="00365B3D"/>
    <w:rsid w:val="0036629E"/>
    <w:rsid w:val="003662A4"/>
    <w:rsid w:val="003664E0"/>
    <w:rsid w:val="00366AF7"/>
    <w:rsid w:val="00366B68"/>
    <w:rsid w:val="00366CC0"/>
    <w:rsid w:val="00366F3A"/>
    <w:rsid w:val="0036738B"/>
    <w:rsid w:val="00367908"/>
    <w:rsid w:val="00370541"/>
    <w:rsid w:val="003707B6"/>
    <w:rsid w:val="0037086D"/>
    <w:rsid w:val="003708C8"/>
    <w:rsid w:val="00370DEF"/>
    <w:rsid w:val="00371321"/>
    <w:rsid w:val="00371542"/>
    <w:rsid w:val="00371FB8"/>
    <w:rsid w:val="00371FBB"/>
    <w:rsid w:val="00372439"/>
    <w:rsid w:val="00372514"/>
    <w:rsid w:val="00372945"/>
    <w:rsid w:val="00372CA4"/>
    <w:rsid w:val="00372F3C"/>
    <w:rsid w:val="00372FEE"/>
    <w:rsid w:val="00373261"/>
    <w:rsid w:val="0037373B"/>
    <w:rsid w:val="00373756"/>
    <w:rsid w:val="003739AA"/>
    <w:rsid w:val="0037427C"/>
    <w:rsid w:val="00374473"/>
    <w:rsid w:val="00374636"/>
    <w:rsid w:val="0037466D"/>
    <w:rsid w:val="003748B4"/>
    <w:rsid w:val="00375059"/>
    <w:rsid w:val="00375202"/>
    <w:rsid w:val="0037552C"/>
    <w:rsid w:val="00375CA8"/>
    <w:rsid w:val="003764A0"/>
    <w:rsid w:val="003769E6"/>
    <w:rsid w:val="00376CDA"/>
    <w:rsid w:val="003771D1"/>
    <w:rsid w:val="0037724B"/>
    <w:rsid w:val="00380543"/>
    <w:rsid w:val="00380B91"/>
    <w:rsid w:val="00380D72"/>
    <w:rsid w:val="003813A4"/>
    <w:rsid w:val="00381675"/>
    <w:rsid w:val="003819A0"/>
    <w:rsid w:val="0038234C"/>
    <w:rsid w:val="00382395"/>
    <w:rsid w:val="003824E3"/>
    <w:rsid w:val="003829D2"/>
    <w:rsid w:val="0038352B"/>
    <w:rsid w:val="0038377C"/>
    <w:rsid w:val="00383E45"/>
    <w:rsid w:val="00384408"/>
    <w:rsid w:val="0038452B"/>
    <w:rsid w:val="003845DB"/>
    <w:rsid w:val="00384786"/>
    <w:rsid w:val="003849FC"/>
    <w:rsid w:val="00385021"/>
    <w:rsid w:val="00385195"/>
    <w:rsid w:val="003851ED"/>
    <w:rsid w:val="00385CB6"/>
    <w:rsid w:val="003862E1"/>
    <w:rsid w:val="003866AE"/>
    <w:rsid w:val="00386D00"/>
    <w:rsid w:val="00386EBD"/>
    <w:rsid w:val="003871B0"/>
    <w:rsid w:val="00387486"/>
    <w:rsid w:val="003874D3"/>
    <w:rsid w:val="00387AF0"/>
    <w:rsid w:val="00387E81"/>
    <w:rsid w:val="00390606"/>
    <w:rsid w:val="00391B88"/>
    <w:rsid w:val="003923E2"/>
    <w:rsid w:val="003924C5"/>
    <w:rsid w:val="00392695"/>
    <w:rsid w:val="00392AAF"/>
    <w:rsid w:val="00392AB7"/>
    <w:rsid w:val="00392B82"/>
    <w:rsid w:val="003930F7"/>
    <w:rsid w:val="0039358B"/>
    <w:rsid w:val="00393839"/>
    <w:rsid w:val="00393877"/>
    <w:rsid w:val="003943D4"/>
    <w:rsid w:val="00394404"/>
    <w:rsid w:val="00395104"/>
    <w:rsid w:val="00395202"/>
    <w:rsid w:val="003957EB"/>
    <w:rsid w:val="00395D30"/>
    <w:rsid w:val="00395E58"/>
    <w:rsid w:val="00395F59"/>
    <w:rsid w:val="00396136"/>
    <w:rsid w:val="003963BA"/>
    <w:rsid w:val="00396424"/>
    <w:rsid w:val="0039705A"/>
    <w:rsid w:val="0039741C"/>
    <w:rsid w:val="0039794F"/>
    <w:rsid w:val="00397FAC"/>
    <w:rsid w:val="003A03F2"/>
    <w:rsid w:val="003A0A36"/>
    <w:rsid w:val="003A0C90"/>
    <w:rsid w:val="003A0E66"/>
    <w:rsid w:val="003A12D7"/>
    <w:rsid w:val="003A1915"/>
    <w:rsid w:val="003A1937"/>
    <w:rsid w:val="003A1961"/>
    <w:rsid w:val="003A1DD1"/>
    <w:rsid w:val="003A210B"/>
    <w:rsid w:val="003A21D3"/>
    <w:rsid w:val="003A2441"/>
    <w:rsid w:val="003A2982"/>
    <w:rsid w:val="003A3333"/>
    <w:rsid w:val="003A33DD"/>
    <w:rsid w:val="003A4013"/>
    <w:rsid w:val="003A414C"/>
    <w:rsid w:val="003A5198"/>
    <w:rsid w:val="003A52B9"/>
    <w:rsid w:val="003A5C16"/>
    <w:rsid w:val="003A5C23"/>
    <w:rsid w:val="003A61A0"/>
    <w:rsid w:val="003A6265"/>
    <w:rsid w:val="003A6887"/>
    <w:rsid w:val="003A69FF"/>
    <w:rsid w:val="003A70EE"/>
    <w:rsid w:val="003A7B7E"/>
    <w:rsid w:val="003A7B92"/>
    <w:rsid w:val="003B0E8C"/>
    <w:rsid w:val="003B0ECE"/>
    <w:rsid w:val="003B118B"/>
    <w:rsid w:val="003B134B"/>
    <w:rsid w:val="003B163C"/>
    <w:rsid w:val="003B1F2D"/>
    <w:rsid w:val="003B21F4"/>
    <w:rsid w:val="003B2AAF"/>
    <w:rsid w:val="003B2D70"/>
    <w:rsid w:val="003B3082"/>
    <w:rsid w:val="003B32B3"/>
    <w:rsid w:val="003B38EB"/>
    <w:rsid w:val="003B3A41"/>
    <w:rsid w:val="003B3F61"/>
    <w:rsid w:val="003B3FBC"/>
    <w:rsid w:val="003B46D4"/>
    <w:rsid w:val="003B486A"/>
    <w:rsid w:val="003B4C4E"/>
    <w:rsid w:val="003B4D10"/>
    <w:rsid w:val="003B5AEE"/>
    <w:rsid w:val="003B5C46"/>
    <w:rsid w:val="003B5DA9"/>
    <w:rsid w:val="003B5DF9"/>
    <w:rsid w:val="003B6796"/>
    <w:rsid w:val="003B67D6"/>
    <w:rsid w:val="003B68E4"/>
    <w:rsid w:val="003B68F8"/>
    <w:rsid w:val="003B6B35"/>
    <w:rsid w:val="003B6DED"/>
    <w:rsid w:val="003B6E66"/>
    <w:rsid w:val="003B6FC9"/>
    <w:rsid w:val="003B7446"/>
    <w:rsid w:val="003B76C2"/>
    <w:rsid w:val="003B7857"/>
    <w:rsid w:val="003B7ACD"/>
    <w:rsid w:val="003B7BF2"/>
    <w:rsid w:val="003B7ECC"/>
    <w:rsid w:val="003C0544"/>
    <w:rsid w:val="003C082E"/>
    <w:rsid w:val="003C0CC9"/>
    <w:rsid w:val="003C0D76"/>
    <w:rsid w:val="003C1196"/>
    <w:rsid w:val="003C1898"/>
    <w:rsid w:val="003C194F"/>
    <w:rsid w:val="003C1C33"/>
    <w:rsid w:val="003C1FD3"/>
    <w:rsid w:val="003C20D1"/>
    <w:rsid w:val="003C218D"/>
    <w:rsid w:val="003C2D5D"/>
    <w:rsid w:val="003C35ED"/>
    <w:rsid w:val="003C3772"/>
    <w:rsid w:val="003C3BCF"/>
    <w:rsid w:val="003C40E9"/>
    <w:rsid w:val="003C5C59"/>
    <w:rsid w:val="003C5CAB"/>
    <w:rsid w:val="003C655E"/>
    <w:rsid w:val="003C6801"/>
    <w:rsid w:val="003C6811"/>
    <w:rsid w:val="003C6CA9"/>
    <w:rsid w:val="003C6DFC"/>
    <w:rsid w:val="003C71D3"/>
    <w:rsid w:val="003C76F5"/>
    <w:rsid w:val="003C7712"/>
    <w:rsid w:val="003C7765"/>
    <w:rsid w:val="003C7A15"/>
    <w:rsid w:val="003C7C77"/>
    <w:rsid w:val="003D07EE"/>
    <w:rsid w:val="003D092F"/>
    <w:rsid w:val="003D0A36"/>
    <w:rsid w:val="003D14A7"/>
    <w:rsid w:val="003D1825"/>
    <w:rsid w:val="003D1C27"/>
    <w:rsid w:val="003D1C89"/>
    <w:rsid w:val="003D2237"/>
    <w:rsid w:val="003D27C8"/>
    <w:rsid w:val="003D476C"/>
    <w:rsid w:val="003D4EF9"/>
    <w:rsid w:val="003D52F2"/>
    <w:rsid w:val="003D5AF8"/>
    <w:rsid w:val="003D5BF1"/>
    <w:rsid w:val="003D646C"/>
    <w:rsid w:val="003D717F"/>
    <w:rsid w:val="003D745A"/>
    <w:rsid w:val="003D75D8"/>
    <w:rsid w:val="003D785E"/>
    <w:rsid w:val="003D7889"/>
    <w:rsid w:val="003E02FE"/>
    <w:rsid w:val="003E0B8F"/>
    <w:rsid w:val="003E10B0"/>
    <w:rsid w:val="003E16EC"/>
    <w:rsid w:val="003E1A5B"/>
    <w:rsid w:val="003E1F82"/>
    <w:rsid w:val="003E28BB"/>
    <w:rsid w:val="003E2E17"/>
    <w:rsid w:val="003E3653"/>
    <w:rsid w:val="003E413B"/>
    <w:rsid w:val="003E425A"/>
    <w:rsid w:val="003E463A"/>
    <w:rsid w:val="003E4779"/>
    <w:rsid w:val="003E4D17"/>
    <w:rsid w:val="003E4DD3"/>
    <w:rsid w:val="003E52C0"/>
    <w:rsid w:val="003E5316"/>
    <w:rsid w:val="003E5A1F"/>
    <w:rsid w:val="003E5A4F"/>
    <w:rsid w:val="003E60A3"/>
    <w:rsid w:val="003E6972"/>
    <w:rsid w:val="003E6F63"/>
    <w:rsid w:val="003E6F86"/>
    <w:rsid w:val="003E7314"/>
    <w:rsid w:val="003E768B"/>
    <w:rsid w:val="003E78E0"/>
    <w:rsid w:val="003E7B1A"/>
    <w:rsid w:val="003F01A3"/>
    <w:rsid w:val="003F0508"/>
    <w:rsid w:val="003F05B3"/>
    <w:rsid w:val="003F06C3"/>
    <w:rsid w:val="003F0816"/>
    <w:rsid w:val="003F0993"/>
    <w:rsid w:val="003F0AC7"/>
    <w:rsid w:val="003F0FFA"/>
    <w:rsid w:val="003F1081"/>
    <w:rsid w:val="003F130B"/>
    <w:rsid w:val="003F1629"/>
    <w:rsid w:val="003F1865"/>
    <w:rsid w:val="003F261A"/>
    <w:rsid w:val="003F2755"/>
    <w:rsid w:val="003F28F9"/>
    <w:rsid w:val="003F2A62"/>
    <w:rsid w:val="003F2DC8"/>
    <w:rsid w:val="003F31E4"/>
    <w:rsid w:val="003F3B47"/>
    <w:rsid w:val="003F3C41"/>
    <w:rsid w:val="003F4009"/>
    <w:rsid w:val="003F4332"/>
    <w:rsid w:val="003F4799"/>
    <w:rsid w:val="003F4F9B"/>
    <w:rsid w:val="003F52BE"/>
    <w:rsid w:val="003F5520"/>
    <w:rsid w:val="003F5805"/>
    <w:rsid w:val="003F5C5A"/>
    <w:rsid w:val="003F6030"/>
    <w:rsid w:val="003F610C"/>
    <w:rsid w:val="003F6372"/>
    <w:rsid w:val="003F64E3"/>
    <w:rsid w:val="003F6A79"/>
    <w:rsid w:val="003F704A"/>
    <w:rsid w:val="003F714C"/>
    <w:rsid w:val="00400320"/>
    <w:rsid w:val="0040057F"/>
    <w:rsid w:val="004007E9"/>
    <w:rsid w:val="00400AD0"/>
    <w:rsid w:val="00401751"/>
    <w:rsid w:val="004019C6"/>
    <w:rsid w:val="00401D8A"/>
    <w:rsid w:val="004025F0"/>
    <w:rsid w:val="00402756"/>
    <w:rsid w:val="00402E55"/>
    <w:rsid w:val="00402F73"/>
    <w:rsid w:val="0040324F"/>
    <w:rsid w:val="004042E1"/>
    <w:rsid w:val="00404343"/>
    <w:rsid w:val="004049B4"/>
    <w:rsid w:val="0040554A"/>
    <w:rsid w:val="00405783"/>
    <w:rsid w:val="00405E30"/>
    <w:rsid w:val="00405F2C"/>
    <w:rsid w:val="004062B7"/>
    <w:rsid w:val="00406316"/>
    <w:rsid w:val="00406A2C"/>
    <w:rsid w:val="0040702B"/>
    <w:rsid w:val="00407040"/>
    <w:rsid w:val="004102F4"/>
    <w:rsid w:val="004103AF"/>
    <w:rsid w:val="0041079D"/>
    <w:rsid w:val="00410BD4"/>
    <w:rsid w:val="00410EDE"/>
    <w:rsid w:val="0041116A"/>
    <w:rsid w:val="004115DD"/>
    <w:rsid w:val="0041179D"/>
    <w:rsid w:val="00411DF8"/>
    <w:rsid w:val="00411FD5"/>
    <w:rsid w:val="00412275"/>
    <w:rsid w:val="0041232C"/>
    <w:rsid w:val="00412702"/>
    <w:rsid w:val="00413059"/>
    <w:rsid w:val="0041307A"/>
    <w:rsid w:val="00413BC4"/>
    <w:rsid w:val="00413C8F"/>
    <w:rsid w:val="0041403B"/>
    <w:rsid w:val="00414092"/>
    <w:rsid w:val="004150FF"/>
    <w:rsid w:val="0041514E"/>
    <w:rsid w:val="0041528B"/>
    <w:rsid w:val="00415D06"/>
    <w:rsid w:val="00415D75"/>
    <w:rsid w:val="004161F6"/>
    <w:rsid w:val="00416676"/>
    <w:rsid w:val="004171EB"/>
    <w:rsid w:val="00417674"/>
    <w:rsid w:val="004200E8"/>
    <w:rsid w:val="0042041A"/>
    <w:rsid w:val="0042064B"/>
    <w:rsid w:val="00421ADB"/>
    <w:rsid w:val="0042203A"/>
    <w:rsid w:val="004222D5"/>
    <w:rsid w:val="0042437E"/>
    <w:rsid w:val="00424871"/>
    <w:rsid w:val="00424974"/>
    <w:rsid w:val="00424BA4"/>
    <w:rsid w:val="00424DF2"/>
    <w:rsid w:val="00425520"/>
    <w:rsid w:val="004256D2"/>
    <w:rsid w:val="004258B5"/>
    <w:rsid w:val="00425E8A"/>
    <w:rsid w:val="00425F37"/>
    <w:rsid w:val="00426289"/>
    <w:rsid w:val="00427860"/>
    <w:rsid w:val="00427D3A"/>
    <w:rsid w:val="00427D4E"/>
    <w:rsid w:val="00430785"/>
    <w:rsid w:val="004308DD"/>
    <w:rsid w:val="0043090D"/>
    <w:rsid w:val="00431A5A"/>
    <w:rsid w:val="00431C41"/>
    <w:rsid w:val="00431D18"/>
    <w:rsid w:val="00432269"/>
    <w:rsid w:val="004324D6"/>
    <w:rsid w:val="004326F2"/>
    <w:rsid w:val="00432976"/>
    <w:rsid w:val="00432CDF"/>
    <w:rsid w:val="004330DD"/>
    <w:rsid w:val="00433B9E"/>
    <w:rsid w:val="00433D99"/>
    <w:rsid w:val="00435469"/>
    <w:rsid w:val="004357FA"/>
    <w:rsid w:val="00435EB0"/>
    <w:rsid w:val="00435FD0"/>
    <w:rsid w:val="004360CB"/>
    <w:rsid w:val="004360D8"/>
    <w:rsid w:val="004362BC"/>
    <w:rsid w:val="00436843"/>
    <w:rsid w:val="004368F5"/>
    <w:rsid w:val="0043696C"/>
    <w:rsid w:val="00436C18"/>
    <w:rsid w:val="004372C4"/>
    <w:rsid w:val="00437427"/>
    <w:rsid w:val="004401F5"/>
    <w:rsid w:val="004404FF"/>
    <w:rsid w:val="00440A1B"/>
    <w:rsid w:val="00440C31"/>
    <w:rsid w:val="00440CF1"/>
    <w:rsid w:val="00440D0C"/>
    <w:rsid w:val="00440D7E"/>
    <w:rsid w:val="00441484"/>
    <w:rsid w:val="00441D54"/>
    <w:rsid w:val="00442E1F"/>
    <w:rsid w:val="00442F92"/>
    <w:rsid w:val="00444626"/>
    <w:rsid w:val="00444791"/>
    <w:rsid w:val="00444B0E"/>
    <w:rsid w:val="00445453"/>
    <w:rsid w:val="004455F3"/>
    <w:rsid w:val="004456B5"/>
    <w:rsid w:val="00445770"/>
    <w:rsid w:val="0044620B"/>
    <w:rsid w:val="00446285"/>
    <w:rsid w:val="00446565"/>
    <w:rsid w:val="004466BA"/>
    <w:rsid w:val="00446830"/>
    <w:rsid w:val="00446849"/>
    <w:rsid w:val="00447081"/>
    <w:rsid w:val="004472AC"/>
    <w:rsid w:val="00447519"/>
    <w:rsid w:val="0045016F"/>
    <w:rsid w:val="00450AE9"/>
    <w:rsid w:val="00450BCD"/>
    <w:rsid w:val="00450D77"/>
    <w:rsid w:val="0045100A"/>
    <w:rsid w:val="00452448"/>
    <w:rsid w:val="004525EF"/>
    <w:rsid w:val="00452756"/>
    <w:rsid w:val="004527C5"/>
    <w:rsid w:val="00452911"/>
    <w:rsid w:val="00452CB3"/>
    <w:rsid w:val="00452E08"/>
    <w:rsid w:val="00452F57"/>
    <w:rsid w:val="004531C8"/>
    <w:rsid w:val="0045376A"/>
    <w:rsid w:val="00453E6F"/>
    <w:rsid w:val="004540E4"/>
    <w:rsid w:val="00454492"/>
    <w:rsid w:val="00454AAC"/>
    <w:rsid w:val="00454C53"/>
    <w:rsid w:val="0045504D"/>
    <w:rsid w:val="00455BBE"/>
    <w:rsid w:val="00455F85"/>
    <w:rsid w:val="00455FFD"/>
    <w:rsid w:val="00456210"/>
    <w:rsid w:val="0045659D"/>
    <w:rsid w:val="00456621"/>
    <w:rsid w:val="0045681A"/>
    <w:rsid w:val="0045681D"/>
    <w:rsid w:val="00456DC0"/>
    <w:rsid w:val="004576A0"/>
    <w:rsid w:val="00457937"/>
    <w:rsid w:val="00457F37"/>
    <w:rsid w:val="00460230"/>
    <w:rsid w:val="00460246"/>
    <w:rsid w:val="00460D91"/>
    <w:rsid w:val="00461A7C"/>
    <w:rsid w:val="00461FC9"/>
    <w:rsid w:val="0046206B"/>
    <w:rsid w:val="00462BA3"/>
    <w:rsid w:val="004636E7"/>
    <w:rsid w:val="0046388B"/>
    <w:rsid w:val="004639A3"/>
    <w:rsid w:val="00463AE6"/>
    <w:rsid w:val="00463B9E"/>
    <w:rsid w:val="00464409"/>
    <w:rsid w:val="00464702"/>
    <w:rsid w:val="00464759"/>
    <w:rsid w:val="00464ABD"/>
    <w:rsid w:val="00464DF2"/>
    <w:rsid w:val="00465160"/>
    <w:rsid w:val="004651DA"/>
    <w:rsid w:val="0046546A"/>
    <w:rsid w:val="00465FAB"/>
    <w:rsid w:val="00466D01"/>
    <w:rsid w:val="00466E22"/>
    <w:rsid w:val="004679BD"/>
    <w:rsid w:val="00467ACA"/>
    <w:rsid w:val="00467D7C"/>
    <w:rsid w:val="0047045B"/>
    <w:rsid w:val="00470670"/>
    <w:rsid w:val="004708A9"/>
    <w:rsid w:val="00470FA3"/>
    <w:rsid w:val="00470FE0"/>
    <w:rsid w:val="00471151"/>
    <w:rsid w:val="004712B2"/>
    <w:rsid w:val="004723F7"/>
    <w:rsid w:val="00472653"/>
    <w:rsid w:val="004727CC"/>
    <w:rsid w:val="004729B7"/>
    <w:rsid w:val="00472E2B"/>
    <w:rsid w:val="00472F0B"/>
    <w:rsid w:val="0047347C"/>
    <w:rsid w:val="004736A3"/>
    <w:rsid w:val="00473C2E"/>
    <w:rsid w:val="00473D69"/>
    <w:rsid w:val="0047489A"/>
    <w:rsid w:val="00474902"/>
    <w:rsid w:val="00474A9B"/>
    <w:rsid w:val="00474F9B"/>
    <w:rsid w:val="004757F9"/>
    <w:rsid w:val="0047629C"/>
    <w:rsid w:val="004762C1"/>
    <w:rsid w:val="00476744"/>
    <w:rsid w:val="0047685D"/>
    <w:rsid w:val="00476920"/>
    <w:rsid w:val="00476C09"/>
    <w:rsid w:val="004771E4"/>
    <w:rsid w:val="00477353"/>
    <w:rsid w:val="004773EE"/>
    <w:rsid w:val="00477626"/>
    <w:rsid w:val="00477E85"/>
    <w:rsid w:val="004807B8"/>
    <w:rsid w:val="00480A58"/>
    <w:rsid w:val="00480F31"/>
    <w:rsid w:val="004811BD"/>
    <w:rsid w:val="00481782"/>
    <w:rsid w:val="00481C0E"/>
    <w:rsid w:val="00481EF6"/>
    <w:rsid w:val="00482046"/>
    <w:rsid w:val="004828F5"/>
    <w:rsid w:val="00483647"/>
    <w:rsid w:val="00483AB9"/>
    <w:rsid w:val="00483D26"/>
    <w:rsid w:val="00484106"/>
    <w:rsid w:val="00484412"/>
    <w:rsid w:val="00484BF9"/>
    <w:rsid w:val="00484F0D"/>
    <w:rsid w:val="00485ADF"/>
    <w:rsid w:val="00485FCB"/>
    <w:rsid w:val="00486C62"/>
    <w:rsid w:val="00486D9F"/>
    <w:rsid w:val="00486FE4"/>
    <w:rsid w:val="00487263"/>
    <w:rsid w:val="004872FF"/>
    <w:rsid w:val="00487798"/>
    <w:rsid w:val="00487C1F"/>
    <w:rsid w:val="00487D66"/>
    <w:rsid w:val="00487E41"/>
    <w:rsid w:val="00490105"/>
    <w:rsid w:val="004903C3"/>
    <w:rsid w:val="00490CFB"/>
    <w:rsid w:val="004916B1"/>
    <w:rsid w:val="00491AEB"/>
    <w:rsid w:val="0049255F"/>
    <w:rsid w:val="0049297B"/>
    <w:rsid w:val="00493018"/>
    <w:rsid w:val="0049312A"/>
    <w:rsid w:val="00493337"/>
    <w:rsid w:val="00493344"/>
    <w:rsid w:val="0049444B"/>
    <w:rsid w:val="004948C2"/>
    <w:rsid w:val="00494B1E"/>
    <w:rsid w:val="004952D1"/>
    <w:rsid w:val="00495658"/>
    <w:rsid w:val="00495A99"/>
    <w:rsid w:val="00495AA7"/>
    <w:rsid w:val="00495FA8"/>
    <w:rsid w:val="00496719"/>
    <w:rsid w:val="00496C67"/>
    <w:rsid w:val="004A00DA"/>
    <w:rsid w:val="004A01FD"/>
    <w:rsid w:val="004A0C3A"/>
    <w:rsid w:val="004A1087"/>
    <w:rsid w:val="004A1287"/>
    <w:rsid w:val="004A1757"/>
    <w:rsid w:val="004A1C52"/>
    <w:rsid w:val="004A2032"/>
    <w:rsid w:val="004A2728"/>
    <w:rsid w:val="004A28DD"/>
    <w:rsid w:val="004A29F7"/>
    <w:rsid w:val="004A3155"/>
    <w:rsid w:val="004A3713"/>
    <w:rsid w:val="004A3ACE"/>
    <w:rsid w:val="004A3C2A"/>
    <w:rsid w:val="004A3CDB"/>
    <w:rsid w:val="004A4345"/>
    <w:rsid w:val="004A46C2"/>
    <w:rsid w:val="004A4D06"/>
    <w:rsid w:val="004A58E2"/>
    <w:rsid w:val="004A6238"/>
    <w:rsid w:val="004A626F"/>
    <w:rsid w:val="004A6AE9"/>
    <w:rsid w:val="004A739B"/>
    <w:rsid w:val="004A73B6"/>
    <w:rsid w:val="004A76BD"/>
    <w:rsid w:val="004A7EB0"/>
    <w:rsid w:val="004B10C4"/>
    <w:rsid w:val="004B10D7"/>
    <w:rsid w:val="004B1169"/>
    <w:rsid w:val="004B11F4"/>
    <w:rsid w:val="004B1606"/>
    <w:rsid w:val="004B1899"/>
    <w:rsid w:val="004B1ACE"/>
    <w:rsid w:val="004B1BF5"/>
    <w:rsid w:val="004B265D"/>
    <w:rsid w:val="004B2850"/>
    <w:rsid w:val="004B3102"/>
    <w:rsid w:val="004B3C04"/>
    <w:rsid w:val="004B437B"/>
    <w:rsid w:val="004B45FB"/>
    <w:rsid w:val="004B5545"/>
    <w:rsid w:val="004B5A59"/>
    <w:rsid w:val="004B5A69"/>
    <w:rsid w:val="004B5EDF"/>
    <w:rsid w:val="004B646D"/>
    <w:rsid w:val="004B68DF"/>
    <w:rsid w:val="004B6BB5"/>
    <w:rsid w:val="004B7939"/>
    <w:rsid w:val="004C0666"/>
    <w:rsid w:val="004C06B5"/>
    <w:rsid w:val="004C08C5"/>
    <w:rsid w:val="004C094F"/>
    <w:rsid w:val="004C0B6E"/>
    <w:rsid w:val="004C1C66"/>
    <w:rsid w:val="004C281B"/>
    <w:rsid w:val="004C2A0A"/>
    <w:rsid w:val="004C2CEC"/>
    <w:rsid w:val="004C3267"/>
    <w:rsid w:val="004C353A"/>
    <w:rsid w:val="004C38C0"/>
    <w:rsid w:val="004C4F7B"/>
    <w:rsid w:val="004C5611"/>
    <w:rsid w:val="004C5EFC"/>
    <w:rsid w:val="004C6D94"/>
    <w:rsid w:val="004C6F39"/>
    <w:rsid w:val="004C7007"/>
    <w:rsid w:val="004C75A8"/>
    <w:rsid w:val="004C7B80"/>
    <w:rsid w:val="004D001B"/>
    <w:rsid w:val="004D01B3"/>
    <w:rsid w:val="004D0555"/>
    <w:rsid w:val="004D0C17"/>
    <w:rsid w:val="004D0D35"/>
    <w:rsid w:val="004D0F4F"/>
    <w:rsid w:val="004D1A40"/>
    <w:rsid w:val="004D1BEF"/>
    <w:rsid w:val="004D1BF1"/>
    <w:rsid w:val="004D1C78"/>
    <w:rsid w:val="004D2031"/>
    <w:rsid w:val="004D20A3"/>
    <w:rsid w:val="004D22E6"/>
    <w:rsid w:val="004D28C6"/>
    <w:rsid w:val="004D2D29"/>
    <w:rsid w:val="004D3843"/>
    <w:rsid w:val="004D4298"/>
    <w:rsid w:val="004D46FD"/>
    <w:rsid w:val="004D4D63"/>
    <w:rsid w:val="004D537C"/>
    <w:rsid w:val="004D53ED"/>
    <w:rsid w:val="004D55D3"/>
    <w:rsid w:val="004D6064"/>
    <w:rsid w:val="004D6086"/>
    <w:rsid w:val="004D61F0"/>
    <w:rsid w:val="004D6B6F"/>
    <w:rsid w:val="004D73E9"/>
    <w:rsid w:val="004D7C48"/>
    <w:rsid w:val="004E0B34"/>
    <w:rsid w:val="004E0D48"/>
    <w:rsid w:val="004E0E1A"/>
    <w:rsid w:val="004E1187"/>
    <w:rsid w:val="004E1336"/>
    <w:rsid w:val="004E13E3"/>
    <w:rsid w:val="004E1580"/>
    <w:rsid w:val="004E1F2D"/>
    <w:rsid w:val="004E2612"/>
    <w:rsid w:val="004E2649"/>
    <w:rsid w:val="004E2E6F"/>
    <w:rsid w:val="004E3374"/>
    <w:rsid w:val="004E3459"/>
    <w:rsid w:val="004E3741"/>
    <w:rsid w:val="004E3755"/>
    <w:rsid w:val="004E377A"/>
    <w:rsid w:val="004E4257"/>
    <w:rsid w:val="004E485F"/>
    <w:rsid w:val="004E4C27"/>
    <w:rsid w:val="004E51E4"/>
    <w:rsid w:val="004E5AFF"/>
    <w:rsid w:val="004E5EEF"/>
    <w:rsid w:val="004E6400"/>
    <w:rsid w:val="004E6730"/>
    <w:rsid w:val="004E6750"/>
    <w:rsid w:val="004E6E0E"/>
    <w:rsid w:val="004E6F42"/>
    <w:rsid w:val="004E6FE5"/>
    <w:rsid w:val="004E7F46"/>
    <w:rsid w:val="004F00D3"/>
    <w:rsid w:val="004F035B"/>
    <w:rsid w:val="004F0CAF"/>
    <w:rsid w:val="004F0DFB"/>
    <w:rsid w:val="004F0F95"/>
    <w:rsid w:val="004F10E3"/>
    <w:rsid w:val="004F175F"/>
    <w:rsid w:val="004F1B22"/>
    <w:rsid w:val="004F1F7A"/>
    <w:rsid w:val="004F2354"/>
    <w:rsid w:val="004F2A56"/>
    <w:rsid w:val="004F3114"/>
    <w:rsid w:val="004F3352"/>
    <w:rsid w:val="004F3765"/>
    <w:rsid w:val="004F3A38"/>
    <w:rsid w:val="004F3BB6"/>
    <w:rsid w:val="004F453F"/>
    <w:rsid w:val="004F4969"/>
    <w:rsid w:val="004F4D2D"/>
    <w:rsid w:val="004F592E"/>
    <w:rsid w:val="004F645B"/>
    <w:rsid w:val="004F6AEF"/>
    <w:rsid w:val="004F72EB"/>
    <w:rsid w:val="004F733F"/>
    <w:rsid w:val="004F7653"/>
    <w:rsid w:val="004F7BE0"/>
    <w:rsid w:val="00500566"/>
    <w:rsid w:val="00500F89"/>
    <w:rsid w:val="005016BF"/>
    <w:rsid w:val="00501BCA"/>
    <w:rsid w:val="00501D25"/>
    <w:rsid w:val="0050244C"/>
    <w:rsid w:val="005026C7"/>
    <w:rsid w:val="0050273E"/>
    <w:rsid w:val="005029E3"/>
    <w:rsid w:val="00503000"/>
    <w:rsid w:val="00503641"/>
    <w:rsid w:val="0050380A"/>
    <w:rsid w:val="00503B73"/>
    <w:rsid w:val="005042C5"/>
    <w:rsid w:val="005047D2"/>
    <w:rsid w:val="0050481A"/>
    <w:rsid w:val="00504DA0"/>
    <w:rsid w:val="00504F5E"/>
    <w:rsid w:val="005050D0"/>
    <w:rsid w:val="00505425"/>
    <w:rsid w:val="005054FC"/>
    <w:rsid w:val="0050566A"/>
    <w:rsid w:val="005056E6"/>
    <w:rsid w:val="00505929"/>
    <w:rsid w:val="0050599B"/>
    <w:rsid w:val="00505C30"/>
    <w:rsid w:val="0050628A"/>
    <w:rsid w:val="0050709C"/>
    <w:rsid w:val="005075EF"/>
    <w:rsid w:val="005079F5"/>
    <w:rsid w:val="00507A40"/>
    <w:rsid w:val="00507B77"/>
    <w:rsid w:val="00510175"/>
    <w:rsid w:val="00510554"/>
    <w:rsid w:val="00510650"/>
    <w:rsid w:val="0051068A"/>
    <w:rsid w:val="0051072C"/>
    <w:rsid w:val="0051077A"/>
    <w:rsid w:val="00510F32"/>
    <w:rsid w:val="00511167"/>
    <w:rsid w:val="005112BC"/>
    <w:rsid w:val="00511FBF"/>
    <w:rsid w:val="005124A8"/>
    <w:rsid w:val="00512573"/>
    <w:rsid w:val="0051283F"/>
    <w:rsid w:val="00513405"/>
    <w:rsid w:val="00513A92"/>
    <w:rsid w:val="00514041"/>
    <w:rsid w:val="005141A3"/>
    <w:rsid w:val="005148B2"/>
    <w:rsid w:val="00514922"/>
    <w:rsid w:val="00514CC2"/>
    <w:rsid w:val="00515AC9"/>
    <w:rsid w:val="00515BAC"/>
    <w:rsid w:val="0051671E"/>
    <w:rsid w:val="00516983"/>
    <w:rsid w:val="00516BF2"/>
    <w:rsid w:val="00516EDE"/>
    <w:rsid w:val="005175D9"/>
    <w:rsid w:val="005175EB"/>
    <w:rsid w:val="00517806"/>
    <w:rsid w:val="00517B51"/>
    <w:rsid w:val="00517DB8"/>
    <w:rsid w:val="00520E5E"/>
    <w:rsid w:val="00521244"/>
    <w:rsid w:val="0052191E"/>
    <w:rsid w:val="00521954"/>
    <w:rsid w:val="00521C03"/>
    <w:rsid w:val="00521F3C"/>
    <w:rsid w:val="00522282"/>
    <w:rsid w:val="0052251C"/>
    <w:rsid w:val="00523022"/>
    <w:rsid w:val="0052359C"/>
    <w:rsid w:val="00523B9C"/>
    <w:rsid w:val="00523C81"/>
    <w:rsid w:val="005242F9"/>
    <w:rsid w:val="00525D68"/>
    <w:rsid w:val="00525E17"/>
    <w:rsid w:val="00526431"/>
    <w:rsid w:val="005266F1"/>
    <w:rsid w:val="00526F35"/>
    <w:rsid w:val="005272EA"/>
    <w:rsid w:val="005304B7"/>
    <w:rsid w:val="00530584"/>
    <w:rsid w:val="00531104"/>
    <w:rsid w:val="005315D0"/>
    <w:rsid w:val="00532845"/>
    <w:rsid w:val="00532C21"/>
    <w:rsid w:val="005334DC"/>
    <w:rsid w:val="00533555"/>
    <w:rsid w:val="00533785"/>
    <w:rsid w:val="00533946"/>
    <w:rsid w:val="00533A63"/>
    <w:rsid w:val="00534B81"/>
    <w:rsid w:val="00535148"/>
    <w:rsid w:val="0053515E"/>
    <w:rsid w:val="005353A1"/>
    <w:rsid w:val="00535664"/>
    <w:rsid w:val="00535870"/>
    <w:rsid w:val="00535D71"/>
    <w:rsid w:val="00535FAB"/>
    <w:rsid w:val="00536103"/>
    <w:rsid w:val="005363FF"/>
    <w:rsid w:val="00536560"/>
    <w:rsid w:val="00536897"/>
    <w:rsid w:val="00537E24"/>
    <w:rsid w:val="005401CB"/>
    <w:rsid w:val="00540659"/>
    <w:rsid w:val="00540744"/>
    <w:rsid w:val="00541691"/>
    <w:rsid w:val="005416F2"/>
    <w:rsid w:val="005418E7"/>
    <w:rsid w:val="00541A8C"/>
    <w:rsid w:val="00541D93"/>
    <w:rsid w:val="005425D5"/>
    <w:rsid w:val="00542C77"/>
    <w:rsid w:val="00543148"/>
    <w:rsid w:val="00543326"/>
    <w:rsid w:val="005439D7"/>
    <w:rsid w:val="00544F85"/>
    <w:rsid w:val="0054504C"/>
    <w:rsid w:val="005453BD"/>
    <w:rsid w:val="005459A4"/>
    <w:rsid w:val="00545E64"/>
    <w:rsid w:val="00545F17"/>
    <w:rsid w:val="0054613F"/>
    <w:rsid w:val="005461D9"/>
    <w:rsid w:val="005463D2"/>
    <w:rsid w:val="00546506"/>
    <w:rsid w:val="00546948"/>
    <w:rsid w:val="00546B9B"/>
    <w:rsid w:val="0054709A"/>
    <w:rsid w:val="005477AE"/>
    <w:rsid w:val="00547DC1"/>
    <w:rsid w:val="00547F84"/>
    <w:rsid w:val="00550803"/>
    <w:rsid w:val="005517F4"/>
    <w:rsid w:val="00551AA8"/>
    <w:rsid w:val="00551C4E"/>
    <w:rsid w:val="00551DB0"/>
    <w:rsid w:val="00552009"/>
    <w:rsid w:val="005522EC"/>
    <w:rsid w:val="00552CE3"/>
    <w:rsid w:val="0055397C"/>
    <w:rsid w:val="00553C18"/>
    <w:rsid w:val="0055437B"/>
    <w:rsid w:val="00554535"/>
    <w:rsid w:val="005547F1"/>
    <w:rsid w:val="00555529"/>
    <w:rsid w:val="0055596C"/>
    <w:rsid w:val="00555CD8"/>
    <w:rsid w:val="00556503"/>
    <w:rsid w:val="005568EF"/>
    <w:rsid w:val="00556D25"/>
    <w:rsid w:val="00556EDC"/>
    <w:rsid w:val="00560308"/>
    <w:rsid w:val="0056067E"/>
    <w:rsid w:val="00560939"/>
    <w:rsid w:val="00561885"/>
    <w:rsid w:val="00561946"/>
    <w:rsid w:val="00561DB8"/>
    <w:rsid w:val="00562980"/>
    <w:rsid w:val="005629E7"/>
    <w:rsid w:val="00562D7A"/>
    <w:rsid w:val="00563235"/>
    <w:rsid w:val="0056331D"/>
    <w:rsid w:val="005634DA"/>
    <w:rsid w:val="00563FCE"/>
    <w:rsid w:val="00564B99"/>
    <w:rsid w:val="00564DC3"/>
    <w:rsid w:val="00565707"/>
    <w:rsid w:val="00565C5A"/>
    <w:rsid w:val="00566302"/>
    <w:rsid w:val="005665C6"/>
    <w:rsid w:val="005666E0"/>
    <w:rsid w:val="005666E9"/>
    <w:rsid w:val="005666F6"/>
    <w:rsid w:val="00566AC3"/>
    <w:rsid w:val="00566DE6"/>
    <w:rsid w:val="00567968"/>
    <w:rsid w:val="00567C70"/>
    <w:rsid w:val="005701F0"/>
    <w:rsid w:val="00570289"/>
    <w:rsid w:val="005706C2"/>
    <w:rsid w:val="00570C46"/>
    <w:rsid w:val="00571040"/>
    <w:rsid w:val="005716A9"/>
    <w:rsid w:val="00571855"/>
    <w:rsid w:val="005718CA"/>
    <w:rsid w:val="00571949"/>
    <w:rsid w:val="0057208B"/>
    <w:rsid w:val="005720EE"/>
    <w:rsid w:val="005724AF"/>
    <w:rsid w:val="00572B70"/>
    <w:rsid w:val="00573341"/>
    <w:rsid w:val="00573F66"/>
    <w:rsid w:val="0057450C"/>
    <w:rsid w:val="00574893"/>
    <w:rsid w:val="00574D8A"/>
    <w:rsid w:val="00574F01"/>
    <w:rsid w:val="00575232"/>
    <w:rsid w:val="00575FE7"/>
    <w:rsid w:val="005760DD"/>
    <w:rsid w:val="0057614F"/>
    <w:rsid w:val="0057635F"/>
    <w:rsid w:val="00576C7A"/>
    <w:rsid w:val="00576EDD"/>
    <w:rsid w:val="00576EEA"/>
    <w:rsid w:val="00576F68"/>
    <w:rsid w:val="005771BC"/>
    <w:rsid w:val="0057720C"/>
    <w:rsid w:val="0057744A"/>
    <w:rsid w:val="00577466"/>
    <w:rsid w:val="00577B54"/>
    <w:rsid w:val="00577BF3"/>
    <w:rsid w:val="00580244"/>
    <w:rsid w:val="0058061B"/>
    <w:rsid w:val="00580BEC"/>
    <w:rsid w:val="00580DEE"/>
    <w:rsid w:val="00581150"/>
    <w:rsid w:val="005815C8"/>
    <w:rsid w:val="00582142"/>
    <w:rsid w:val="005821D9"/>
    <w:rsid w:val="005823A6"/>
    <w:rsid w:val="0058251E"/>
    <w:rsid w:val="00582E07"/>
    <w:rsid w:val="00582E2E"/>
    <w:rsid w:val="00583222"/>
    <w:rsid w:val="005837E7"/>
    <w:rsid w:val="0058400B"/>
    <w:rsid w:val="00584129"/>
    <w:rsid w:val="0058415F"/>
    <w:rsid w:val="005845DA"/>
    <w:rsid w:val="0058462E"/>
    <w:rsid w:val="005848FC"/>
    <w:rsid w:val="00584C3B"/>
    <w:rsid w:val="0058540D"/>
    <w:rsid w:val="00585915"/>
    <w:rsid w:val="00585D02"/>
    <w:rsid w:val="00585EA5"/>
    <w:rsid w:val="00586765"/>
    <w:rsid w:val="0058731C"/>
    <w:rsid w:val="005873F8"/>
    <w:rsid w:val="00587642"/>
    <w:rsid w:val="005876D2"/>
    <w:rsid w:val="005877FA"/>
    <w:rsid w:val="00587848"/>
    <w:rsid w:val="00587DEC"/>
    <w:rsid w:val="00590A58"/>
    <w:rsid w:val="00590B03"/>
    <w:rsid w:val="0059107C"/>
    <w:rsid w:val="0059110E"/>
    <w:rsid w:val="0059124B"/>
    <w:rsid w:val="005915E0"/>
    <w:rsid w:val="005917CF"/>
    <w:rsid w:val="00591B38"/>
    <w:rsid w:val="00591F61"/>
    <w:rsid w:val="00591FDD"/>
    <w:rsid w:val="0059229D"/>
    <w:rsid w:val="00592520"/>
    <w:rsid w:val="00592FDE"/>
    <w:rsid w:val="00593127"/>
    <w:rsid w:val="00593477"/>
    <w:rsid w:val="0059349E"/>
    <w:rsid w:val="00593795"/>
    <w:rsid w:val="00593FA1"/>
    <w:rsid w:val="00594208"/>
    <w:rsid w:val="005945EB"/>
    <w:rsid w:val="005946FD"/>
    <w:rsid w:val="00594FEB"/>
    <w:rsid w:val="005951E4"/>
    <w:rsid w:val="0059536F"/>
    <w:rsid w:val="00595FD7"/>
    <w:rsid w:val="005962DB"/>
    <w:rsid w:val="005963C3"/>
    <w:rsid w:val="0059664C"/>
    <w:rsid w:val="00597248"/>
    <w:rsid w:val="00597A32"/>
    <w:rsid w:val="00597D5D"/>
    <w:rsid w:val="00597DE4"/>
    <w:rsid w:val="00597E50"/>
    <w:rsid w:val="005A00E0"/>
    <w:rsid w:val="005A0705"/>
    <w:rsid w:val="005A0970"/>
    <w:rsid w:val="005A0CDC"/>
    <w:rsid w:val="005A1DDE"/>
    <w:rsid w:val="005A1DF4"/>
    <w:rsid w:val="005A225A"/>
    <w:rsid w:val="005A25E0"/>
    <w:rsid w:val="005A26FC"/>
    <w:rsid w:val="005A2A7A"/>
    <w:rsid w:val="005A3929"/>
    <w:rsid w:val="005A3945"/>
    <w:rsid w:val="005A3C4F"/>
    <w:rsid w:val="005A3DD7"/>
    <w:rsid w:val="005A3EAB"/>
    <w:rsid w:val="005A3F7D"/>
    <w:rsid w:val="005A4D0F"/>
    <w:rsid w:val="005A5307"/>
    <w:rsid w:val="005A56B1"/>
    <w:rsid w:val="005A56D6"/>
    <w:rsid w:val="005A581D"/>
    <w:rsid w:val="005A6187"/>
    <w:rsid w:val="005A61C1"/>
    <w:rsid w:val="005A6C89"/>
    <w:rsid w:val="005A6D90"/>
    <w:rsid w:val="005A6E29"/>
    <w:rsid w:val="005A6EE0"/>
    <w:rsid w:val="005A74A9"/>
    <w:rsid w:val="005A752C"/>
    <w:rsid w:val="005A7BA6"/>
    <w:rsid w:val="005A7C6B"/>
    <w:rsid w:val="005B00CD"/>
    <w:rsid w:val="005B06AB"/>
    <w:rsid w:val="005B0A2B"/>
    <w:rsid w:val="005B0AA0"/>
    <w:rsid w:val="005B0FB4"/>
    <w:rsid w:val="005B2605"/>
    <w:rsid w:val="005B35B2"/>
    <w:rsid w:val="005B3AA4"/>
    <w:rsid w:val="005B3AF7"/>
    <w:rsid w:val="005B3E76"/>
    <w:rsid w:val="005B4070"/>
    <w:rsid w:val="005B429D"/>
    <w:rsid w:val="005B42ED"/>
    <w:rsid w:val="005B4BE3"/>
    <w:rsid w:val="005B4C5B"/>
    <w:rsid w:val="005B5725"/>
    <w:rsid w:val="005B589C"/>
    <w:rsid w:val="005B5CA6"/>
    <w:rsid w:val="005B5DAC"/>
    <w:rsid w:val="005B6B1F"/>
    <w:rsid w:val="005B6D38"/>
    <w:rsid w:val="005B6E3A"/>
    <w:rsid w:val="005B75C4"/>
    <w:rsid w:val="005B7869"/>
    <w:rsid w:val="005B7FCD"/>
    <w:rsid w:val="005C0617"/>
    <w:rsid w:val="005C0750"/>
    <w:rsid w:val="005C081A"/>
    <w:rsid w:val="005C0979"/>
    <w:rsid w:val="005C0CF6"/>
    <w:rsid w:val="005C150B"/>
    <w:rsid w:val="005C15C5"/>
    <w:rsid w:val="005C1872"/>
    <w:rsid w:val="005C1AA1"/>
    <w:rsid w:val="005C2A6A"/>
    <w:rsid w:val="005C2B72"/>
    <w:rsid w:val="005C2CAD"/>
    <w:rsid w:val="005C43AE"/>
    <w:rsid w:val="005C487C"/>
    <w:rsid w:val="005C4915"/>
    <w:rsid w:val="005C4D13"/>
    <w:rsid w:val="005C4F71"/>
    <w:rsid w:val="005C56E9"/>
    <w:rsid w:val="005C5F81"/>
    <w:rsid w:val="005C5F95"/>
    <w:rsid w:val="005C6361"/>
    <w:rsid w:val="005C6953"/>
    <w:rsid w:val="005C6C31"/>
    <w:rsid w:val="005C6CAC"/>
    <w:rsid w:val="005C6DC4"/>
    <w:rsid w:val="005C716B"/>
    <w:rsid w:val="005C7575"/>
    <w:rsid w:val="005C762D"/>
    <w:rsid w:val="005C79C4"/>
    <w:rsid w:val="005C7B34"/>
    <w:rsid w:val="005C7CE9"/>
    <w:rsid w:val="005C7F0F"/>
    <w:rsid w:val="005D069A"/>
    <w:rsid w:val="005D1738"/>
    <w:rsid w:val="005D17F5"/>
    <w:rsid w:val="005D19AE"/>
    <w:rsid w:val="005D1A1F"/>
    <w:rsid w:val="005D33FC"/>
    <w:rsid w:val="005D348C"/>
    <w:rsid w:val="005D3895"/>
    <w:rsid w:val="005D44BF"/>
    <w:rsid w:val="005D45E3"/>
    <w:rsid w:val="005D465F"/>
    <w:rsid w:val="005D46C2"/>
    <w:rsid w:val="005D54A9"/>
    <w:rsid w:val="005D5FEB"/>
    <w:rsid w:val="005D62EF"/>
    <w:rsid w:val="005D6385"/>
    <w:rsid w:val="005D64B1"/>
    <w:rsid w:val="005D6777"/>
    <w:rsid w:val="005D6A9D"/>
    <w:rsid w:val="005D6DE4"/>
    <w:rsid w:val="005D71CC"/>
    <w:rsid w:val="005D72E7"/>
    <w:rsid w:val="005D7765"/>
    <w:rsid w:val="005D77DD"/>
    <w:rsid w:val="005E0004"/>
    <w:rsid w:val="005E015B"/>
    <w:rsid w:val="005E042A"/>
    <w:rsid w:val="005E0BB8"/>
    <w:rsid w:val="005E1640"/>
    <w:rsid w:val="005E1AFF"/>
    <w:rsid w:val="005E1E93"/>
    <w:rsid w:val="005E1F69"/>
    <w:rsid w:val="005E224D"/>
    <w:rsid w:val="005E303A"/>
    <w:rsid w:val="005E33DD"/>
    <w:rsid w:val="005E3F7E"/>
    <w:rsid w:val="005E4420"/>
    <w:rsid w:val="005E47E0"/>
    <w:rsid w:val="005E4A47"/>
    <w:rsid w:val="005E4F99"/>
    <w:rsid w:val="005E534C"/>
    <w:rsid w:val="005E55D2"/>
    <w:rsid w:val="005E5906"/>
    <w:rsid w:val="005E61B8"/>
    <w:rsid w:val="005E64B5"/>
    <w:rsid w:val="005E6EDD"/>
    <w:rsid w:val="005E74A1"/>
    <w:rsid w:val="005E7B6F"/>
    <w:rsid w:val="005E7C30"/>
    <w:rsid w:val="005E7D26"/>
    <w:rsid w:val="005F003C"/>
    <w:rsid w:val="005F043C"/>
    <w:rsid w:val="005F06C7"/>
    <w:rsid w:val="005F0C88"/>
    <w:rsid w:val="005F0D33"/>
    <w:rsid w:val="005F0D7A"/>
    <w:rsid w:val="005F143A"/>
    <w:rsid w:val="005F15EE"/>
    <w:rsid w:val="005F160D"/>
    <w:rsid w:val="005F1A3B"/>
    <w:rsid w:val="005F1CFC"/>
    <w:rsid w:val="005F1E5A"/>
    <w:rsid w:val="005F2092"/>
    <w:rsid w:val="005F23C0"/>
    <w:rsid w:val="005F24B0"/>
    <w:rsid w:val="005F2533"/>
    <w:rsid w:val="005F25A8"/>
    <w:rsid w:val="005F2B0D"/>
    <w:rsid w:val="005F2FF0"/>
    <w:rsid w:val="005F30AD"/>
    <w:rsid w:val="005F3870"/>
    <w:rsid w:val="005F3FC8"/>
    <w:rsid w:val="005F4226"/>
    <w:rsid w:val="005F46F4"/>
    <w:rsid w:val="005F4924"/>
    <w:rsid w:val="005F5A15"/>
    <w:rsid w:val="005F5EAF"/>
    <w:rsid w:val="005F642A"/>
    <w:rsid w:val="005F6A9D"/>
    <w:rsid w:val="005F7479"/>
    <w:rsid w:val="005F788A"/>
    <w:rsid w:val="005F7B27"/>
    <w:rsid w:val="005F7F18"/>
    <w:rsid w:val="00600371"/>
    <w:rsid w:val="0060037C"/>
    <w:rsid w:val="006007EF"/>
    <w:rsid w:val="00600D90"/>
    <w:rsid w:val="00600F17"/>
    <w:rsid w:val="00602491"/>
    <w:rsid w:val="0060268C"/>
    <w:rsid w:val="00602AC3"/>
    <w:rsid w:val="00602E01"/>
    <w:rsid w:val="0060385F"/>
    <w:rsid w:val="00603F03"/>
    <w:rsid w:val="006043E3"/>
    <w:rsid w:val="00604824"/>
    <w:rsid w:val="006049C7"/>
    <w:rsid w:val="00604E26"/>
    <w:rsid w:val="00605154"/>
    <w:rsid w:val="00605813"/>
    <w:rsid w:val="00605C80"/>
    <w:rsid w:val="00605EC9"/>
    <w:rsid w:val="006062F1"/>
    <w:rsid w:val="006068B0"/>
    <w:rsid w:val="00606BA8"/>
    <w:rsid w:val="00607A12"/>
    <w:rsid w:val="00607BB7"/>
    <w:rsid w:val="00607E7B"/>
    <w:rsid w:val="006100BB"/>
    <w:rsid w:val="006106A9"/>
    <w:rsid w:val="00610C90"/>
    <w:rsid w:val="00610EF0"/>
    <w:rsid w:val="006111B5"/>
    <w:rsid w:val="0061168C"/>
    <w:rsid w:val="006121CF"/>
    <w:rsid w:val="00612572"/>
    <w:rsid w:val="006129A7"/>
    <w:rsid w:val="00612D54"/>
    <w:rsid w:val="006131B6"/>
    <w:rsid w:val="00613F64"/>
    <w:rsid w:val="00613FFD"/>
    <w:rsid w:val="006141A4"/>
    <w:rsid w:val="00614347"/>
    <w:rsid w:val="0061449F"/>
    <w:rsid w:val="00614DE8"/>
    <w:rsid w:val="00615E22"/>
    <w:rsid w:val="0061614E"/>
    <w:rsid w:val="006166E4"/>
    <w:rsid w:val="006167F7"/>
    <w:rsid w:val="00616EE0"/>
    <w:rsid w:val="00617F62"/>
    <w:rsid w:val="006206EC"/>
    <w:rsid w:val="00620AC9"/>
    <w:rsid w:val="00620B24"/>
    <w:rsid w:val="00620C43"/>
    <w:rsid w:val="00620C84"/>
    <w:rsid w:val="0062186C"/>
    <w:rsid w:val="00622104"/>
    <w:rsid w:val="006221E6"/>
    <w:rsid w:val="00622DB0"/>
    <w:rsid w:val="0062370E"/>
    <w:rsid w:val="00623E86"/>
    <w:rsid w:val="00623EFA"/>
    <w:rsid w:val="0062432F"/>
    <w:rsid w:val="006243DD"/>
    <w:rsid w:val="006244AD"/>
    <w:rsid w:val="00624966"/>
    <w:rsid w:val="00624AEE"/>
    <w:rsid w:val="00624C59"/>
    <w:rsid w:val="00625FC3"/>
    <w:rsid w:val="006266AC"/>
    <w:rsid w:val="00626AB2"/>
    <w:rsid w:val="00626B8F"/>
    <w:rsid w:val="00626BD6"/>
    <w:rsid w:val="006302A5"/>
    <w:rsid w:val="006306FF"/>
    <w:rsid w:val="00630836"/>
    <w:rsid w:val="00630C87"/>
    <w:rsid w:val="00630CF8"/>
    <w:rsid w:val="00630DD2"/>
    <w:rsid w:val="00631333"/>
    <w:rsid w:val="0063172A"/>
    <w:rsid w:val="00631880"/>
    <w:rsid w:val="006319D7"/>
    <w:rsid w:val="00631A4C"/>
    <w:rsid w:val="00631ED3"/>
    <w:rsid w:val="006322BB"/>
    <w:rsid w:val="00632343"/>
    <w:rsid w:val="006326E3"/>
    <w:rsid w:val="00632D3B"/>
    <w:rsid w:val="00633335"/>
    <w:rsid w:val="00633AC5"/>
    <w:rsid w:val="00633FBB"/>
    <w:rsid w:val="00634827"/>
    <w:rsid w:val="00634AE5"/>
    <w:rsid w:val="00634C42"/>
    <w:rsid w:val="00635329"/>
    <w:rsid w:val="006358C6"/>
    <w:rsid w:val="00635AED"/>
    <w:rsid w:val="00635E74"/>
    <w:rsid w:val="006364D3"/>
    <w:rsid w:val="00636E23"/>
    <w:rsid w:val="0063764E"/>
    <w:rsid w:val="00637D67"/>
    <w:rsid w:val="006404C0"/>
    <w:rsid w:val="00640A20"/>
    <w:rsid w:val="006410AE"/>
    <w:rsid w:val="006412EA"/>
    <w:rsid w:val="006418C7"/>
    <w:rsid w:val="0064204C"/>
    <w:rsid w:val="0064265B"/>
    <w:rsid w:val="006426D4"/>
    <w:rsid w:val="00642BA2"/>
    <w:rsid w:val="00642C93"/>
    <w:rsid w:val="00643459"/>
    <w:rsid w:val="006438D8"/>
    <w:rsid w:val="00643E12"/>
    <w:rsid w:val="00643F02"/>
    <w:rsid w:val="00644E26"/>
    <w:rsid w:val="00644FC9"/>
    <w:rsid w:val="006450E3"/>
    <w:rsid w:val="0064561D"/>
    <w:rsid w:val="006457B0"/>
    <w:rsid w:val="00645AE8"/>
    <w:rsid w:val="006462D6"/>
    <w:rsid w:val="006466D8"/>
    <w:rsid w:val="00646837"/>
    <w:rsid w:val="00646A1E"/>
    <w:rsid w:val="006471EB"/>
    <w:rsid w:val="0064750B"/>
    <w:rsid w:val="00650601"/>
    <w:rsid w:val="00650A3F"/>
    <w:rsid w:val="00650BF9"/>
    <w:rsid w:val="006518DA"/>
    <w:rsid w:val="00652838"/>
    <w:rsid w:val="006528A5"/>
    <w:rsid w:val="006539A5"/>
    <w:rsid w:val="00653DD4"/>
    <w:rsid w:val="00654125"/>
    <w:rsid w:val="0065420F"/>
    <w:rsid w:val="006544C1"/>
    <w:rsid w:val="0065494C"/>
    <w:rsid w:val="006549CE"/>
    <w:rsid w:val="00654BD6"/>
    <w:rsid w:val="00654CA9"/>
    <w:rsid w:val="00654CE9"/>
    <w:rsid w:val="00654E44"/>
    <w:rsid w:val="006552FC"/>
    <w:rsid w:val="0065622E"/>
    <w:rsid w:val="00656353"/>
    <w:rsid w:val="00656EC6"/>
    <w:rsid w:val="00660093"/>
    <w:rsid w:val="006604AD"/>
    <w:rsid w:val="006605F1"/>
    <w:rsid w:val="0066148C"/>
    <w:rsid w:val="00661858"/>
    <w:rsid w:val="00661DE6"/>
    <w:rsid w:val="0066211E"/>
    <w:rsid w:val="00662E4F"/>
    <w:rsid w:val="00663352"/>
    <w:rsid w:val="006637A2"/>
    <w:rsid w:val="00663A3C"/>
    <w:rsid w:val="00663B37"/>
    <w:rsid w:val="00663CAC"/>
    <w:rsid w:val="00664154"/>
    <w:rsid w:val="006644E3"/>
    <w:rsid w:val="00664601"/>
    <w:rsid w:val="006647F9"/>
    <w:rsid w:val="00664E5D"/>
    <w:rsid w:val="006650EC"/>
    <w:rsid w:val="00665202"/>
    <w:rsid w:val="0066574A"/>
    <w:rsid w:val="00666592"/>
    <w:rsid w:val="00666D2C"/>
    <w:rsid w:val="006679F5"/>
    <w:rsid w:val="00667A69"/>
    <w:rsid w:val="006704D1"/>
    <w:rsid w:val="00670BE6"/>
    <w:rsid w:val="006711E3"/>
    <w:rsid w:val="0067170F"/>
    <w:rsid w:val="00671B52"/>
    <w:rsid w:val="00671E65"/>
    <w:rsid w:val="006722B9"/>
    <w:rsid w:val="00672561"/>
    <w:rsid w:val="00672CF4"/>
    <w:rsid w:val="00672D35"/>
    <w:rsid w:val="006737BC"/>
    <w:rsid w:val="006740E0"/>
    <w:rsid w:val="006743A3"/>
    <w:rsid w:val="006743AB"/>
    <w:rsid w:val="006744C4"/>
    <w:rsid w:val="00674C43"/>
    <w:rsid w:val="006751A8"/>
    <w:rsid w:val="0067542E"/>
    <w:rsid w:val="006755A0"/>
    <w:rsid w:val="006755B2"/>
    <w:rsid w:val="00675988"/>
    <w:rsid w:val="00675D23"/>
    <w:rsid w:val="00676232"/>
    <w:rsid w:val="0067647C"/>
    <w:rsid w:val="00676A77"/>
    <w:rsid w:val="0067724E"/>
    <w:rsid w:val="00677624"/>
    <w:rsid w:val="00677653"/>
    <w:rsid w:val="00677FBD"/>
    <w:rsid w:val="0068018E"/>
    <w:rsid w:val="006809F5"/>
    <w:rsid w:val="00680A81"/>
    <w:rsid w:val="00680D32"/>
    <w:rsid w:val="00681E04"/>
    <w:rsid w:val="00682061"/>
    <w:rsid w:val="006832D4"/>
    <w:rsid w:val="006837B7"/>
    <w:rsid w:val="00683B5C"/>
    <w:rsid w:val="00683E6A"/>
    <w:rsid w:val="0068433B"/>
    <w:rsid w:val="00684BEF"/>
    <w:rsid w:val="00685002"/>
    <w:rsid w:val="0068628E"/>
    <w:rsid w:val="00686955"/>
    <w:rsid w:val="006874E4"/>
    <w:rsid w:val="00687B2C"/>
    <w:rsid w:val="00687FD2"/>
    <w:rsid w:val="00690573"/>
    <w:rsid w:val="006905E7"/>
    <w:rsid w:val="00690770"/>
    <w:rsid w:val="00690B80"/>
    <w:rsid w:val="00691951"/>
    <w:rsid w:val="006919CE"/>
    <w:rsid w:val="006922D0"/>
    <w:rsid w:val="00692803"/>
    <w:rsid w:val="00692855"/>
    <w:rsid w:val="006928B1"/>
    <w:rsid w:val="0069290E"/>
    <w:rsid w:val="00692B77"/>
    <w:rsid w:val="006937E7"/>
    <w:rsid w:val="006937ED"/>
    <w:rsid w:val="006938ED"/>
    <w:rsid w:val="00695850"/>
    <w:rsid w:val="00695AEE"/>
    <w:rsid w:val="00695E37"/>
    <w:rsid w:val="0069630E"/>
    <w:rsid w:val="00696315"/>
    <w:rsid w:val="006964F9"/>
    <w:rsid w:val="0069652C"/>
    <w:rsid w:val="00696B5C"/>
    <w:rsid w:val="00696F75"/>
    <w:rsid w:val="006973A6"/>
    <w:rsid w:val="006975D7"/>
    <w:rsid w:val="00697818"/>
    <w:rsid w:val="00697A49"/>
    <w:rsid w:val="006A01E0"/>
    <w:rsid w:val="006A02B0"/>
    <w:rsid w:val="006A101F"/>
    <w:rsid w:val="006A10CC"/>
    <w:rsid w:val="006A12C8"/>
    <w:rsid w:val="006A175E"/>
    <w:rsid w:val="006A194B"/>
    <w:rsid w:val="006A2342"/>
    <w:rsid w:val="006A2FB0"/>
    <w:rsid w:val="006A3066"/>
    <w:rsid w:val="006A3745"/>
    <w:rsid w:val="006A3A22"/>
    <w:rsid w:val="006A3A8E"/>
    <w:rsid w:val="006A4317"/>
    <w:rsid w:val="006A444C"/>
    <w:rsid w:val="006A4CCC"/>
    <w:rsid w:val="006A4FEE"/>
    <w:rsid w:val="006A5555"/>
    <w:rsid w:val="006A5747"/>
    <w:rsid w:val="006A6189"/>
    <w:rsid w:val="006A6941"/>
    <w:rsid w:val="006A7636"/>
    <w:rsid w:val="006A7A4C"/>
    <w:rsid w:val="006B008C"/>
    <w:rsid w:val="006B0228"/>
    <w:rsid w:val="006B026E"/>
    <w:rsid w:val="006B048B"/>
    <w:rsid w:val="006B100D"/>
    <w:rsid w:val="006B1228"/>
    <w:rsid w:val="006B18F4"/>
    <w:rsid w:val="006B1C4A"/>
    <w:rsid w:val="006B27E8"/>
    <w:rsid w:val="006B2BFD"/>
    <w:rsid w:val="006B31A5"/>
    <w:rsid w:val="006B34D0"/>
    <w:rsid w:val="006B3A6C"/>
    <w:rsid w:val="006B3CA6"/>
    <w:rsid w:val="006B3D40"/>
    <w:rsid w:val="006B445B"/>
    <w:rsid w:val="006B48F0"/>
    <w:rsid w:val="006B4FD2"/>
    <w:rsid w:val="006B51B8"/>
    <w:rsid w:val="006B5232"/>
    <w:rsid w:val="006B5C98"/>
    <w:rsid w:val="006B6105"/>
    <w:rsid w:val="006B66A4"/>
    <w:rsid w:val="006B677E"/>
    <w:rsid w:val="006B6872"/>
    <w:rsid w:val="006B77CA"/>
    <w:rsid w:val="006B7B9C"/>
    <w:rsid w:val="006C01E9"/>
    <w:rsid w:val="006C05DC"/>
    <w:rsid w:val="006C07AA"/>
    <w:rsid w:val="006C1270"/>
    <w:rsid w:val="006C12DA"/>
    <w:rsid w:val="006C1507"/>
    <w:rsid w:val="006C159E"/>
    <w:rsid w:val="006C1B23"/>
    <w:rsid w:val="006C208F"/>
    <w:rsid w:val="006C20B0"/>
    <w:rsid w:val="006C37D4"/>
    <w:rsid w:val="006C3A7A"/>
    <w:rsid w:val="006C3BEB"/>
    <w:rsid w:val="006C3D9A"/>
    <w:rsid w:val="006C443E"/>
    <w:rsid w:val="006C4C66"/>
    <w:rsid w:val="006C4DCB"/>
    <w:rsid w:val="006C504D"/>
    <w:rsid w:val="006C689B"/>
    <w:rsid w:val="006C7149"/>
    <w:rsid w:val="006C715F"/>
    <w:rsid w:val="006C77F5"/>
    <w:rsid w:val="006C7DF6"/>
    <w:rsid w:val="006D0001"/>
    <w:rsid w:val="006D030F"/>
    <w:rsid w:val="006D03B3"/>
    <w:rsid w:val="006D09E7"/>
    <w:rsid w:val="006D0A5F"/>
    <w:rsid w:val="006D0F28"/>
    <w:rsid w:val="006D125C"/>
    <w:rsid w:val="006D145E"/>
    <w:rsid w:val="006D1498"/>
    <w:rsid w:val="006D14D7"/>
    <w:rsid w:val="006D1C43"/>
    <w:rsid w:val="006D1C4F"/>
    <w:rsid w:val="006D2029"/>
    <w:rsid w:val="006D22AC"/>
    <w:rsid w:val="006D22E7"/>
    <w:rsid w:val="006D232D"/>
    <w:rsid w:val="006D2623"/>
    <w:rsid w:val="006D2D79"/>
    <w:rsid w:val="006D315A"/>
    <w:rsid w:val="006D31C5"/>
    <w:rsid w:val="006D3546"/>
    <w:rsid w:val="006D3C8C"/>
    <w:rsid w:val="006D3DF9"/>
    <w:rsid w:val="006D3E4A"/>
    <w:rsid w:val="006D4722"/>
    <w:rsid w:val="006D4767"/>
    <w:rsid w:val="006D482F"/>
    <w:rsid w:val="006D4EA7"/>
    <w:rsid w:val="006D4ED3"/>
    <w:rsid w:val="006D4FF8"/>
    <w:rsid w:val="006D5374"/>
    <w:rsid w:val="006D64FB"/>
    <w:rsid w:val="006D6814"/>
    <w:rsid w:val="006D6879"/>
    <w:rsid w:val="006D6FD0"/>
    <w:rsid w:val="006D7316"/>
    <w:rsid w:val="006D78DB"/>
    <w:rsid w:val="006D7C0B"/>
    <w:rsid w:val="006E00B3"/>
    <w:rsid w:val="006E05CE"/>
    <w:rsid w:val="006E0BFC"/>
    <w:rsid w:val="006E12BC"/>
    <w:rsid w:val="006E133A"/>
    <w:rsid w:val="006E1576"/>
    <w:rsid w:val="006E2377"/>
    <w:rsid w:val="006E26DA"/>
    <w:rsid w:val="006E2A2C"/>
    <w:rsid w:val="006E30C4"/>
    <w:rsid w:val="006E3695"/>
    <w:rsid w:val="006E3A66"/>
    <w:rsid w:val="006E3D8F"/>
    <w:rsid w:val="006E3E9D"/>
    <w:rsid w:val="006E4281"/>
    <w:rsid w:val="006E4C2E"/>
    <w:rsid w:val="006E5A32"/>
    <w:rsid w:val="006E689B"/>
    <w:rsid w:val="006E69D5"/>
    <w:rsid w:val="006E6AC8"/>
    <w:rsid w:val="006E6D01"/>
    <w:rsid w:val="006E6F04"/>
    <w:rsid w:val="006E72EF"/>
    <w:rsid w:val="006E7A0F"/>
    <w:rsid w:val="006E7BAB"/>
    <w:rsid w:val="006E7FE1"/>
    <w:rsid w:val="006E7FF0"/>
    <w:rsid w:val="006F04D2"/>
    <w:rsid w:val="006F0682"/>
    <w:rsid w:val="006F0A8F"/>
    <w:rsid w:val="006F0B96"/>
    <w:rsid w:val="006F0CA7"/>
    <w:rsid w:val="006F1214"/>
    <w:rsid w:val="006F136B"/>
    <w:rsid w:val="006F16B0"/>
    <w:rsid w:val="006F1A24"/>
    <w:rsid w:val="006F1BEA"/>
    <w:rsid w:val="006F2041"/>
    <w:rsid w:val="006F2E89"/>
    <w:rsid w:val="006F33F8"/>
    <w:rsid w:val="006F3640"/>
    <w:rsid w:val="006F471B"/>
    <w:rsid w:val="006F558A"/>
    <w:rsid w:val="006F58B0"/>
    <w:rsid w:val="006F58DC"/>
    <w:rsid w:val="006F5B6A"/>
    <w:rsid w:val="006F5E58"/>
    <w:rsid w:val="006F5F90"/>
    <w:rsid w:val="006F6807"/>
    <w:rsid w:val="006F6F11"/>
    <w:rsid w:val="006F7180"/>
    <w:rsid w:val="006F71B5"/>
    <w:rsid w:val="006F7426"/>
    <w:rsid w:val="006F7796"/>
    <w:rsid w:val="006F7956"/>
    <w:rsid w:val="006F7F3D"/>
    <w:rsid w:val="006F7F9B"/>
    <w:rsid w:val="006F7FC8"/>
    <w:rsid w:val="00700878"/>
    <w:rsid w:val="0070091B"/>
    <w:rsid w:val="00700CEB"/>
    <w:rsid w:val="00700D65"/>
    <w:rsid w:val="0070130F"/>
    <w:rsid w:val="0070134B"/>
    <w:rsid w:val="0070139C"/>
    <w:rsid w:val="0070192F"/>
    <w:rsid w:val="0070225C"/>
    <w:rsid w:val="00702385"/>
    <w:rsid w:val="00702455"/>
    <w:rsid w:val="007026DF"/>
    <w:rsid w:val="007028FE"/>
    <w:rsid w:val="00702DDD"/>
    <w:rsid w:val="00702F03"/>
    <w:rsid w:val="00702FDF"/>
    <w:rsid w:val="00703185"/>
    <w:rsid w:val="007034C1"/>
    <w:rsid w:val="007036B9"/>
    <w:rsid w:val="00703781"/>
    <w:rsid w:val="00703BA9"/>
    <w:rsid w:val="00703EA9"/>
    <w:rsid w:val="00704001"/>
    <w:rsid w:val="00704317"/>
    <w:rsid w:val="00704388"/>
    <w:rsid w:val="007043CE"/>
    <w:rsid w:val="00704A1D"/>
    <w:rsid w:val="00704FC6"/>
    <w:rsid w:val="00705898"/>
    <w:rsid w:val="00705EDC"/>
    <w:rsid w:val="0070606D"/>
    <w:rsid w:val="0070608A"/>
    <w:rsid w:val="007065BC"/>
    <w:rsid w:val="007065D7"/>
    <w:rsid w:val="0070689A"/>
    <w:rsid w:val="00706A14"/>
    <w:rsid w:val="00706A25"/>
    <w:rsid w:val="00707129"/>
    <w:rsid w:val="00707EBC"/>
    <w:rsid w:val="00710116"/>
    <w:rsid w:val="0071033D"/>
    <w:rsid w:val="00710E1A"/>
    <w:rsid w:val="00710E57"/>
    <w:rsid w:val="00710E91"/>
    <w:rsid w:val="0071244D"/>
    <w:rsid w:val="007125DE"/>
    <w:rsid w:val="00712A62"/>
    <w:rsid w:val="00712CD7"/>
    <w:rsid w:val="007139D5"/>
    <w:rsid w:val="00713B52"/>
    <w:rsid w:val="00713BB0"/>
    <w:rsid w:val="00713F85"/>
    <w:rsid w:val="0071427E"/>
    <w:rsid w:val="00714362"/>
    <w:rsid w:val="0071451D"/>
    <w:rsid w:val="0071466A"/>
    <w:rsid w:val="00714A99"/>
    <w:rsid w:val="00714B38"/>
    <w:rsid w:val="00715406"/>
    <w:rsid w:val="0071550B"/>
    <w:rsid w:val="00715602"/>
    <w:rsid w:val="00715982"/>
    <w:rsid w:val="00715A84"/>
    <w:rsid w:val="00715D87"/>
    <w:rsid w:val="00716238"/>
    <w:rsid w:val="007162B1"/>
    <w:rsid w:val="007162D5"/>
    <w:rsid w:val="0071662A"/>
    <w:rsid w:val="007176DF"/>
    <w:rsid w:val="00721157"/>
    <w:rsid w:val="007211E1"/>
    <w:rsid w:val="00721493"/>
    <w:rsid w:val="007216E0"/>
    <w:rsid w:val="00721A97"/>
    <w:rsid w:val="00721CD3"/>
    <w:rsid w:val="0072210F"/>
    <w:rsid w:val="007225C0"/>
    <w:rsid w:val="00722B95"/>
    <w:rsid w:val="00722E9B"/>
    <w:rsid w:val="007236D1"/>
    <w:rsid w:val="00723C4D"/>
    <w:rsid w:val="00723DF3"/>
    <w:rsid w:val="00723E9B"/>
    <w:rsid w:val="00723F65"/>
    <w:rsid w:val="00724268"/>
    <w:rsid w:val="00724830"/>
    <w:rsid w:val="00724A97"/>
    <w:rsid w:val="00724AE6"/>
    <w:rsid w:val="00724EA3"/>
    <w:rsid w:val="00726BB2"/>
    <w:rsid w:val="007270A2"/>
    <w:rsid w:val="007272C6"/>
    <w:rsid w:val="0072752C"/>
    <w:rsid w:val="00727B99"/>
    <w:rsid w:val="00727EB5"/>
    <w:rsid w:val="0073054B"/>
    <w:rsid w:val="00730776"/>
    <w:rsid w:val="00730A36"/>
    <w:rsid w:val="00730C05"/>
    <w:rsid w:val="00730EF3"/>
    <w:rsid w:val="007315D7"/>
    <w:rsid w:val="0073192B"/>
    <w:rsid w:val="00731ACA"/>
    <w:rsid w:val="00731DBC"/>
    <w:rsid w:val="007338C0"/>
    <w:rsid w:val="00733D1D"/>
    <w:rsid w:val="00734940"/>
    <w:rsid w:val="00734F8C"/>
    <w:rsid w:val="0073515D"/>
    <w:rsid w:val="00736348"/>
    <w:rsid w:val="00736992"/>
    <w:rsid w:val="00736AE0"/>
    <w:rsid w:val="00736B6D"/>
    <w:rsid w:val="00736E4A"/>
    <w:rsid w:val="007403AD"/>
    <w:rsid w:val="007403FE"/>
    <w:rsid w:val="00740D7A"/>
    <w:rsid w:val="00740FBF"/>
    <w:rsid w:val="007414D4"/>
    <w:rsid w:val="00741672"/>
    <w:rsid w:val="00741F7C"/>
    <w:rsid w:val="00741FAE"/>
    <w:rsid w:val="00742065"/>
    <w:rsid w:val="00742280"/>
    <w:rsid w:val="00742373"/>
    <w:rsid w:val="007424A3"/>
    <w:rsid w:val="00743A4D"/>
    <w:rsid w:val="00743CDF"/>
    <w:rsid w:val="00744372"/>
    <w:rsid w:val="00744D31"/>
    <w:rsid w:val="00744DFB"/>
    <w:rsid w:val="00744E0F"/>
    <w:rsid w:val="00745396"/>
    <w:rsid w:val="007461CE"/>
    <w:rsid w:val="007465C4"/>
    <w:rsid w:val="007467E6"/>
    <w:rsid w:val="007468EA"/>
    <w:rsid w:val="00746C26"/>
    <w:rsid w:val="00746E93"/>
    <w:rsid w:val="00746FFB"/>
    <w:rsid w:val="0074709F"/>
    <w:rsid w:val="00747512"/>
    <w:rsid w:val="00747622"/>
    <w:rsid w:val="00747838"/>
    <w:rsid w:val="00747C2D"/>
    <w:rsid w:val="00747FE6"/>
    <w:rsid w:val="00750D2C"/>
    <w:rsid w:val="00751066"/>
    <w:rsid w:val="00751192"/>
    <w:rsid w:val="007511BB"/>
    <w:rsid w:val="00751252"/>
    <w:rsid w:val="0075176E"/>
    <w:rsid w:val="00751948"/>
    <w:rsid w:val="0075196F"/>
    <w:rsid w:val="00751D6C"/>
    <w:rsid w:val="00752056"/>
    <w:rsid w:val="007527DD"/>
    <w:rsid w:val="00752D00"/>
    <w:rsid w:val="007534B7"/>
    <w:rsid w:val="0075437C"/>
    <w:rsid w:val="00754396"/>
    <w:rsid w:val="007545A3"/>
    <w:rsid w:val="00754800"/>
    <w:rsid w:val="00754AEE"/>
    <w:rsid w:val="007558DF"/>
    <w:rsid w:val="00755E2C"/>
    <w:rsid w:val="0075691D"/>
    <w:rsid w:val="00756D8B"/>
    <w:rsid w:val="00756FBF"/>
    <w:rsid w:val="00757148"/>
    <w:rsid w:val="00757242"/>
    <w:rsid w:val="007574DF"/>
    <w:rsid w:val="00757877"/>
    <w:rsid w:val="0076091E"/>
    <w:rsid w:val="00760F7D"/>
    <w:rsid w:val="007611B8"/>
    <w:rsid w:val="00761287"/>
    <w:rsid w:val="00761924"/>
    <w:rsid w:val="00762575"/>
    <w:rsid w:val="00762FBF"/>
    <w:rsid w:val="00763081"/>
    <w:rsid w:val="00763122"/>
    <w:rsid w:val="00763276"/>
    <w:rsid w:val="00763496"/>
    <w:rsid w:val="00763775"/>
    <w:rsid w:val="007637EC"/>
    <w:rsid w:val="007643A8"/>
    <w:rsid w:val="007644EB"/>
    <w:rsid w:val="00764A62"/>
    <w:rsid w:val="00764A9F"/>
    <w:rsid w:val="00764D3C"/>
    <w:rsid w:val="00765590"/>
    <w:rsid w:val="00765816"/>
    <w:rsid w:val="00765844"/>
    <w:rsid w:val="00765A01"/>
    <w:rsid w:val="00765D0D"/>
    <w:rsid w:val="00765F3E"/>
    <w:rsid w:val="007666A4"/>
    <w:rsid w:val="007674D3"/>
    <w:rsid w:val="00770E5A"/>
    <w:rsid w:val="0077180F"/>
    <w:rsid w:val="00771A11"/>
    <w:rsid w:val="00771B46"/>
    <w:rsid w:val="00771EEB"/>
    <w:rsid w:val="007720DD"/>
    <w:rsid w:val="00772C63"/>
    <w:rsid w:val="00772CCF"/>
    <w:rsid w:val="00772EC5"/>
    <w:rsid w:val="00773031"/>
    <w:rsid w:val="0077379A"/>
    <w:rsid w:val="00773834"/>
    <w:rsid w:val="00773F6B"/>
    <w:rsid w:val="00774058"/>
    <w:rsid w:val="007743DA"/>
    <w:rsid w:val="00774464"/>
    <w:rsid w:val="0077463F"/>
    <w:rsid w:val="00774740"/>
    <w:rsid w:val="00774F89"/>
    <w:rsid w:val="0077542A"/>
    <w:rsid w:val="00775634"/>
    <w:rsid w:val="00776084"/>
    <w:rsid w:val="0077629D"/>
    <w:rsid w:val="00776958"/>
    <w:rsid w:val="00776ED6"/>
    <w:rsid w:val="00777045"/>
    <w:rsid w:val="00777157"/>
    <w:rsid w:val="007776C3"/>
    <w:rsid w:val="007805F1"/>
    <w:rsid w:val="0078096B"/>
    <w:rsid w:val="007819FD"/>
    <w:rsid w:val="00781B2F"/>
    <w:rsid w:val="00781DD1"/>
    <w:rsid w:val="007821A9"/>
    <w:rsid w:val="00782364"/>
    <w:rsid w:val="007827BF"/>
    <w:rsid w:val="00782884"/>
    <w:rsid w:val="00782AA0"/>
    <w:rsid w:val="00782BCA"/>
    <w:rsid w:val="007833D4"/>
    <w:rsid w:val="0078414A"/>
    <w:rsid w:val="00784C16"/>
    <w:rsid w:val="007858B5"/>
    <w:rsid w:val="007861D0"/>
    <w:rsid w:val="0078625B"/>
    <w:rsid w:val="00786391"/>
    <w:rsid w:val="00786871"/>
    <w:rsid w:val="00787599"/>
    <w:rsid w:val="007876DF"/>
    <w:rsid w:val="00787C0E"/>
    <w:rsid w:val="00787D62"/>
    <w:rsid w:val="00787F94"/>
    <w:rsid w:val="00787FBC"/>
    <w:rsid w:val="007905D6"/>
    <w:rsid w:val="0079084F"/>
    <w:rsid w:val="007908BD"/>
    <w:rsid w:val="00790A47"/>
    <w:rsid w:val="00790B30"/>
    <w:rsid w:val="00791235"/>
    <w:rsid w:val="007915DB"/>
    <w:rsid w:val="007918F8"/>
    <w:rsid w:val="00791C07"/>
    <w:rsid w:val="00791DEC"/>
    <w:rsid w:val="00792368"/>
    <w:rsid w:val="007923A5"/>
    <w:rsid w:val="007929CC"/>
    <w:rsid w:val="00792C39"/>
    <w:rsid w:val="00792E16"/>
    <w:rsid w:val="00792F68"/>
    <w:rsid w:val="00793889"/>
    <w:rsid w:val="00793B9D"/>
    <w:rsid w:val="00793EFA"/>
    <w:rsid w:val="007942CC"/>
    <w:rsid w:val="0079434E"/>
    <w:rsid w:val="0079472D"/>
    <w:rsid w:val="00795038"/>
    <w:rsid w:val="00795177"/>
    <w:rsid w:val="007957D6"/>
    <w:rsid w:val="00795B6B"/>
    <w:rsid w:val="00796054"/>
    <w:rsid w:val="00796413"/>
    <w:rsid w:val="0079698B"/>
    <w:rsid w:val="00796B6C"/>
    <w:rsid w:val="00797325"/>
    <w:rsid w:val="007975A9"/>
    <w:rsid w:val="00797A9D"/>
    <w:rsid w:val="00797B57"/>
    <w:rsid w:val="00797F67"/>
    <w:rsid w:val="007A00EA"/>
    <w:rsid w:val="007A04A5"/>
    <w:rsid w:val="007A05AD"/>
    <w:rsid w:val="007A05E1"/>
    <w:rsid w:val="007A0681"/>
    <w:rsid w:val="007A0E27"/>
    <w:rsid w:val="007A14EC"/>
    <w:rsid w:val="007A17F3"/>
    <w:rsid w:val="007A205B"/>
    <w:rsid w:val="007A22F4"/>
    <w:rsid w:val="007A241A"/>
    <w:rsid w:val="007A25EA"/>
    <w:rsid w:val="007A3083"/>
    <w:rsid w:val="007A3212"/>
    <w:rsid w:val="007A33CE"/>
    <w:rsid w:val="007A3A96"/>
    <w:rsid w:val="007A4129"/>
    <w:rsid w:val="007A4164"/>
    <w:rsid w:val="007A4CD9"/>
    <w:rsid w:val="007A4F7C"/>
    <w:rsid w:val="007A5056"/>
    <w:rsid w:val="007A52FE"/>
    <w:rsid w:val="007A54B1"/>
    <w:rsid w:val="007A6218"/>
    <w:rsid w:val="007A6359"/>
    <w:rsid w:val="007A65C7"/>
    <w:rsid w:val="007A72AE"/>
    <w:rsid w:val="007A7D6C"/>
    <w:rsid w:val="007B0939"/>
    <w:rsid w:val="007B0CA0"/>
    <w:rsid w:val="007B11FE"/>
    <w:rsid w:val="007B13E7"/>
    <w:rsid w:val="007B168D"/>
    <w:rsid w:val="007B2422"/>
    <w:rsid w:val="007B269A"/>
    <w:rsid w:val="007B2972"/>
    <w:rsid w:val="007B2B71"/>
    <w:rsid w:val="007B2FED"/>
    <w:rsid w:val="007B3122"/>
    <w:rsid w:val="007B33D9"/>
    <w:rsid w:val="007B3ADA"/>
    <w:rsid w:val="007B3F33"/>
    <w:rsid w:val="007B4EE7"/>
    <w:rsid w:val="007B50B6"/>
    <w:rsid w:val="007B5322"/>
    <w:rsid w:val="007B53E6"/>
    <w:rsid w:val="007B56D6"/>
    <w:rsid w:val="007B6081"/>
    <w:rsid w:val="007B6255"/>
    <w:rsid w:val="007B64F9"/>
    <w:rsid w:val="007B6A86"/>
    <w:rsid w:val="007B6B47"/>
    <w:rsid w:val="007B74AD"/>
    <w:rsid w:val="007B74B0"/>
    <w:rsid w:val="007B7539"/>
    <w:rsid w:val="007B75D4"/>
    <w:rsid w:val="007B7D4A"/>
    <w:rsid w:val="007B7DA8"/>
    <w:rsid w:val="007B7EA2"/>
    <w:rsid w:val="007C015C"/>
    <w:rsid w:val="007C01EA"/>
    <w:rsid w:val="007C1301"/>
    <w:rsid w:val="007C134E"/>
    <w:rsid w:val="007C1533"/>
    <w:rsid w:val="007C2622"/>
    <w:rsid w:val="007C26D2"/>
    <w:rsid w:val="007C2EB3"/>
    <w:rsid w:val="007C2EC5"/>
    <w:rsid w:val="007C33AF"/>
    <w:rsid w:val="007C3723"/>
    <w:rsid w:val="007C3ACA"/>
    <w:rsid w:val="007C3B82"/>
    <w:rsid w:val="007C3EF5"/>
    <w:rsid w:val="007C4288"/>
    <w:rsid w:val="007C42C3"/>
    <w:rsid w:val="007C4AA4"/>
    <w:rsid w:val="007C4B10"/>
    <w:rsid w:val="007C4FF5"/>
    <w:rsid w:val="007C5042"/>
    <w:rsid w:val="007C50DB"/>
    <w:rsid w:val="007C6B40"/>
    <w:rsid w:val="007C6FF9"/>
    <w:rsid w:val="007C73A8"/>
    <w:rsid w:val="007C785F"/>
    <w:rsid w:val="007C7DA4"/>
    <w:rsid w:val="007D10CC"/>
    <w:rsid w:val="007D11C6"/>
    <w:rsid w:val="007D2535"/>
    <w:rsid w:val="007D2617"/>
    <w:rsid w:val="007D2982"/>
    <w:rsid w:val="007D418B"/>
    <w:rsid w:val="007D43B9"/>
    <w:rsid w:val="007D44B9"/>
    <w:rsid w:val="007D4BD1"/>
    <w:rsid w:val="007D4FDA"/>
    <w:rsid w:val="007D562F"/>
    <w:rsid w:val="007D597E"/>
    <w:rsid w:val="007D5C1A"/>
    <w:rsid w:val="007D6C97"/>
    <w:rsid w:val="007D6FC5"/>
    <w:rsid w:val="007D733B"/>
    <w:rsid w:val="007D7B12"/>
    <w:rsid w:val="007D7CCC"/>
    <w:rsid w:val="007D7F14"/>
    <w:rsid w:val="007E06CC"/>
    <w:rsid w:val="007E0E1D"/>
    <w:rsid w:val="007E1380"/>
    <w:rsid w:val="007E1753"/>
    <w:rsid w:val="007E198B"/>
    <w:rsid w:val="007E1B0C"/>
    <w:rsid w:val="007E1DA6"/>
    <w:rsid w:val="007E2115"/>
    <w:rsid w:val="007E2826"/>
    <w:rsid w:val="007E2968"/>
    <w:rsid w:val="007E311F"/>
    <w:rsid w:val="007E3C3D"/>
    <w:rsid w:val="007E414E"/>
    <w:rsid w:val="007E5158"/>
    <w:rsid w:val="007E5FE1"/>
    <w:rsid w:val="007E621E"/>
    <w:rsid w:val="007E6BFD"/>
    <w:rsid w:val="007E729E"/>
    <w:rsid w:val="007E72E0"/>
    <w:rsid w:val="007E75EF"/>
    <w:rsid w:val="007E7635"/>
    <w:rsid w:val="007E7B66"/>
    <w:rsid w:val="007F0088"/>
    <w:rsid w:val="007F0959"/>
    <w:rsid w:val="007F187A"/>
    <w:rsid w:val="007F1B86"/>
    <w:rsid w:val="007F28F7"/>
    <w:rsid w:val="007F2E6E"/>
    <w:rsid w:val="007F339E"/>
    <w:rsid w:val="007F34A0"/>
    <w:rsid w:val="007F452A"/>
    <w:rsid w:val="007F469E"/>
    <w:rsid w:val="007F46DE"/>
    <w:rsid w:val="007F59F8"/>
    <w:rsid w:val="007F6112"/>
    <w:rsid w:val="007F6702"/>
    <w:rsid w:val="007F684D"/>
    <w:rsid w:val="007F69E0"/>
    <w:rsid w:val="007F6BD5"/>
    <w:rsid w:val="007F6CF8"/>
    <w:rsid w:val="007F76E3"/>
    <w:rsid w:val="007F7FCC"/>
    <w:rsid w:val="00800008"/>
    <w:rsid w:val="00800287"/>
    <w:rsid w:val="00800305"/>
    <w:rsid w:val="00801856"/>
    <w:rsid w:val="00801C32"/>
    <w:rsid w:val="00801FCD"/>
    <w:rsid w:val="0080236D"/>
    <w:rsid w:val="008029A3"/>
    <w:rsid w:val="00802D59"/>
    <w:rsid w:val="00803069"/>
    <w:rsid w:val="00803649"/>
    <w:rsid w:val="00803BB7"/>
    <w:rsid w:val="0080432C"/>
    <w:rsid w:val="008045FD"/>
    <w:rsid w:val="00805839"/>
    <w:rsid w:val="0080678B"/>
    <w:rsid w:val="008069DE"/>
    <w:rsid w:val="00806F26"/>
    <w:rsid w:val="00807033"/>
    <w:rsid w:val="00807310"/>
    <w:rsid w:val="0080754C"/>
    <w:rsid w:val="00807E25"/>
    <w:rsid w:val="00807F4E"/>
    <w:rsid w:val="00810396"/>
    <w:rsid w:val="008103DD"/>
    <w:rsid w:val="008114D9"/>
    <w:rsid w:val="00811775"/>
    <w:rsid w:val="00811AA3"/>
    <w:rsid w:val="00812066"/>
    <w:rsid w:val="008123A2"/>
    <w:rsid w:val="008129ED"/>
    <w:rsid w:val="00813F33"/>
    <w:rsid w:val="00814550"/>
    <w:rsid w:val="00814C35"/>
    <w:rsid w:val="008157D0"/>
    <w:rsid w:val="00815AC7"/>
    <w:rsid w:val="00815D00"/>
    <w:rsid w:val="00815D7F"/>
    <w:rsid w:val="00815E5F"/>
    <w:rsid w:val="00815EB9"/>
    <w:rsid w:val="00816C1B"/>
    <w:rsid w:val="00816C43"/>
    <w:rsid w:val="00817042"/>
    <w:rsid w:val="00817CC3"/>
    <w:rsid w:val="00817D92"/>
    <w:rsid w:val="00817FFA"/>
    <w:rsid w:val="00820BE6"/>
    <w:rsid w:val="00821123"/>
    <w:rsid w:val="00821467"/>
    <w:rsid w:val="00821A3F"/>
    <w:rsid w:val="008227F7"/>
    <w:rsid w:val="00822A19"/>
    <w:rsid w:val="00823035"/>
    <w:rsid w:val="008236A1"/>
    <w:rsid w:val="00823770"/>
    <w:rsid w:val="00823AF2"/>
    <w:rsid w:val="00823D9D"/>
    <w:rsid w:val="0082401E"/>
    <w:rsid w:val="00824CC8"/>
    <w:rsid w:val="00824D3C"/>
    <w:rsid w:val="00824EB9"/>
    <w:rsid w:val="00825231"/>
    <w:rsid w:val="0082553B"/>
    <w:rsid w:val="00825545"/>
    <w:rsid w:val="008259C2"/>
    <w:rsid w:val="0082616A"/>
    <w:rsid w:val="00826CC5"/>
    <w:rsid w:val="00826D8D"/>
    <w:rsid w:val="00827212"/>
    <w:rsid w:val="0082731A"/>
    <w:rsid w:val="008273D6"/>
    <w:rsid w:val="0083011E"/>
    <w:rsid w:val="0083012B"/>
    <w:rsid w:val="00830501"/>
    <w:rsid w:val="00830986"/>
    <w:rsid w:val="00830B7D"/>
    <w:rsid w:val="008312B6"/>
    <w:rsid w:val="0083136B"/>
    <w:rsid w:val="008313E6"/>
    <w:rsid w:val="00831572"/>
    <w:rsid w:val="00831AED"/>
    <w:rsid w:val="00831D37"/>
    <w:rsid w:val="00832384"/>
    <w:rsid w:val="00832633"/>
    <w:rsid w:val="0083281A"/>
    <w:rsid w:val="00832C75"/>
    <w:rsid w:val="0083391A"/>
    <w:rsid w:val="00833C1E"/>
    <w:rsid w:val="008354B7"/>
    <w:rsid w:val="008354D5"/>
    <w:rsid w:val="00835589"/>
    <w:rsid w:val="00835641"/>
    <w:rsid w:val="00835661"/>
    <w:rsid w:val="0083594E"/>
    <w:rsid w:val="008359E7"/>
    <w:rsid w:val="00836150"/>
    <w:rsid w:val="008362B4"/>
    <w:rsid w:val="00836788"/>
    <w:rsid w:val="00836825"/>
    <w:rsid w:val="0084048E"/>
    <w:rsid w:val="00840568"/>
    <w:rsid w:val="00840685"/>
    <w:rsid w:val="008406DF"/>
    <w:rsid w:val="00840B8A"/>
    <w:rsid w:val="00840BB7"/>
    <w:rsid w:val="0084113E"/>
    <w:rsid w:val="00841E6F"/>
    <w:rsid w:val="00841FA0"/>
    <w:rsid w:val="008420B8"/>
    <w:rsid w:val="00842117"/>
    <w:rsid w:val="00842450"/>
    <w:rsid w:val="00842EDB"/>
    <w:rsid w:val="00843503"/>
    <w:rsid w:val="008436D0"/>
    <w:rsid w:val="00843EA8"/>
    <w:rsid w:val="0084469E"/>
    <w:rsid w:val="0084516A"/>
    <w:rsid w:val="008458B8"/>
    <w:rsid w:val="0084593E"/>
    <w:rsid w:val="00845BA4"/>
    <w:rsid w:val="008471C6"/>
    <w:rsid w:val="00850335"/>
    <w:rsid w:val="0085085C"/>
    <w:rsid w:val="008515DE"/>
    <w:rsid w:val="00851939"/>
    <w:rsid w:val="00852570"/>
    <w:rsid w:val="008529B5"/>
    <w:rsid w:val="0085331F"/>
    <w:rsid w:val="00853F58"/>
    <w:rsid w:val="00854245"/>
    <w:rsid w:val="00854761"/>
    <w:rsid w:val="008549C5"/>
    <w:rsid w:val="00854CAC"/>
    <w:rsid w:val="00856748"/>
    <w:rsid w:val="00857430"/>
    <w:rsid w:val="00857490"/>
    <w:rsid w:val="00857527"/>
    <w:rsid w:val="00857AFE"/>
    <w:rsid w:val="00857BEF"/>
    <w:rsid w:val="00857FFB"/>
    <w:rsid w:val="0086048A"/>
    <w:rsid w:val="00860DF0"/>
    <w:rsid w:val="008615CA"/>
    <w:rsid w:val="00861665"/>
    <w:rsid w:val="008616A5"/>
    <w:rsid w:val="00861B91"/>
    <w:rsid w:val="0086214A"/>
    <w:rsid w:val="00863064"/>
    <w:rsid w:val="0086342D"/>
    <w:rsid w:val="00863EEE"/>
    <w:rsid w:val="00864587"/>
    <w:rsid w:val="00864DE8"/>
    <w:rsid w:val="0086515F"/>
    <w:rsid w:val="0086532E"/>
    <w:rsid w:val="0086541A"/>
    <w:rsid w:val="00865D7D"/>
    <w:rsid w:val="00865E3A"/>
    <w:rsid w:val="00866764"/>
    <w:rsid w:val="00867252"/>
    <w:rsid w:val="008674D5"/>
    <w:rsid w:val="0086794B"/>
    <w:rsid w:val="008679FF"/>
    <w:rsid w:val="00867F7F"/>
    <w:rsid w:val="00870748"/>
    <w:rsid w:val="00870A49"/>
    <w:rsid w:val="00870FB6"/>
    <w:rsid w:val="00871213"/>
    <w:rsid w:val="00871D87"/>
    <w:rsid w:val="0087233E"/>
    <w:rsid w:val="00872ED6"/>
    <w:rsid w:val="008730BF"/>
    <w:rsid w:val="008734C7"/>
    <w:rsid w:val="0087366D"/>
    <w:rsid w:val="00873BC4"/>
    <w:rsid w:val="00873D14"/>
    <w:rsid w:val="00873FA3"/>
    <w:rsid w:val="0087494C"/>
    <w:rsid w:val="00875883"/>
    <w:rsid w:val="00875A88"/>
    <w:rsid w:val="00875C81"/>
    <w:rsid w:val="00875F4F"/>
    <w:rsid w:val="008776C1"/>
    <w:rsid w:val="008778DF"/>
    <w:rsid w:val="00877FA9"/>
    <w:rsid w:val="00880117"/>
    <w:rsid w:val="00880772"/>
    <w:rsid w:val="00880AC4"/>
    <w:rsid w:val="008815B9"/>
    <w:rsid w:val="00881BD2"/>
    <w:rsid w:val="008823ED"/>
    <w:rsid w:val="00882941"/>
    <w:rsid w:val="00882D66"/>
    <w:rsid w:val="00883190"/>
    <w:rsid w:val="00883228"/>
    <w:rsid w:val="00883362"/>
    <w:rsid w:val="00883743"/>
    <w:rsid w:val="00883A76"/>
    <w:rsid w:val="00883ABD"/>
    <w:rsid w:val="00884A40"/>
    <w:rsid w:val="00885C10"/>
    <w:rsid w:val="00886777"/>
    <w:rsid w:val="00886AE6"/>
    <w:rsid w:val="008876FB"/>
    <w:rsid w:val="00887893"/>
    <w:rsid w:val="0088793B"/>
    <w:rsid w:val="00887A8A"/>
    <w:rsid w:val="00887BA5"/>
    <w:rsid w:val="00890234"/>
    <w:rsid w:val="008904CC"/>
    <w:rsid w:val="008906E3"/>
    <w:rsid w:val="00890D85"/>
    <w:rsid w:val="00890FB0"/>
    <w:rsid w:val="008912CE"/>
    <w:rsid w:val="008917AC"/>
    <w:rsid w:val="00891A23"/>
    <w:rsid w:val="00891AD5"/>
    <w:rsid w:val="00891CB3"/>
    <w:rsid w:val="00891D79"/>
    <w:rsid w:val="0089227C"/>
    <w:rsid w:val="00892ADF"/>
    <w:rsid w:val="00892B3D"/>
    <w:rsid w:val="00892CA4"/>
    <w:rsid w:val="0089305C"/>
    <w:rsid w:val="008936BB"/>
    <w:rsid w:val="00893971"/>
    <w:rsid w:val="00893EFF"/>
    <w:rsid w:val="00894750"/>
    <w:rsid w:val="00894F92"/>
    <w:rsid w:val="008952E9"/>
    <w:rsid w:val="00895E3F"/>
    <w:rsid w:val="00895EC5"/>
    <w:rsid w:val="00896108"/>
    <w:rsid w:val="0089668D"/>
    <w:rsid w:val="00896B9B"/>
    <w:rsid w:val="00896BA2"/>
    <w:rsid w:val="008970F6"/>
    <w:rsid w:val="00897533"/>
    <w:rsid w:val="008976DD"/>
    <w:rsid w:val="00897731"/>
    <w:rsid w:val="00897D6B"/>
    <w:rsid w:val="00897FA4"/>
    <w:rsid w:val="008A0264"/>
    <w:rsid w:val="008A08E0"/>
    <w:rsid w:val="008A091C"/>
    <w:rsid w:val="008A0B07"/>
    <w:rsid w:val="008A11A4"/>
    <w:rsid w:val="008A17F0"/>
    <w:rsid w:val="008A1F97"/>
    <w:rsid w:val="008A2540"/>
    <w:rsid w:val="008A2EC7"/>
    <w:rsid w:val="008A2FC0"/>
    <w:rsid w:val="008A3021"/>
    <w:rsid w:val="008A31BD"/>
    <w:rsid w:val="008A35B6"/>
    <w:rsid w:val="008A3A78"/>
    <w:rsid w:val="008A3B55"/>
    <w:rsid w:val="008A3BD0"/>
    <w:rsid w:val="008A3D5C"/>
    <w:rsid w:val="008A4751"/>
    <w:rsid w:val="008A4926"/>
    <w:rsid w:val="008A4E8C"/>
    <w:rsid w:val="008A4F33"/>
    <w:rsid w:val="008A56B3"/>
    <w:rsid w:val="008A58FC"/>
    <w:rsid w:val="008A5D90"/>
    <w:rsid w:val="008A6680"/>
    <w:rsid w:val="008A66BB"/>
    <w:rsid w:val="008A72FD"/>
    <w:rsid w:val="008A730A"/>
    <w:rsid w:val="008A737E"/>
    <w:rsid w:val="008A7A8A"/>
    <w:rsid w:val="008A7C0C"/>
    <w:rsid w:val="008A7E3A"/>
    <w:rsid w:val="008B00F8"/>
    <w:rsid w:val="008B0368"/>
    <w:rsid w:val="008B0915"/>
    <w:rsid w:val="008B0AED"/>
    <w:rsid w:val="008B0DC9"/>
    <w:rsid w:val="008B0E70"/>
    <w:rsid w:val="008B138D"/>
    <w:rsid w:val="008B1A43"/>
    <w:rsid w:val="008B1CE2"/>
    <w:rsid w:val="008B1FF0"/>
    <w:rsid w:val="008B25DE"/>
    <w:rsid w:val="008B2604"/>
    <w:rsid w:val="008B2788"/>
    <w:rsid w:val="008B314B"/>
    <w:rsid w:val="008B3204"/>
    <w:rsid w:val="008B32EC"/>
    <w:rsid w:val="008B3303"/>
    <w:rsid w:val="008B439F"/>
    <w:rsid w:val="008B47CB"/>
    <w:rsid w:val="008B4812"/>
    <w:rsid w:val="008B4A65"/>
    <w:rsid w:val="008B4A97"/>
    <w:rsid w:val="008B4FA4"/>
    <w:rsid w:val="008B5369"/>
    <w:rsid w:val="008B56A4"/>
    <w:rsid w:val="008B578F"/>
    <w:rsid w:val="008B59E0"/>
    <w:rsid w:val="008B5A54"/>
    <w:rsid w:val="008B5F18"/>
    <w:rsid w:val="008B653F"/>
    <w:rsid w:val="008B72E3"/>
    <w:rsid w:val="008B7360"/>
    <w:rsid w:val="008B7857"/>
    <w:rsid w:val="008B7B17"/>
    <w:rsid w:val="008B7BED"/>
    <w:rsid w:val="008B7CDA"/>
    <w:rsid w:val="008C0046"/>
    <w:rsid w:val="008C0592"/>
    <w:rsid w:val="008C0603"/>
    <w:rsid w:val="008C065B"/>
    <w:rsid w:val="008C06DD"/>
    <w:rsid w:val="008C14A6"/>
    <w:rsid w:val="008C153B"/>
    <w:rsid w:val="008C1EDD"/>
    <w:rsid w:val="008C2BE6"/>
    <w:rsid w:val="008C2FEA"/>
    <w:rsid w:val="008C33A8"/>
    <w:rsid w:val="008C33EC"/>
    <w:rsid w:val="008C393F"/>
    <w:rsid w:val="008C3A01"/>
    <w:rsid w:val="008C3EFF"/>
    <w:rsid w:val="008C4B95"/>
    <w:rsid w:val="008C5096"/>
    <w:rsid w:val="008C5B0B"/>
    <w:rsid w:val="008C5DA0"/>
    <w:rsid w:val="008C5EDD"/>
    <w:rsid w:val="008C6164"/>
    <w:rsid w:val="008C6209"/>
    <w:rsid w:val="008C6486"/>
    <w:rsid w:val="008C6503"/>
    <w:rsid w:val="008C6A3B"/>
    <w:rsid w:val="008C6A4F"/>
    <w:rsid w:val="008C6C79"/>
    <w:rsid w:val="008C6EA9"/>
    <w:rsid w:val="008C6FF4"/>
    <w:rsid w:val="008C7318"/>
    <w:rsid w:val="008C7519"/>
    <w:rsid w:val="008C75F9"/>
    <w:rsid w:val="008C765C"/>
    <w:rsid w:val="008C77F4"/>
    <w:rsid w:val="008C782A"/>
    <w:rsid w:val="008C7A25"/>
    <w:rsid w:val="008C7DA1"/>
    <w:rsid w:val="008D06DD"/>
    <w:rsid w:val="008D0C28"/>
    <w:rsid w:val="008D1387"/>
    <w:rsid w:val="008D1497"/>
    <w:rsid w:val="008D1B4B"/>
    <w:rsid w:val="008D2D3C"/>
    <w:rsid w:val="008D39E7"/>
    <w:rsid w:val="008D3CCE"/>
    <w:rsid w:val="008D3F8D"/>
    <w:rsid w:val="008D44A1"/>
    <w:rsid w:val="008D4961"/>
    <w:rsid w:val="008D4A00"/>
    <w:rsid w:val="008D4E7B"/>
    <w:rsid w:val="008D5C33"/>
    <w:rsid w:val="008D6147"/>
    <w:rsid w:val="008D7170"/>
    <w:rsid w:val="008D7377"/>
    <w:rsid w:val="008D764B"/>
    <w:rsid w:val="008E0009"/>
    <w:rsid w:val="008E03A9"/>
    <w:rsid w:val="008E0670"/>
    <w:rsid w:val="008E10AA"/>
    <w:rsid w:val="008E11D6"/>
    <w:rsid w:val="008E1849"/>
    <w:rsid w:val="008E1EAC"/>
    <w:rsid w:val="008E209A"/>
    <w:rsid w:val="008E20A9"/>
    <w:rsid w:val="008E23BC"/>
    <w:rsid w:val="008E23E7"/>
    <w:rsid w:val="008E2B0E"/>
    <w:rsid w:val="008E3322"/>
    <w:rsid w:val="008E452E"/>
    <w:rsid w:val="008E4FD2"/>
    <w:rsid w:val="008E523F"/>
    <w:rsid w:val="008E528E"/>
    <w:rsid w:val="008E5376"/>
    <w:rsid w:val="008E6851"/>
    <w:rsid w:val="008E69FA"/>
    <w:rsid w:val="008E6BE5"/>
    <w:rsid w:val="008E6D6A"/>
    <w:rsid w:val="008E6F6D"/>
    <w:rsid w:val="008E6F7F"/>
    <w:rsid w:val="008E73FE"/>
    <w:rsid w:val="008F0597"/>
    <w:rsid w:val="008F0BA1"/>
    <w:rsid w:val="008F0C5B"/>
    <w:rsid w:val="008F1167"/>
    <w:rsid w:val="008F2259"/>
    <w:rsid w:val="008F2284"/>
    <w:rsid w:val="008F2C99"/>
    <w:rsid w:val="008F2CB8"/>
    <w:rsid w:val="008F33EE"/>
    <w:rsid w:val="008F390E"/>
    <w:rsid w:val="008F3C1A"/>
    <w:rsid w:val="008F40AA"/>
    <w:rsid w:val="008F4397"/>
    <w:rsid w:val="008F4462"/>
    <w:rsid w:val="008F4521"/>
    <w:rsid w:val="008F4525"/>
    <w:rsid w:val="008F5D3F"/>
    <w:rsid w:val="008F5D55"/>
    <w:rsid w:val="008F7B80"/>
    <w:rsid w:val="008F7CE7"/>
    <w:rsid w:val="008F7E85"/>
    <w:rsid w:val="00900316"/>
    <w:rsid w:val="00900491"/>
    <w:rsid w:val="00900643"/>
    <w:rsid w:val="00900AAD"/>
    <w:rsid w:val="00900D0F"/>
    <w:rsid w:val="00900D7A"/>
    <w:rsid w:val="0090113A"/>
    <w:rsid w:val="0090156B"/>
    <w:rsid w:val="0090190F"/>
    <w:rsid w:val="00901DB6"/>
    <w:rsid w:val="0090304D"/>
    <w:rsid w:val="00903912"/>
    <w:rsid w:val="00903E1A"/>
    <w:rsid w:val="00903F77"/>
    <w:rsid w:val="00903FEC"/>
    <w:rsid w:val="00904478"/>
    <w:rsid w:val="00904559"/>
    <w:rsid w:val="00904619"/>
    <w:rsid w:val="0090474D"/>
    <w:rsid w:val="00904A0C"/>
    <w:rsid w:val="0090515D"/>
    <w:rsid w:val="0090572D"/>
    <w:rsid w:val="009061EF"/>
    <w:rsid w:val="00906661"/>
    <w:rsid w:val="00906696"/>
    <w:rsid w:val="009066D9"/>
    <w:rsid w:val="00906982"/>
    <w:rsid w:val="00906A64"/>
    <w:rsid w:val="00906F79"/>
    <w:rsid w:val="009072E9"/>
    <w:rsid w:val="00907415"/>
    <w:rsid w:val="00907A6D"/>
    <w:rsid w:val="00910063"/>
    <w:rsid w:val="00910BFF"/>
    <w:rsid w:val="0091105B"/>
    <w:rsid w:val="009111B0"/>
    <w:rsid w:val="009113DC"/>
    <w:rsid w:val="00912C3E"/>
    <w:rsid w:val="00912E2D"/>
    <w:rsid w:val="009148B5"/>
    <w:rsid w:val="00914CF9"/>
    <w:rsid w:val="00914DE4"/>
    <w:rsid w:val="00914FCE"/>
    <w:rsid w:val="00915167"/>
    <w:rsid w:val="00915429"/>
    <w:rsid w:val="00915740"/>
    <w:rsid w:val="00915D15"/>
    <w:rsid w:val="009167D0"/>
    <w:rsid w:val="00916D5A"/>
    <w:rsid w:val="00916F78"/>
    <w:rsid w:val="0091736C"/>
    <w:rsid w:val="00917612"/>
    <w:rsid w:val="0091764D"/>
    <w:rsid w:val="0091799C"/>
    <w:rsid w:val="00917F45"/>
    <w:rsid w:val="009205F9"/>
    <w:rsid w:val="00920840"/>
    <w:rsid w:val="00921693"/>
    <w:rsid w:val="00921950"/>
    <w:rsid w:val="00921C23"/>
    <w:rsid w:val="00921D96"/>
    <w:rsid w:val="0092218B"/>
    <w:rsid w:val="0092298F"/>
    <w:rsid w:val="009229AD"/>
    <w:rsid w:val="009230A8"/>
    <w:rsid w:val="009234DC"/>
    <w:rsid w:val="009235B8"/>
    <w:rsid w:val="0092397B"/>
    <w:rsid w:val="00923D5D"/>
    <w:rsid w:val="0092419D"/>
    <w:rsid w:val="009259D5"/>
    <w:rsid w:val="00925B2F"/>
    <w:rsid w:val="0092611F"/>
    <w:rsid w:val="009266A1"/>
    <w:rsid w:val="00926B0B"/>
    <w:rsid w:val="00926D17"/>
    <w:rsid w:val="00926D5A"/>
    <w:rsid w:val="0093008C"/>
    <w:rsid w:val="00930238"/>
    <w:rsid w:val="00930339"/>
    <w:rsid w:val="00930734"/>
    <w:rsid w:val="00930C7D"/>
    <w:rsid w:val="00930F96"/>
    <w:rsid w:val="0093105D"/>
    <w:rsid w:val="00931159"/>
    <w:rsid w:val="00931339"/>
    <w:rsid w:val="0093173F"/>
    <w:rsid w:val="0093189F"/>
    <w:rsid w:val="00931ED7"/>
    <w:rsid w:val="00932281"/>
    <w:rsid w:val="009323B3"/>
    <w:rsid w:val="00932BC7"/>
    <w:rsid w:val="00932DDA"/>
    <w:rsid w:val="0093334A"/>
    <w:rsid w:val="0093360A"/>
    <w:rsid w:val="00933ED9"/>
    <w:rsid w:val="00934077"/>
    <w:rsid w:val="0093433D"/>
    <w:rsid w:val="00934C57"/>
    <w:rsid w:val="00934E5D"/>
    <w:rsid w:val="0093579A"/>
    <w:rsid w:val="00935E3F"/>
    <w:rsid w:val="00935EA2"/>
    <w:rsid w:val="009366C7"/>
    <w:rsid w:val="00936AF2"/>
    <w:rsid w:val="00936B79"/>
    <w:rsid w:val="00940651"/>
    <w:rsid w:val="0094090F"/>
    <w:rsid w:val="00940C76"/>
    <w:rsid w:val="009419C2"/>
    <w:rsid w:val="00941D1C"/>
    <w:rsid w:val="00941FBF"/>
    <w:rsid w:val="0094268C"/>
    <w:rsid w:val="009429EA"/>
    <w:rsid w:val="00942A5D"/>
    <w:rsid w:val="00942ECA"/>
    <w:rsid w:val="00943896"/>
    <w:rsid w:val="00943DA0"/>
    <w:rsid w:val="00943E6D"/>
    <w:rsid w:val="009443C4"/>
    <w:rsid w:val="009444EE"/>
    <w:rsid w:val="00944852"/>
    <w:rsid w:val="009452E6"/>
    <w:rsid w:val="00945752"/>
    <w:rsid w:val="00946A93"/>
    <w:rsid w:val="00947241"/>
    <w:rsid w:val="00947792"/>
    <w:rsid w:val="00947A89"/>
    <w:rsid w:val="009501EA"/>
    <w:rsid w:val="00950CC6"/>
    <w:rsid w:val="00950F2B"/>
    <w:rsid w:val="00951A5B"/>
    <w:rsid w:val="009520AA"/>
    <w:rsid w:val="009521E4"/>
    <w:rsid w:val="009525C7"/>
    <w:rsid w:val="00953179"/>
    <w:rsid w:val="00953442"/>
    <w:rsid w:val="00953698"/>
    <w:rsid w:val="0095381F"/>
    <w:rsid w:val="009539C5"/>
    <w:rsid w:val="00953C4A"/>
    <w:rsid w:val="0095539D"/>
    <w:rsid w:val="0095557B"/>
    <w:rsid w:val="00955B2C"/>
    <w:rsid w:val="00955EE5"/>
    <w:rsid w:val="00956103"/>
    <w:rsid w:val="009562E8"/>
    <w:rsid w:val="00956D77"/>
    <w:rsid w:val="0095709B"/>
    <w:rsid w:val="0095728F"/>
    <w:rsid w:val="009572E3"/>
    <w:rsid w:val="0095777D"/>
    <w:rsid w:val="009579BF"/>
    <w:rsid w:val="00957C92"/>
    <w:rsid w:val="00957EBB"/>
    <w:rsid w:val="0096012B"/>
    <w:rsid w:val="009602AB"/>
    <w:rsid w:val="00960828"/>
    <w:rsid w:val="0096087C"/>
    <w:rsid w:val="00960ED9"/>
    <w:rsid w:val="00961767"/>
    <w:rsid w:val="00961772"/>
    <w:rsid w:val="00961DE2"/>
    <w:rsid w:val="00961FF2"/>
    <w:rsid w:val="00962FFF"/>
    <w:rsid w:val="0096306C"/>
    <w:rsid w:val="00963290"/>
    <w:rsid w:val="00963296"/>
    <w:rsid w:val="00963AAE"/>
    <w:rsid w:val="00963D3F"/>
    <w:rsid w:val="0096411A"/>
    <w:rsid w:val="00964333"/>
    <w:rsid w:val="00964562"/>
    <w:rsid w:val="00965120"/>
    <w:rsid w:val="0096520B"/>
    <w:rsid w:val="00965321"/>
    <w:rsid w:val="0096547C"/>
    <w:rsid w:val="0096571C"/>
    <w:rsid w:val="00965CCA"/>
    <w:rsid w:val="00965D23"/>
    <w:rsid w:val="00965DF4"/>
    <w:rsid w:val="00965FA5"/>
    <w:rsid w:val="00966124"/>
    <w:rsid w:val="009662FF"/>
    <w:rsid w:val="00966334"/>
    <w:rsid w:val="009665A6"/>
    <w:rsid w:val="009667D4"/>
    <w:rsid w:val="00966994"/>
    <w:rsid w:val="009675D9"/>
    <w:rsid w:val="00967C7B"/>
    <w:rsid w:val="00967FED"/>
    <w:rsid w:val="009702DE"/>
    <w:rsid w:val="0097077C"/>
    <w:rsid w:val="00970E68"/>
    <w:rsid w:val="009712A8"/>
    <w:rsid w:val="0097149C"/>
    <w:rsid w:val="0097149F"/>
    <w:rsid w:val="00971F07"/>
    <w:rsid w:val="0097245D"/>
    <w:rsid w:val="00972666"/>
    <w:rsid w:val="00972F07"/>
    <w:rsid w:val="00972FC4"/>
    <w:rsid w:val="0097342B"/>
    <w:rsid w:val="009749E1"/>
    <w:rsid w:val="009755EE"/>
    <w:rsid w:val="009757CD"/>
    <w:rsid w:val="00975CC8"/>
    <w:rsid w:val="00976975"/>
    <w:rsid w:val="009772C4"/>
    <w:rsid w:val="0097797C"/>
    <w:rsid w:val="00977C79"/>
    <w:rsid w:val="00977E7D"/>
    <w:rsid w:val="00980138"/>
    <w:rsid w:val="00980192"/>
    <w:rsid w:val="0098024E"/>
    <w:rsid w:val="0098054F"/>
    <w:rsid w:val="00980964"/>
    <w:rsid w:val="00981143"/>
    <w:rsid w:val="009815AD"/>
    <w:rsid w:val="009817EA"/>
    <w:rsid w:val="009825AA"/>
    <w:rsid w:val="00982BB7"/>
    <w:rsid w:val="00983058"/>
    <w:rsid w:val="009831F3"/>
    <w:rsid w:val="009844E8"/>
    <w:rsid w:val="00984611"/>
    <w:rsid w:val="0098475E"/>
    <w:rsid w:val="0098483C"/>
    <w:rsid w:val="00984C77"/>
    <w:rsid w:val="00984E7D"/>
    <w:rsid w:val="00985465"/>
    <w:rsid w:val="00985D4C"/>
    <w:rsid w:val="009860EF"/>
    <w:rsid w:val="009862F7"/>
    <w:rsid w:val="00987273"/>
    <w:rsid w:val="00987350"/>
    <w:rsid w:val="0098795B"/>
    <w:rsid w:val="00987C52"/>
    <w:rsid w:val="00987FC8"/>
    <w:rsid w:val="0099045D"/>
    <w:rsid w:val="00990F66"/>
    <w:rsid w:val="00991C04"/>
    <w:rsid w:val="0099330F"/>
    <w:rsid w:val="00993803"/>
    <w:rsid w:val="00993FB2"/>
    <w:rsid w:val="009941AE"/>
    <w:rsid w:val="0099562A"/>
    <w:rsid w:val="00995A61"/>
    <w:rsid w:val="00997C43"/>
    <w:rsid w:val="00997D13"/>
    <w:rsid w:val="009A0083"/>
    <w:rsid w:val="009A0333"/>
    <w:rsid w:val="009A14E6"/>
    <w:rsid w:val="009A1AAD"/>
    <w:rsid w:val="009A1F80"/>
    <w:rsid w:val="009A2017"/>
    <w:rsid w:val="009A271B"/>
    <w:rsid w:val="009A2CF2"/>
    <w:rsid w:val="009A3234"/>
    <w:rsid w:val="009A3A4A"/>
    <w:rsid w:val="009A3B1F"/>
    <w:rsid w:val="009A471C"/>
    <w:rsid w:val="009A4A31"/>
    <w:rsid w:val="009A4A3B"/>
    <w:rsid w:val="009A4A6B"/>
    <w:rsid w:val="009A50B6"/>
    <w:rsid w:val="009A5309"/>
    <w:rsid w:val="009A548F"/>
    <w:rsid w:val="009A5514"/>
    <w:rsid w:val="009A5A4C"/>
    <w:rsid w:val="009A5B38"/>
    <w:rsid w:val="009A5C3A"/>
    <w:rsid w:val="009A6077"/>
    <w:rsid w:val="009A72BC"/>
    <w:rsid w:val="009A7B9D"/>
    <w:rsid w:val="009B05C4"/>
    <w:rsid w:val="009B063C"/>
    <w:rsid w:val="009B096C"/>
    <w:rsid w:val="009B0B33"/>
    <w:rsid w:val="009B0BB1"/>
    <w:rsid w:val="009B23CA"/>
    <w:rsid w:val="009B26A8"/>
    <w:rsid w:val="009B3147"/>
    <w:rsid w:val="009B3750"/>
    <w:rsid w:val="009B38D6"/>
    <w:rsid w:val="009B3B0C"/>
    <w:rsid w:val="009B3B77"/>
    <w:rsid w:val="009B3E78"/>
    <w:rsid w:val="009B4040"/>
    <w:rsid w:val="009B42A0"/>
    <w:rsid w:val="009B4506"/>
    <w:rsid w:val="009B4532"/>
    <w:rsid w:val="009B4D98"/>
    <w:rsid w:val="009B50EE"/>
    <w:rsid w:val="009B5513"/>
    <w:rsid w:val="009B5651"/>
    <w:rsid w:val="009B59F8"/>
    <w:rsid w:val="009B5B77"/>
    <w:rsid w:val="009B5E11"/>
    <w:rsid w:val="009B6133"/>
    <w:rsid w:val="009B615E"/>
    <w:rsid w:val="009B6256"/>
    <w:rsid w:val="009B630A"/>
    <w:rsid w:val="009B6594"/>
    <w:rsid w:val="009B6DDE"/>
    <w:rsid w:val="009B757B"/>
    <w:rsid w:val="009B7E37"/>
    <w:rsid w:val="009C0126"/>
    <w:rsid w:val="009C0186"/>
    <w:rsid w:val="009C058A"/>
    <w:rsid w:val="009C060B"/>
    <w:rsid w:val="009C07B7"/>
    <w:rsid w:val="009C0B95"/>
    <w:rsid w:val="009C1386"/>
    <w:rsid w:val="009C15D7"/>
    <w:rsid w:val="009C1A64"/>
    <w:rsid w:val="009C1A8D"/>
    <w:rsid w:val="009C232D"/>
    <w:rsid w:val="009C2860"/>
    <w:rsid w:val="009C2933"/>
    <w:rsid w:val="009C2C44"/>
    <w:rsid w:val="009C3343"/>
    <w:rsid w:val="009C3948"/>
    <w:rsid w:val="009C3D10"/>
    <w:rsid w:val="009C3ECC"/>
    <w:rsid w:val="009C4AF9"/>
    <w:rsid w:val="009C4B00"/>
    <w:rsid w:val="009C4E61"/>
    <w:rsid w:val="009C51A2"/>
    <w:rsid w:val="009C5616"/>
    <w:rsid w:val="009C5913"/>
    <w:rsid w:val="009C59EF"/>
    <w:rsid w:val="009C5EE1"/>
    <w:rsid w:val="009C6854"/>
    <w:rsid w:val="009C7408"/>
    <w:rsid w:val="009C7B55"/>
    <w:rsid w:val="009C7E4C"/>
    <w:rsid w:val="009D02DC"/>
    <w:rsid w:val="009D1037"/>
    <w:rsid w:val="009D11C7"/>
    <w:rsid w:val="009D16F7"/>
    <w:rsid w:val="009D1A99"/>
    <w:rsid w:val="009D1D24"/>
    <w:rsid w:val="009D1E40"/>
    <w:rsid w:val="009D230A"/>
    <w:rsid w:val="009D318D"/>
    <w:rsid w:val="009D4011"/>
    <w:rsid w:val="009D4126"/>
    <w:rsid w:val="009D428B"/>
    <w:rsid w:val="009D4538"/>
    <w:rsid w:val="009D4564"/>
    <w:rsid w:val="009D4EE7"/>
    <w:rsid w:val="009D5228"/>
    <w:rsid w:val="009D5418"/>
    <w:rsid w:val="009D54EB"/>
    <w:rsid w:val="009D5752"/>
    <w:rsid w:val="009D5855"/>
    <w:rsid w:val="009D5E99"/>
    <w:rsid w:val="009D5F79"/>
    <w:rsid w:val="009D5FE5"/>
    <w:rsid w:val="009D640E"/>
    <w:rsid w:val="009D6855"/>
    <w:rsid w:val="009D69BB"/>
    <w:rsid w:val="009D6ED0"/>
    <w:rsid w:val="009D7BD2"/>
    <w:rsid w:val="009D7FFE"/>
    <w:rsid w:val="009E116E"/>
    <w:rsid w:val="009E1DDE"/>
    <w:rsid w:val="009E1F6E"/>
    <w:rsid w:val="009E21F0"/>
    <w:rsid w:val="009E2379"/>
    <w:rsid w:val="009E292B"/>
    <w:rsid w:val="009E2D0B"/>
    <w:rsid w:val="009E375F"/>
    <w:rsid w:val="009E38F7"/>
    <w:rsid w:val="009E3B2A"/>
    <w:rsid w:val="009E3E40"/>
    <w:rsid w:val="009E40B1"/>
    <w:rsid w:val="009E46EE"/>
    <w:rsid w:val="009E5666"/>
    <w:rsid w:val="009E5A6C"/>
    <w:rsid w:val="009E5AE8"/>
    <w:rsid w:val="009E5BFA"/>
    <w:rsid w:val="009E613D"/>
    <w:rsid w:val="009E6317"/>
    <w:rsid w:val="009E63D8"/>
    <w:rsid w:val="009E66AA"/>
    <w:rsid w:val="009E7220"/>
    <w:rsid w:val="009E7353"/>
    <w:rsid w:val="009E781B"/>
    <w:rsid w:val="009E78D8"/>
    <w:rsid w:val="009E7AA4"/>
    <w:rsid w:val="009E7DD4"/>
    <w:rsid w:val="009E7F34"/>
    <w:rsid w:val="009F04C8"/>
    <w:rsid w:val="009F0AA5"/>
    <w:rsid w:val="009F0AF5"/>
    <w:rsid w:val="009F0BEE"/>
    <w:rsid w:val="009F1360"/>
    <w:rsid w:val="009F1D9C"/>
    <w:rsid w:val="009F1EBC"/>
    <w:rsid w:val="009F226B"/>
    <w:rsid w:val="009F22B1"/>
    <w:rsid w:val="009F34F9"/>
    <w:rsid w:val="009F41BB"/>
    <w:rsid w:val="009F46F5"/>
    <w:rsid w:val="009F4BD3"/>
    <w:rsid w:val="009F4C6F"/>
    <w:rsid w:val="009F4D9D"/>
    <w:rsid w:val="009F52CB"/>
    <w:rsid w:val="009F539A"/>
    <w:rsid w:val="009F5541"/>
    <w:rsid w:val="009F56A7"/>
    <w:rsid w:val="009F5AC5"/>
    <w:rsid w:val="009F5F66"/>
    <w:rsid w:val="009F6290"/>
    <w:rsid w:val="009F677E"/>
    <w:rsid w:val="009F6A09"/>
    <w:rsid w:val="009F6DCB"/>
    <w:rsid w:val="009F718D"/>
    <w:rsid w:val="009F76AE"/>
    <w:rsid w:val="009F78D3"/>
    <w:rsid w:val="009F7CB8"/>
    <w:rsid w:val="009F7F54"/>
    <w:rsid w:val="00A006E2"/>
    <w:rsid w:val="00A00CAA"/>
    <w:rsid w:val="00A00E0A"/>
    <w:rsid w:val="00A01D79"/>
    <w:rsid w:val="00A01F0B"/>
    <w:rsid w:val="00A021AE"/>
    <w:rsid w:val="00A021C7"/>
    <w:rsid w:val="00A022A7"/>
    <w:rsid w:val="00A02CF0"/>
    <w:rsid w:val="00A02FF1"/>
    <w:rsid w:val="00A03BAF"/>
    <w:rsid w:val="00A0414B"/>
    <w:rsid w:val="00A043A5"/>
    <w:rsid w:val="00A04712"/>
    <w:rsid w:val="00A04A47"/>
    <w:rsid w:val="00A04BF5"/>
    <w:rsid w:val="00A04C07"/>
    <w:rsid w:val="00A04C9A"/>
    <w:rsid w:val="00A04D46"/>
    <w:rsid w:val="00A05834"/>
    <w:rsid w:val="00A067B1"/>
    <w:rsid w:val="00A06C04"/>
    <w:rsid w:val="00A06DF7"/>
    <w:rsid w:val="00A07491"/>
    <w:rsid w:val="00A074EA"/>
    <w:rsid w:val="00A078DC"/>
    <w:rsid w:val="00A10229"/>
    <w:rsid w:val="00A1029F"/>
    <w:rsid w:val="00A103F5"/>
    <w:rsid w:val="00A10602"/>
    <w:rsid w:val="00A1131F"/>
    <w:rsid w:val="00A11536"/>
    <w:rsid w:val="00A11812"/>
    <w:rsid w:val="00A11A0F"/>
    <w:rsid w:val="00A11D88"/>
    <w:rsid w:val="00A12143"/>
    <w:rsid w:val="00A12403"/>
    <w:rsid w:val="00A1243D"/>
    <w:rsid w:val="00A1261C"/>
    <w:rsid w:val="00A12979"/>
    <w:rsid w:val="00A12A77"/>
    <w:rsid w:val="00A136A7"/>
    <w:rsid w:val="00A13F3A"/>
    <w:rsid w:val="00A140D7"/>
    <w:rsid w:val="00A14135"/>
    <w:rsid w:val="00A14262"/>
    <w:rsid w:val="00A14626"/>
    <w:rsid w:val="00A14ED1"/>
    <w:rsid w:val="00A153E9"/>
    <w:rsid w:val="00A1564C"/>
    <w:rsid w:val="00A158B9"/>
    <w:rsid w:val="00A15F95"/>
    <w:rsid w:val="00A16DB0"/>
    <w:rsid w:val="00A200DA"/>
    <w:rsid w:val="00A203C4"/>
    <w:rsid w:val="00A2055D"/>
    <w:rsid w:val="00A2086D"/>
    <w:rsid w:val="00A21206"/>
    <w:rsid w:val="00A21491"/>
    <w:rsid w:val="00A2162F"/>
    <w:rsid w:val="00A2298E"/>
    <w:rsid w:val="00A236F5"/>
    <w:rsid w:val="00A23C56"/>
    <w:rsid w:val="00A23D04"/>
    <w:rsid w:val="00A241DF"/>
    <w:rsid w:val="00A24956"/>
    <w:rsid w:val="00A24A99"/>
    <w:rsid w:val="00A24B32"/>
    <w:rsid w:val="00A25309"/>
    <w:rsid w:val="00A25360"/>
    <w:rsid w:val="00A2552D"/>
    <w:rsid w:val="00A2600D"/>
    <w:rsid w:val="00A262FC"/>
    <w:rsid w:val="00A26A88"/>
    <w:rsid w:val="00A26E89"/>
    <w:rsid w:val="00A2708F"/>
    <w:rsid w:val="00A27602"/>
    <w:rsid w:val="00A27C1F"/>
    <w:rsid w:val="00A3122A"/>
    <w:rsid w:val="00A3126A"/>
    <w:rsid w:val="00A313C2"/>
    <w:rsid w:val="00A31B9B"/>
    <w:rsid w:val="00A32440"/>
    <w:rsid w:val="00A32F47"/>
    <w:rsid w:val="00A33234"/>
    <w:rsid w:val="00A338FB"/>
    <w:rsid w:val="00A33E8A"/>
    <w:rsid w:val="00A344D0"/>
    <w:rsid w:val="00A34F04"/>
    <w:rsid w:val="00A3510F"/>
    <w:rsid w:val="00A35135"/>
    <w:rsid w:val="00A352D5"/>
    <w:rsid w:val="00A355D0"/>
    <w:rsid w:val="00A35F62"/>
    <w:rsid w:val="00A3601D"/>
    <w:rsid w:val="00A365FD"/>
    <w:rsid w:val="00A36929"/>
    <w:rsid w:val="00A36BE0"/>
    <w:rsid w:val="00A36CB2"/>
    <w:rsid w:val="00A372B0"/>
    <w:rsid w:val="00A37455"/>
    <w:rsid w:val="00A3789F"/>
    <w:rsid w:val="00A37A5E"/>
    <w:rsid w:val="00A4017F"/>
    <w:rsid w:val="00A4025D"/>
    <w:rsid w:val="00A404E6"/>
    <w:rsid w:val="00A406E2"/>
    <w:rsid w:val="00A40907"/>
    <w:rsid w:val="00A40B57"/>
    <w:rsid w:val="00A40EAD"/>
    <w:rsid w:val="00A40EAF"/>
    <w:rsid w:val="00A41243"/>
    <w:rsid w:val="00A41281"/>
    <w:rsid w:val="00A414B3"/>
    <w:rsid w:val="00A41B34"/>
    <w:rsid w:val="00A420C4"/>
    <w:rsid w:val="00A422F0"/>
    <w:rsid w:val="00A42462"/>
    <w:rsid w:val="00A42AE6"/>
    <w:rsid w:val="00A42AEF"/>
    <w:rsid w:val="00A42D35"/>
    <w:rsid w:val="00A43369"/>
    <w:rsid w:val="00A43733"/>
    <w:rsid w:val="00A448E1"/>
    <w:rsid w:val="00A455B4"/>
    <w:rsid w:val="00A455DB"/>
    <w:rsid w:val="00A457D1"/>
    <w:rsid w:val="00A45E3F"/>
    <w:rsid w:val="00A464F3"/>
    <w:rsid w:val="00A46DE9"/>
    <w:rsid w:val="00A478FD"/>
    <w:rsid w:val="00A47E9B"/>
    <w:rsid w:val="00A50104"/>
    <w:rsid w:val="00A51A21"/>
    <w:rsid w:val="00A51CD5"/>
    <w:rsid w:val="00A51F98"/>
    <w:rsid w:val="00A52A10"/>
    <w:rsid w:val="00A52BD8"/>
    <w:rsid w:val="00A5306A"/>
    <w:rsid w:val="00A53297"/>
    <w:rsid w:val="00A53873"/>
    <w:rsid w:val="00A53A7F"/>
    <w:rsid w:val="00A53E10"/>
    <w:rsid w:val="00A53E38"/>
    <w:rsid w:val="00A53E8B"/>
    <w:rsid w:val="00A54122"/>
    <w:rsid w:val="00A545B9"/>
    <w:rsid w:val="00A5543C"/>
    <w:rsid w:val="00A556C0"/>
    <w:rsid w:val="00A55A4D"/>
    <w:rsid w:val="00A55CBF"/>
    <w:rsid w:val="00A55F55"/>
    <w:rsid w:val="00A5613B"/>
    <w:rsid w:val="00A56B62"/>
    <w:rsid w:val="00A56D79"/>
    <w:rsid w:val="00A57040"/>
    <w:rsid w:val="00A5739E"/>
    <w:rsid w:val="00A5779E"/>
    <w:rsid w:val="00A5783B"/>
    <w:rsid w:val="00A57AB8"/>
    <w:rsid w:val="00A60152"/>
    <w:rsid w:val="00A60CB8"/>
    <w:rsid w:val="00A60E99"/>
    <w:rsid w:val="00A60F6A"/>
    <w:rsid w:val="00A610CA"/>
    <w:rsid w:val="00A611BA"/>
    <w:rsid w:val="00A6149C"/>
    <w:rsid w:val="00A616F9"/>
    <w:rsid w:val="00A6237F"/>
    <w:rsid w:val="00A62A46"/>
    <w:rsid w:val="00A62AE7"/>
    <w:rsid w:val="00A62B9E"/>
    <w:rsid w:val="00A62C59"/>
    <w:rsid w:val="00A62D11"/>
    <w:rsid w:val="00A62EDD"/>
    <w:rsid w:val="00A63338"/>
    <w:rsid w:val="00A639CF"/>
    <w:rsid w:val="00A641AA"/>
    <w:rsid w:val="00A6439F"/>
    <w:rsid w:val="00A64548"/>
    <w:rsid w:val="00A645F8"/>
    <w:rsid w:val="00A6592F"/>
    <w:rsid w:val="00A65C92"/>
    <w:rsid w:val="00A65D5C"/>
    <w:rsid w:val="00A66431"/>
    <w:rsid w:val="00A66C7B"/>
    <w:rsid w:val="00A67906"/>
    <w:rsid w:val="00A67F0A"/>
    <w:rsid w:val="00A700BC"/>
    <w:rsid w:val="00A70256"/>
    <w:rsid w:val="00A70681"/>
    <w:rsid w:val="00A711BB"/>
    <w:rsid w:val="00A7161C"/>
    <w:rsid w:val="00A71647"/>
    <w:rsid w:val="00A721DA"/>
    <w:rsid w:val="00A7258B"/>
    <w:rsid w:val="00A72C28"/>
    <w:rsid w:val="00A72DF6"/>
    <w:rsid w:val="00A73188"/>
    <w:rsid w:val="00A73EF5"/>
    <w:rsid w:val="00A73FA9"/>
    <w:rsid w:val="00A74216"/>
    <w:rsid w:val="00A74B59"/>
    <w:rsid w:val="00A74BE4"/>
    <w:rsid w:val="00A74CF6"/>
    <w:rsid w:val="00A75199"/>
    <w:rsid w:val="00A75580"/>
    <w:rsid w:val="00A756EE"/>
    <w:rsid w:val="00A759C8"/>
    <w:rsid w:val="00A7640F"/>
    <w:rsid w:val="00A76908"/>
    <w:rsid w:val="00A769E1"/>
    <w:rsid w:val="00A76D03"/>
    <w:rsid w:val="00A76ED5"/>
    <w:rsid w:val="00A77F0F"/>
    <w:rsid w:val="00A80218"/>
    <w:rsid w:val="00A80A94"/>
    <w:rsid w:val="00A81396"/>
    <w:rsid w:val="00A81A8E"/>
    <w:rsid w:val="00A81E19"/>
    <w:rsid w:val="00A8246F"/>
    <w:rsid w:val="00A82706"/>
    <w:rsid w:val="00A8322F"/>
    <w:rsid w:val="00A836C6"/>
    <w:rsid w:val="00A83B1D"/>
    <w:rsid w:val="00A83B61"/>
    <w:rsid w:val="00A84007"/>
    <w:rsid w:val="00A843EF"/>
    <w:rsid w:val="00A84B0B"/>
    <w:rsid w:val="00A84B54"/>
    <w:rsid w:val="00A85117"/>
    <w:rsid w:val="00A85134"/>
    <w:rsid w:val="00A85EC2"/>
    <w:rsid w:val="00A8621E"/>
    <w:rsid w:val="00A8685C"/>
    <w:rsid w:val="00A86AC7"/>
    <w:rsid w:val="00A86DBB"/>
    <w:rsid w:val="00A87049"/>
    <w:rsid w:val="00A8749D"/>
    <w:rsid w:val="00A87729"/>
    <w:rsid w:val="00A878B8"/>
    <w:rsid w:val="00A87A7B"/>
    <w:rsid w:val="00A87B4F"/>
    <w:rsid w:val="00A87D4F"/>
    <w:rsid w:val="00A90250"/>
    <w:rsid w:val="00A909BC"/>
    <w:rsid w:val="00A90F69"/>
    <w:rsid w:val="00A91737"/>
    <w:rsid w:val="00A91B2E"/>
    <w:rsid w:val="00A91EF1"/>
    <w:rsid w:val="00A92463"/>
    <w:rsid w:val="00A92C39"/>
    <w:rsid w:val="00A931C5"/>
    <w:rsid w:val="00A932A1"/>
    <w:rsid w:val="00A93654"/>
    <w:rsid w:val="00A93CCF"/>
    <w:rsid w:val="00A94473"/>
    <w:rsid w:val="00A945B8"/>
    <w:rsid w:val="00A9496F"/>
    <w:rsid w:val="00A94BF5"/>
    <w:rsid w:val="00A95149"/>
    <w:rsid w:val="00A95348"/>
    <w:rsid w:val="00A959E4"/>
    <w:rsid w:val="00A95C26"/>
    <w:rsid w:val="00A961ED"/>
    <w:rsid w:val="00A96C7F"/>
    <w:rsid w:val="00A97391"/>
    <w:rsid w:val="00A9764D"/>
    <w:rsid w:val="00A97793"/>
    <w:rsid w:val="00A97AFC"/>
    <w:rsid w:val="00AA011E"/>
    <w:rsid w:val="00AA01DD"/>
    <w:rsid w:val="00AA0529"/>
    <w:rsid w:val="00AA0CB1"/>
    <w:rsid w:val="00AA0D5E"/>
    <w:rsid w:val="00AA0D7B"/>
    <w:rsid w:val="00AA0DED"/>
    <w:rsid w:val="00AA162D"/>
    <w:rsid w:val="00AA18CD"/>
    <w:rsid w:val="00AA1A43"/>
    <w:rsid w:val="00AA2085"/>
    <w:rsid w:val="00AA34A7"/>
    <w:rsid w:val="00AA3751"/>
    <w:rsid w:val="00AA38A1"/>
    <w:rsid w:val="00AA3AF7"/>
    <w:rsid w:val="00AA420C"/>
    <w:rsid w:val="00AA45D5"/>
    <w:rsid w:val="00AA4990"/>
    <w:rsid w:val="00AA4A92"/>
    <w:rsid w:val="00AA4BCD"/>
    <w:rsid w:val="00AA63BA"/>
    <w:rsid w:val="00AA6EFC"/>
    <w:rsid w:val="00AA76CF"/>
    <w:rsid w:val="00AA781C"/>
    <w:rsid w:val="00AA7C81"/>
    <w:rsid w:val="00AA7D2C"/>
    <w:rsid w:val="00AA7F5A"/>
    <w:rsid w:val="00AA7F7E"/>
    <w:rsid w:val="00AB0725"/>
    <w:rsid w:val="00AB0A49"/>
    <w:rsid w:val="00AB0FAA"/>
    <w:rsid w:val="00AB1B90"/>
    <w:rsid w:val="00AB1F14"/>
    <w:rsid w:val="00AB25AC"/>
    <w:rsid w:val="00AB28AA"/>
    <w:rsid w:val="00AB2A59"/>
    <w:rsid w:val="00AB2C01"/>
    <w:rsid w:val="00AB3F1D"/>
    <w:rsid w:val="00AB58DE"/>
    <w:rsid w:val="00AB5A1D"/>
    <w:rsid w:val="00AB5D3B"/>
    <w:rsid w:val="00AB6624"/>
    <w:rsid w:val="00AB6980"/>
    <w:rsid w:val="00AB6A4D"/>
    <w:rsid w:val="00AB77E1"/>
    <w:rsid w:val="00AB7D74"/>
    <w:rsid w:val="00AB7DFD"/>
    <w:rsid w:val="00AB7F8C"/>
    <w:rsid w:val="00AB7FA7"/>
    <w:rsid w:val="00AC00C3"/>
    <w:rsid w:val="00AC00F4"/>
    <w:rsid w:val="00AC0536"/>
    <w:rsid w:val="00AC0E22"/>
    <w:rsid w:val="00AC1282"/>
    <w:rsid w:val="00AC12E9"/>
    <w:rsid w:val="00AC1354"/>
    <w:rsid w:val="00AC1AED"/>
    <w:rsid w:val="00AC1B44"/>
    <w:rsid w:val="00AC1ECD"/>
    <w:rsid w:val="00AC205C"/>
    <w:rsid w:val="00AC21B3"/>
    <w:rsid w:val="00AC29DA"/>
    <w:rsid w:val="00AC3736"/>
    <w:rsid w:val="00AC382A"/>
    <w:rsid w:val="00AC38E2"/>
    <w:rsid w:val="00AC4351"/>
    <w:rsid w:val="00AC44F9"/>
    <w:rsid w:val="00AC4830"/>
    <w:rsid w:val="00AC4C35"/>
    <w:rsid w:val="00AC4C73"/>
    <w:rsid w:val="00AC4F93"/>
    <w:rsid w:val="00AC5032"/>
    <w:rsid w:val="00AC550C"/>
    <w:rsid w:val="00AC55FD"/>
    <w:rsid w:val="00AC5673"/>
    <w:rsid w:val="00AC582B"/>
    <w:rsid w:val="00AC5863"/>
    <w:rsid w:val="00AC5E83"/>
    <w:rsid w:val="00AC5F16"/>
    <w:rsid w:val="00AC72BA"/>
    <w:rsid w:val="00AC751B"/>
    <w:rsid w:val="00AD0CE8"/>
    <w:rsid w:val="00AD165F"/>
    <w:rsid w:val="00AD1767"/>
    <w:rsid w:val="00AD1C83"/>
    <w:rsid w:val="00AD2219"/>
    <w:rsid w:val="00AD26A8"/>
    <w:rsid w:val="00AD29A3"/>
    <w:rsid w:val="00AD2EE1"/>
    <w:rsid w:val="00AD33E7"/>
    <w:rsid w:val="00AD3B3F"/>
    <w:rsid w:val="00AD3BBC"/>
    <w:rsid w:val="00AD40E5"/>
    <w:rsid w:val="00AD46E0"/>
    <w:rsid w:val="00AD487A"/>
    <w:rsid w:val="00AD4902"/>
    <w:rsid w:val="00AD4C7B"/>
    <w:rsid w:val="00AD541D"/>
    <w:rsid w:val="00AD59E9"/>
    <w:rsid w:val="00AD5CA1"/>
    <w:rsid w:val="00AD5D70"/>
    <w:rsid w:val="00AD65AB"/>
    <w:rsid w:val="00AD6611"/>
    <w:rsid w:val="00AD716A"/>
    <w:rsid w:val="00AD75D1"/>
    <w:rsid w:val="00AD76B3"/>
    <w:rsid w:val="00AD7DDA"/>
    <w:rsid w:val="00AD7FD8"/>
    <w:rsid w:val="00AE0249"/>
    <w:rsid w:val="00AE02BC"/>
    <w:rsid w:val="00AE06C6"/>
    <w:rsid w:val="00AE0B3F"/>
    <w:rsid w:val="00AE11D9"/>
    <w:rsid w:val="00AE18BC"/>
    <w:rsid w:val="00AE19E8"/>
    <w:rsid w:val="00AE1A15"/>
    <w:rsid w:val="00AE2370"/>
    <w:rsid w:val="00AE2D06"/>
    <w:rsid w:val="00AE2D8D"/>
    <w:rsid w:val="00AE3061"/>
    <w:rsid w:val="00AE314F"/>
    <w:rsid w:val="00AE3DC6"/>
    <w:rsid w:val="00AE3E58"/>
    <w:rsid w:val="00AE49D6"/>
    <w:rsid w:val="00AE5005"/>
    <w:rsid w:val="00AE52D6"/>
    <w:rsid w:val="00AE52EE"/>
    <w:rsid w:val="00AE596F"/>
    <w:rsid w:val="00AE5A8C"/>
    <w:rsid w:val="00AE6112"/>
    <w:rsid w:val="00AE648D"/>
    <w:rsid w:val="00AE660F"/>
    <w:rsid w:val="00AE6A7F"/>
    <w:rsid w:val="00AE6C83"/>
    <w:rsid w:val="00AE74BC"/>
    <w:rsid w:val="00AF01BE"/>
    <w:rsid w:val="00AF0799"/>
    <w:rsid w:val="00AF09D6"/>
    <w:rsid w:val="00AF0B53"/>
    <w:rsid w:val="00AF0C75"/>
    <w:rsid w:val="00AF1B78"/>
    <w:rsid w:val="00AF1FFE"/>
    <w:rsid w:val="00AF2052"/>
    <w:rsid w:val="00AF27DC"/>
    <w:rsid w:val="00AF2EA5"/>
    <w:rsid w:val="00AF3632"/>
    <w:rsid w:val="00AF39B5"/>
    <w:rsid w:val="00AF39D2"/>
    <w:rsid w:val="00AF40DF"/>
    <w:rsid w:val="00AF4538"/>
    <w:rsid w:val="00AF4577"/>
    <w:rsid w:val="00AF4C84"/>
    <w:rsid w:val="00AF4DD5"/>
    <w:rsid w:val="00AF4F36"/>
    <w:rsid w:val="00AF56CA"/>
    <w:rsid w:val="00AF5777"/>
    <w:rsid w:val="00AF618D"/>
    <w:rsid w:val="00AF6706"/>
    <w:rsid w:val="00AF6B26"/>
    <w:rsid w:val="00AF6C3F"/>
    <w:rsid w:val="00AF71C5"/>
    <w:rsid w:val="00AF74B3"/>
    <w:rsid w:val="00AF7582"/>
    <w:rsid w:val="00AF7B32"/>
    <w:rsid w:val="00AF7D2C"/>
    <w:rsid w:val="00B0044D"/>
    <w:rsid w:val="00B00A8A"/>
    <w:rsid w:val="00B014D5"/>
    <w:rsid w:val="00B0157B"/>
    <w:rsid w:val="00B01CA9"/>
    <w:rsid w:val="00B02250"/>
    <w:rsid w:val="00B02AB7"/>
    <w:rsid w:val="00B02BB9"/>
    <w:rsid w:val="00B02C91"/>
    <w:rsid w:val="00B02D5C"/>
    <w:rsid w:val="00B02FE2"/>
    <w:rsid w:val="00B03C08"/>
    <w:rsid w:val="00B03F3C"/>
    <w:rsid w:val="00B03FCA"/>
    <w:rsid w:val="00B0429D"/>
    <w:rsid w:val="00B04404"/>
    <w:rsid w:val="00B04435"/>
    <w:rsid w:val="00B054B6"/>
    <w:rsid w:val="00B058E2"/>
    <w:rsid w:val="00B058F4"/>
    <w:rsid w:val="00B05C36"/>
    <w:rsid w:val="00B068EF"/>
    <w:rsid w:val="00B06911"/>
    <w:rsid w:val="00B06A66"/>
    <w:rsid w:val="00B06BC1"/>
    <w:rsid w:val="00B06D83"/>
    <w:rsid w:val="00B07039"/>
    <w:rsid w:val="00B073DB"/>
    <w:rsid w:val="00B076D3"/>
    <w:rsid w:val="00B07D51"/>
    <w:rsid w:val="00B07FCD"/>
    <w:rsid w:val="00B103BC"/>
    <w:rsid w:val="00B1045D"/>
    <w:rsid w:val="00B1053D"/>
    <w:rsid w:val="00B111BE"/>
    <w:rsid w:val="00B1129E"/>
    <w:rsid w:val="00B118B0"/>
    <w:rsid w:val="00B11F71"/>
    <w:rsid w:val="00B121FD"/>
    <w:rsid w:val="00B12437"/>
    <w:rsid w:val="00B12646"/>
    <w:rsid w:val="00B12973"/>
    <w:rsid w:val="00B12ABD"/>
    <w:rsid w:val="00B12F31"/>
    <w:rsid w:val="00B12F65"/>
    <w:rsid w:val="00B13255"/>
    <w:rsid w:val="00B13912"/>
    <w:rsid w:val="00B13963"/>
    <w:rsid w:val="00B13A0F"/>
    <w:rsid w:val="00B13A21"/>
    <w:rsid w:val="00B14037"/>
    <w:rsid w:val="00B1407F"/>
    <w:rsid w:val="00B1481F"/>
    <w:rsid w:val="00B14B05"/>
    <w:rsid w:val="00B14B3D"/>
    <w:rsid w:val="00B14D99"/>
    <w:rsid w:val="00B1514D"/>
    <w:rsid w:val="00B15824"/>
    <w:rsid w:val="00B1615D"/>
    <w:rsid w:val="00B16630"/>
    <w:rsid w:val="00B1683B"/>
    <w:rsid w:val="00B16D2C"/>
    <w:rsid w:val="00B17174"/>
    <w:rsid w:val="00B171CE"/>
    <w:rsid w:val="00B17221"/>
    <w:rsid w:val="00B1784E"/>
    <w:rsid w:val="00B17A26"/>
    <w:rsid w:val="00B17B0C"/>
    <w:rsid w:val="00B202C7"/>
    <w:rsid w:val="00B20394"/>
    <w:rsid w:val="00B206A0"/>
    <w:rsid w:val="00B20A39"/>
    <w:rsid w:val="00B20C66"/>
    <w:rsid w:val="00B212C8"/>
    <w:rsid w:val="00B214B7"/>
    <w:rsid w:val="00B21572"/>
    <w:rsid w:val="00B21AA4"/>
    <w:rsid w:val="00B21DCF"/>
    <w:rsid w:val="00B226C4"/>
    <w:rsid w:val="00B22933"/>
    <w:rsid w:val="00B23313"/>
    <w:rsid w:val="00B23DE0"/>
    <w:rsid w:val="00B24E0D"/>
    <w:rsid w:val="00B26167"/>
    <w:rsid w:val="00B26DEC"/>
    <w:rsid w:val="00B27115"/>
    <w:rsid w:val="00B27149"/>
    <w:rsid w:val="00B278EC"/>
    <w:rsid w:val="00B2794A"/>
    <w:rsid w:val="00B308F8"/>
    <w:rsid w:val="00B30953"/>
    <w:rsid w:val="00B30F2A"/>
    <w:rsid w:val="00B31358"/>
    <w:rsid w:val="00B31423"/>
    <w:rsid w:val="00B31B17"/>
    <w:rsid w:val="00B31BC5"/>
    <w:rsid w:val="00B31D48"/>
    <w:rsid w:val="00B31D64"/>
    <w:rsid w:val="00B323C8"/>
    <w:rsid w:val="00B327CE"/>
    <w:rsid w:val="00B328EC"/>
    <w:rsid w:val="00B331E7"/>
    <w:rsid w:val="00B334F7"/>
    <w:rsid w:val="00B33D7A"/>
    <w:rsid w:val="00B34205"/>
    <w:rsid w:val="00B3447F"/>
    <w:rsid w:val="00B34BCC"/>
    <w:rsid w:val="00B34D36"/>
    <w:rsid w:val="00B34E17"/>
    <w:rsid w:val="00B35441"/>
    <w:rsid w:val="00B35C30"/>
    <w:rsid w:val="00B36B57"/>
    <w:rsid w:val="00B36E1E"/>
    <w:rsid w:val="00B36E25"/>
    <w:rsid w:val="00B37187"/>
    <w:rsid w:val="00B37D32"/>
    <w:rsid w:val="00B4059A"/>
    <w:rsid w:val="00B405DF"/>
    <w:rsid w:val="00B40C49"/>
    <w:rsid w:val="00B40EB8"/>
    <w:rsid w:val="00B41101"/>
    <w:rsid w:val="00B414D3"/>
    <w:rsid w:val="00B42512"/>
    <w:rsid w:val="00B42F4E"/>
    <w:rsid w:val="00B42F6B"/>
    <w:rsid w:val="00B43592"/>
    <w:rsid w:val="00B43A76"/>
    <w:rsid w:val="00B44067"/>
    <w:rsid w:val="00B44849"/>
    <w:rsid w:val="00B44DF5"/>
    <w:rsid w:val="00B44F0D"/>
    <w:rsid w:val="00B450AB"/>
    <w:rsid w:val="00B4541B"/>
    <w:rsid w:val="00B455AE"/>
    <w:rsid w:val="00B4567D"/>
    <w:rsid w:val="00B45881"/>
    <w:rsid w:val="00B461FE"/>
    <w:rsid w:val="00B4629E"/>
    <w:rsid w:val="00B468DB"/>
    <w:rsid w:val="00B46BA6"/>
    <w:rsid w:val="00B46C78"/>
    <w:rsid w:val="00B46C97"/>
    <w:rsid w:val="00B4753E"/>
    <w:rsid w:val="00B503E9"/>
    <w:rsid w:val="00B506C5"/>
    <w:rsid w:val="00B5075B"/>
    <w:rsid w:val="00B5089B"/>
    <w:rsid w:val="00B50C02"/>
    <w:rsid w:val="00B50C74"/>
    <w:rsid w:val="00B51483"/>
    <w:rsid w:val="00B51827"/>
    <w:rsid w:val="00B51FAA"/>
    <w:rsid w:val="00B522C8"/>
    <w:rsid w:val="00B52693"/>
    <w:rsid w:val="00B5295C"/>
    <w:rsid w:val="00B5347F"/>
    <w:rsid w:val="00B537FD"/>
    <w:rsid w:val="00B53DB6"/>
    <w:rsid w:val="00B53F42"/>
    <w:rsid w:val="00B544F1"/>
    <w:rsid w:val="00B5469B"/>
    <w:rsid w:val="00B54F6F"/>
    <w:rsid w:val="00B5503C"/>
    <w:rsid w:val="00B5545F"/>
    <w:rsid w:val="00B55723"/>
    <w:rsid w:val="00B557EA"/>
    <w:rsid w:val="00B55A3E"/>
    <w:rsid w:val="00B55CE7"/>
    <w:rsid w:val="00B55DD9"/>
    <w:rsid w:val="00B55F1A"/>
    <w:rsid w:val="00B55F60"/>
    <w:rsid w:val="00B5627C"/>
    <w:rsid w:val="00B56438"/>
    <w:rsid w:val="00B56597"/>
    <w:rsid w:val="00B56A4B"/>
    <w:rsid w:val="00B57295"/>
    <w:rsid w:val="00B572BF"/>
    <w:rsid w:val="00B57355"/>
    <w:rsid w:val="00B57561"/>
    <w:rsid w:val="00B5756D"/>
    <w:rsid w:val="00B606E3"/>
    <w:rsid w:val="00B6084F"/>
    <w:rsid w:val="00B60AA0"/>
    <w:rsid w:val="00B60E66"/>
    <w:rsid w:val="00B611C9"/>
    <w:rsid w:val="00B61B2E"/>
    <w:rsid w:val="00B61E08"/>
    <w:rsid w:val="00B62678"/>
    <w:rsid w:val="00B627B6"/>
    <w:rsid w:val="00B6303C"/>
    <w:rsid w:val="00B6316A"/>
    <w:rsid w:val="00B63248"/>
    <w:rsid w:val="00B63516"/>
    <w:rsid w:val="00B636D4"/>
    <w:rsid w:val="00B63A60"/>
    <w:rsid w:val="00B63B6E"/>
    <w:rsid w:val="00B63BF8"/>
    <w:rsid w:val="00B63DA0"/>
    <w:rsid w:val="00B64717"/>
    <w:rsid w:val="00B64986"/>
    <w:rsid w:val="00B64D6F"/>
    <w:rsid w:val="00B64F9C"/>
    <w:rsid w:val="00B653F1"/>
    <w:rsid w:val="00B654A5"/>
    <w:rsid w:val="00B656FE"/>
    <w:rsid w:val="00B65737"/>
    <w:rsid w:val="00B65AFF"/>
    <w:rsid w:val="00B65B02"/>
    <w:rsid w:val="00B65B5F"/>
    <w:rsid w:val="00B66C57"/>
    <w:rsid w:val="00B677D4"/>
    <w:rsid w:val="00B67922"/>
    <w:rsid w:val="00B7015E"/>
    <w:rsid w:val="00B70CBA"/>
    <w:rsid w:val="00B70DD6"/>
    <w:rsid w:val="00B71541"/>
    <w:rsid w:val="00B7171F"/>
    <w:rsid w:val="00B71E73"/>
    <w:rsid w:val="00B72898"/>
    <w:rsid w:val="00B728FE"/>
    <w:rsid w:val="00B72F27"/>
    <w:rsid w:val="00B737E3"/>
    <w:rsid w:val="00B73E9B"/>
    <w:rsid w:val="00B7475F"/>
    <w:rsid w:val="00B74FB5"/>
    <w:rsid w:val="00B75670"/>
    <w:rsid w:val="00B757C2"/>
    <w:rsid w:val="00B75D4F"/>
    <w:rsid w:val="00B75D8C"/>
    <w:rsid w:val="00B76A28"/>
    <w:rsid w:val="00B76FBE"/>
    <w:rsid w:val="00B76FC3"/>
    <w:rsid w:val="00B77281"/>
    <w:rsid w:val="00B77557"/>
    <w:rsid w:val="00B8069A"/>
    <w:rsid w:val="00B80CF1"/>
    <w:rsid w:val="00B80D62"/>
    <w:rsid w:val="00B80EC0"/>
    <w:rsid w:val="00B81093"/>
    <w:rsid w:val="00B81748"/>
    <w:rsid w:val="00B81858"/>
    <w:rsid w:val="00B81A7F"/>
    <w:rsid w:val="00B81E20"/>
    <w:rsid w:val="00B8252B"/>
    <w:rsid w:val="00B8278F"/>
    <w:rsid w:val="00B83066"/>
    <w:rsid w:val="00B839BB"/>
    <w:rsid w:val="00B83C9F"/>
    <w:rsid w:val="00B83D7D"/>
    <w:rsid w:val="00B84224"/>
    <w:rsid w:val="00B84945"/>
    <w:rsid w:val="00B84A2F"/>
    <w:rsid w:val="00B85000"/>
    <w:rsid w:val="00B8598A"/>
    <w:rsid w:val="00B860E2"/>
    <w:rsid w:val="00B868BE"/>
    <w:rsid w:val="00B86D99"/>
    <w:rsid w:val="00B86F92"/>
    <w:rsid w:val="00B87227"/>
    <w:rsid w:val="00B875EB"/>
    <w:rsid w:val="00B8799D"/>
    <w:rsid w:val="00B87E22"/>
    <w:rsid w:val="00B90092"/>
    <w:rsid w:val="00B9016E"/>
    <w:rsid w:val="00B91624"/>
    <w:rsid w:val="00B918CF"/>
    <w:rsid w:val="00B9268A"/>
    <w:rsid w:val="00B92766"/>
    <w:rsid w:val="00B92CA9"/>
    <w:rsid w:val="00B92D76"/>
    <w:rsid w:val="00B935DA"/>
    <w:rsid w:val="00B93A79"/>
    <w:rsid w:val="00B94240"/>
    <w:rsid w:val="00B943D3"/>
    <w:rsid w:val="00B948EF"/>
    <w:rsid w:val="00B94F69"/>
    <w:rsid w:val="00B9575D"/>
    <w:rsid w:val="00B9587A"/>
    <w:rsid w:val="00B95DD2"/>
    <w:rsid w:val="00B95FC8"/>
    <w:rsid w:val="00B96194"/>
    <w:rsid w:val="00B9673F"/>
    <w:rsid w:val="00B96E74"/>
    <w:rsid w:val="00B97248"/>
    <w:rsid w:val="00B97482"/>
    <w:rsid w:val="00B97CF8"/>
    <w:rsid w:val="00BA0075"/>
    <w:rsid w:val="00BA02D1"/>
    <w:rsid w:val="00BA1927"/>
    <w:rsid w:val="00BA19F7"/>
    <w:rsid w:val="00BA1A77"/>
    <w:rsid w:val="00BA24EF"/>
    <w:rsid w:val="00BA2746"/>
    <w:rsid w:val="00BA2CF9"/>
    <w:rsid w:val="00BA2EC0"/>
    <w:rsid w:val="00BA31CD"/>
    <w:rsid w:val="00BA3F3E"/>
    <w:rsid w:val="00BA4243"/>
    <w:rsid w:val="00BA4870"/>
    <w:rsid w:val="00BA4C72"/>
    <w:rsid w:val="00BA4D8E"/>
    <w:rsid w:val="00BA4DB7"/>
    <w:rsid w:val="00BA50F0"/>
    <w:rsid w:val="00BA5235"/>
    <w:rsid w:val="00BA58D3"/>
    <w:rsid w:val="00BA5A80"/>
    <w:rsid w:val="00BA5AC4"/>
    <w:rsid w:val="00BA5B61"/>
    <w:rsid w:val="00BA75D3"/>
    <w:rsid w:val="00BA7636"/>
    <w:rsid w:val="00BA77BE"/>
    <w:rsid w:val="00BB0083"/>
    <w:rsid w:val="00BB01C8"/>
    <w:rsid w:val="00BB048C"/>
    <w:rsid w:val="00BB0996"/>
    <w:rsid w:val="00BB0A92"/>
    <w:rsid w:val="00BB15A8"/>
    <w:rsid w:val="00BB1755"/>
    <w:rsid w:val="00BB2104"/>
    <w:rsid w:val="00BB2113"/>
    <w:rsid w:val="00BB24CA"/>
    <w:rsid w:val="00BB254F"/>
    <w:rsid w:val="00BB2AD2"/>
    <w:rsid w:val="00BB35F3"/>
    <w:rsid w:val="00BB3741"/>
    <w:rsid w:val="00BB3EBA"/>
    <w:rsid w:val="00BB4092"/>
    <w:rsid w:val="00BB4AF3"/>
    <w:rsid w:val="00BB4E1E"/>
    <w:rsid w:val="00BB51A1"/>
    <w:rsid w:val="00BB535B"/>
    <w:rsid w:val="00BB5698"/>
    <w:rsid w:val="00BB56AD"/>
    <w:rsid w:val="00BB5DCE"/>
    <w:rsid w:val="00BB5E14"/>
    <w:rsid w:val="00BB6266"/>
    <w:rsid w:val="00BB64FB"/>
    <w:rsid w:val="00BB6D2E"/>
    <w:rsid w:val="00BB716F"/>
    <w:rsid w:val="00BB742E"/>
    <w:rsid w:val="00BC0BDD"/>
    <w:rsid w:val="00BC0E78"/>
    <w:rsid w:val="00BC0E94"/>
    <w:rsid w:val="00BC0F16"/>
    <w:rsid w:val="00BC15A8"/>
    <w:rsid w:val="00BC2829"/>
    <w:rsid w:val="00BC2DDD"/>
    <w:rsid w:val="00BC2F7B"/>
    <w:rsid w:val="00BC335E"/>
    <w:rsid w:val="00BC338B"/>
    <w:rsid w:val="00BC34F2"/>
    <w:rsid w:val="00BC366F"/>
    <w:rsid w:val="00BC39B3"/>
    <w:rsid w:val="00BC3D5F"/>
    <w:rsid w:val="00BC41D1"/>
    <w:rsid w:val="00BC4DFE"/>
    <w:rsid w:val="00BC5192"/>
    <w:rsid w:val="00BC5306"/>
    <w:rsid w:val="00BC6416"/>
    <w:rsid w:val="00BC6639"/>
    <w:rsid w:val="00BC69D3"/>
    <w:rsid w:val="00BC6B51"/>
    <w:rsid w:val="00BC7008"/>
    <w:rsid w:val="00BC7BF4"/>
    <w:rsid w:val="00BD02A4"/>
    <w:rsid w:val="00BD1064"/>
    <w:rsid w:val="00BD148C"/>
    <w:rsid w:val="00BD19EF"/>
    <w:rsid w:val="00BD1A49"/>
    <w:rsid w:val="00BD1E30"/>
    <w:rsid w:val="00BD245B"/>
    <w:rsid w:val="00BD33C8"/>
    <w:rsid w:val="00BD3536"/>
    <w:rsid w:val="00BD3C29"/>
    <w:rsid w:val="00BD3E80"/>
    <w:rsid w:val="00BD4227"/>
    <w:rsid w:val="00BD4FAA"/>
    <w:rsid w:val="00BD50CA"/>
    <w:rsid w:val="00BD5C86"/>
    <w:rsid w:val="00BD6B30"/>
    <w:rsid w:val="00BD763F"/>
    <w:rsid w:val="00BE007A"/>
    <w:rsid w:val="00BE0EF2"/>
    <w:rsid w:val="00BE19CD"/>
    <w:rsid w:val="00BE1D13"/>
    <w:rsid w:val="00BE2093"/>
    <w:rsid w:val="00BE2862"/>
    <w:rsid w:val="00BE31D7"/>
    <w:rsid w:val="00BE3521"/>
    <w:rsid w:val="00BE3753"/>
    <w:rsid w:val="00BE3FDD"/>
    <w:rsid w:val="00BE4A21"/>
    <w:rsid w:val="00BE4B15"/>
    <w:rsid w:val="00BE5037"/>
    <w:rsid w:val="00BE505F"/>
    <w:rsid w:val="00BE5291"/>
    <w:rsid w:val="00BE5D08"/>
    <w:rsid w:val="00BE61D5"/>
    <w:rsid w:val="00BE7342"/>
    <w:rsid w:val="00BE76DB"/>
    <w:rsid w:val="00BE7DAC"/>
    <w:rsid w:val="00BF0209"/>
    <w:rsid w:val="00BF0376"/>
    <w:rsid w:val="00BF0511"/>
    <w:rsid w:val="00BF05D6"/>
    <w:rsid w:val="00BF10C6"/>
    <w:rsid w:val="00BF1CAD"/>
    <w:rsid w:val="00BF2008"/>
    <w:rsid w:val="00BF222C"/>
    <w:rsid w:val="00BF2594"/>
    <w:rsid w:val="00BF2CB6"/>
    <w:rsid w:val="00BF3A06"/>
    <w:rsid w:val="00BF3AFE"/>
    <w:rsid w:val="00BF5579"/>
    <w:rsid w:val="00BF620F"/>
    <w:rsid w:val="00BF6292"/>
    <w:rsid w:val="00BF638E"/>
    <w:rsid w:val="00BF7333"/>
    <w:rsid w:val="00BF7D41"/>
    <w:rsid w:val="00BF7E8D"/>
    <w:rsid w:val="00C00D23"/>
    <w:rsid w:val="00C00E5D"/>
    <w:rsid w:val="00C00E62"/>
    <w:rsid w:val="00C00FB7"/>
    <w:rsid w:val="00C018E1"/>
    <w:rsid w:val="00C01AF8"/>
    <w:rsid w:val="00C021F5"/>
    <w:rsid w:val="00C022DD"/>
    <w:rsid w:val="00C027AD"/>
    <w:rsid w:val="00C02D4E"/>
    <w:rsid w:val="00C03EBA"/>
    <w:rsid w:val="00C03ED5"/>
    <w:rsid w:val="00C046ED"/>
    <w:rsid w:val="00C0490E"/>
    <w:rsid w:val="00C04AC5"/>
    <w:rsid w:val="00C04D3C"/>
    <w:rsid w:val="00C053A8"/>
    <w:rsid w:val="00C053E5"/>
    <w:rsid w:val="00C05A16"/>
    <w:rsid w:val="00C05B80"/>
    <w:rsid w:val="00C05BBD"/>
    <w:rsid w:val="00C05F4B"/>
    <w:rsid w:val="00C06216"/>
    <w:rsid w:val="00C067BB"/>
    <w:rsid w:val="00C06F0F"/>
    <w:rsid w:val="00C07112"/>
    <w:rsid w:val="00C07113"/>
    <w:rsid w:val="00C07A66"/>
    <w:rsid w:val="00C1001F"/>
    <w:rsid w:val="00C1191E"/>
    <w:rsid w:val="00C11E54"/>
    <w:rsid w:val="00C121E7"/>
    <w:rsid w:val="00C1275B"/>
    <w:rsid w:val="00C12BBD"/>
    <w:rsid w:val="00C12E5D"/>
    <w:rsid w:val="00C1385C"/>
    <w:rsid w:val="00C13DA5"/>
    <w:rsid w:val="00C13FF0"/>
    <w:rsid w:val="00C149B8"/>
    <w:rsid w:val="00C14AFC"/>
    <w:rsid w:val="00C14C54"/>
    <w:rsid w:val="00C15383"/>
    <w:rsid w:val="00C155D2"/>
    <w:rsid w:val="00C15B0A"/>
    <w:rsid w:val="00C15D03"/>
    <w:rsid w:val="00C15DB1"/>
    <w:rsid w:val="00C1660B"/>
    <w:rsid w:val="00C175F3"/>
    <w:rsid w:val="00C17640"/>
    <w:rsid w:val="00C1769B"/>
    <w:rsid w:val="00C178AE"/>
    <w:rsid w:val="00C179B5"/>
    <w:rsid w:val="00C17ED0"/>
    <w:rsid w:val="00C200F8"/>
    <w:rsid w:val="00C20141"/>
    <w:rsid w:val="00C20BAC"/>
    <w:rsid w:val="00C21EC8"/>
    <w:rsid w:val="00C2240B"/>
    <w:rsid w:val="00C229C7"/>
    <w:rsid w:val="00C22FAF"/>
    <w:rsid w:val="00C23B3E"/>
    <w:rsid w:val="00C23DF8"/>
    <w:rsid w:val="00C23F54"/>
    <w:rsid w:val="00C23F6D"/>
    <w:rsid w:val="00C23F75"/>
    <w:rsid w:val="00C2567E"/>
    <w:rsid w:val="00C259AC"/>
    <w:rsid w:val="00C25FAA"/>
    <w:rsid w:val="00C263F4"/>
    <w:rsid w:val="00C276FC"/>
    <w:rsid w:val="00C279DE"/>
    <w:rsid w:val="00C27D59"/>
    <w:rsid w:val="00C30B86"/>
    <w:rsid w:val="00C30ECE"/>
    <w:rsid w:val="00C315A3"/>
    <w:rsid w:val="00C31765"/>
    <w:rsid w:val="00C3180F"/>
    <w:rsid w:val="00C3191D"/>
    <w:rsid w:val="00C32593"/>
    <w:rsid w:val="00C326E5"/>
    <w:rsid w:val="00C32B12"/>
    <w:rsid w:val="00C32E8A"/>
    <w:rsid w:val="00C33D40"/>
    <w:rsid w:val="00C34167"/>
    <w:rsid w:val="00C34623"/>
    <w:rsid w:val="00C34669"/>
    <w:rsid w:val="00C3494A"/>
    <w:rsid w:val="00C34A3E"/>
    <w:rsid w:val="00C3558F"/>
    <w:rsid w:val="00C355EB"/>
    <w:rsid w:val="00C35E6A"/>
    <w:rsid w:val="00C365B0"/>
    <w:rsid w:val="00C368A5"/>
    <w:rsid w:val="00C36F1D"/>
    <w:rsid w:val="00C37397"/>
    <w:rsid w:val="00C37A5D"/>
    <w:rsid w:val="00C37B78"/>
    <w:rsid w:val="00C40317"/>
    <w:rsid w:val="00C406C8"/>
    <w:rsid w:val="00C407FF"/>
    <w:rsid w:val="00C40B88"/>
    <w:rsid w:val="00C40E45"/>
    <w:rsid w:val="00C411F4"/>
    <w:rsid w:val="00C41631"/>
    <w:rsid w:val="00C416CC"/>
    <w:rsid w:val="00C416EA"/>
    <w:rsid w:val="00C41890"/>
    <w:rsid w:val="00C422DF"/>
    <w:rsid w:val="00C42F64"/>
    <w:rsid w:val="00C4383D"/>
    <w:rsid w:val="00C4409D"/>
    <w:rsid w:val="00C44100"/>
    <w:rsid w:val="00C4433C"/>
    <w:rsid w:val="00C4476B"/>
    <w:rsid w:val="00C44863"/>
    <w:rsid w:val="00C45702"/>
    <w:rsid w:val="00C45803"/>
    <w:rsid w:val="00C45E5E"/>
    <w:rsid w:val="00C46771"/>
    <w:rsid w:val="00C46868"/>
    <w:rsid w:val="00C46B92"/>
    <w:rsid w:val="00C46D16"/>
    <w:rsid w:val="00C471C0"/>
    <w:rsid w:val="00C4729B"/>
    <w:rsid w:val="00C47307"/>
    <w:rsid w:val="00C47334"/>
    <w:rsid w:val="00C47418"/>
    <w:rsid w:val="00C47C9A"/>
    <w:rsid w:val="00C47E19"/>
    <w:rsid w:val="00C5017D"/>
    <w:rsid w:val="00C50E42"/>
    <w:rsid w:val="00C50F2E"/>
    <w:rsid w:val="00C50FD6"/>
    <w:rsid w:val="00C51D3B"/>
    <w:rsid w:val="00C51F80"/>
    <w:rsid w:val="00C525B1"/>
    <w:rsid w:val="00C54094"/>
    <w:rsid w:val="00C54116"/>
    <w:rsid w:val="00C5414E"/>
    <w:rsid w:val="00C5438C"/>
    <w:rsid w:val="00C545D3"/>
    <w:rsid w:val="00C54899"/>
    <w:rsid w:val="00C54CB9"/>
    <w:rsid w:val="00C5534B"/>
    <w:rsid w:val="00C55466"/>
    <w:rsid w:val="00C55962"/>
    <w:rsid w:val="00C55BAD"/>
    <w:rsid w:val="00C56083"/>
    <w:rsid w:val="00C5614F"/>
    <w:rsid w:val="00C56152"/>
    <w:rsid w:val="00C563EB"/>
    <w:rsid w:val="00C56790"/>
    <w:rsid w:val="00C567D0"/>
    <w:rsid w:val="00C56A43"/>
    <w:rsid w:val="00C575A6"/>
    <w:rsid w:val="00C57A00"/>
    <w:rsid w:val="00C57C69"/>
    <w:rsid w:val="00C57E6A"/>
    <w:rsid w:val="00C60861"/>
    <w:rsid w:val="00C609D9"/>
    <w:rsid w:val="00C60AB7"/>
    <w:rsid w:val="00C61388"/>
    <w:rsid w:val="00C620E7"/>
    <w:rsid w:val="00C62668"/>
    <w:rsid w:val="00C62A92"/>
    <w:rsid w:val="00C62CC6"/>
    <w:rsid w:val="00C62D2B"/>
    <w:rsid w:val="00C63868"/>
    <w:rsid w:val="00C63A7C"/>
    <w:rsid w:val="00C63AF7"/>
    <w:rsid w:val="00C63F51"/>
    <w:rsid w:val="00C64001"/>
    <w:rsid w:val="00C65A0D"/>
    <w:rsid w:val="00C65AB5"/>
    <w:rsid w:val="00C660DE"/>
    <w:rsid w:val="00C6616D"/>
    <w:rsid w:val="00C66843"/>
    <w:rsid w:val="00C66A53"/>
    <w:rsid w:val="00C6763F"/>
    <w:rsid w:val="00C70544"/>
    <w:rsid w:val="00C70B48"/>
    <w:rsid w:val="00C7150F"/>
    <w:rsid w:val="00C715E9"/>
    <w:rsid w:val="00C71699"/>
    <w:rsid w:val="00C724F3"/>
    <w:rsid w:val="00C72BAD"/>
    <w:rsid w:val="00C7308F"/>
    <w:rsid w:val="00C73343"/>
    <w:rsid w:val="00C7369E"/>
    <w:rsid w:val="00C73AEA"/>
    <w:rsid w:val="00C74571"/>
    <w:rsid w:val="00C74B0A"/>
    <w:rsid w:val="00C74E91"/>
    <w:rsid w:val="00C75356"/>
    <w:rsid w:val="00C75EE7"/>
    <w:rsid w:val="00C7691F"/>
    <w:rsid w:val="00C80676"/>
    <w:rsid w:val="00C807FB"/>
    <w:rsid w:val="00C812A3"/>
    <w:rsid w:val="00C813C7"/>
    <w:rsid w:val="00C814DC"/>
    <w:rsid w:val="00C8164F"/>
    <w:rsid w:val="00C82104"/>
    <w:rsid w:val="00C8226F"/>
    <w:rsid w:val="00C8277D"/>
    <w:rsid w:val="00C828B8"/>
    <w:rsid w:val="00C82950"/>
    <w:rsid w:val="00C82D1C"/>
    <w:rsid w:val="00C82F23"/>
    <w:rsid w:val="00C82FF4"/>
    <w:rsid w:val="00C8300E"/>
    <w:rsid w:val="00C83274"/>
    <w:rsid w:val="00C83568"/>
    <w:rsid w:val="00C83603"/>
    <w:rsid w:val="00C83EE1"/>
    <w:rsid w:val="00C84340"/>
    <w:rsid w:val="00C843C0"/>
    <w:rsid w:val="00C84449"/>
    <w:rsid w:val="00C84529"/>
    <w:rsid w:val="00C84763"/>
    <w:rsid w:val="00C85236"/>
    <w:rsid w:val="00C855C6"/>
    <w:rsid w:val="00C85F51"/>
    <w:rsid w:val="00C865F5"/>
    <w:rsid w:val="00C8697C"/>
    <w:rsid w:val="00C869B8"/>
    <w:rsid w:val="00C86E5A"/>
    <w:rsid w:val="00C87112"/>
    <w:rsid w:val="00C90089"/>
    <w:rsid w:val="00C90222"/>
    <w:rsid w:val="00C90242"/>
    <w:rsid w:val="00C905FE"/>
    <w:rsid w:val="00C907BA"/>
    <w:rsid w:val="00C90CF0"/>
    <w:rsid w:val="00C90F23"/>
    <w:rsid w:val="00C91222"/>
    <w:rsid w:val="00C912F2"/>
    <w:rsid w:val="00C9184F"/>
    <w:rsid w:val="00C919D2"/>
    <w:rsid w:val="00C92163"/>
    <w:rsid w:val="00C92B12"/>
    <w:rsid w:val="00C92B3C"/>
    <w:rsid w:val="00C93B63"/>
    <w:rsid w:val="00C93C21"/>
    <w:rsid w:val="00C945DB"/>
    <w:rsid w:val="00C94898"/>
    <w:rsid w:val="00C9492E"/>
    <w:rsid w:val="00C949D0"/>
    <w:rsid w:val="00C94C2F"/>
    <w:rsid w:val="00C953CB"/>
    <w:rsid w:val="00C954B8"/>
    <w:rsid w:val="00C95756"/>
    <w:rsid w:val="00C9579B"/>
    <w:rsid w:val="00C95CB6"/>
    <w:rsid w:val="00C95CDF"/>
    <w:rsid w:val="00C96150"/>
    <w:rsid w:val="00C9665B"/>
    <w:rsid w:val="00C96F1B"/>
    <w:rsid w:val="00C97824"/>
    <w:rsid w:val="00C9787E"/>
    <w:rsid w:val="00C979F2"/>
    <w:rsid w:val="00CA01FC"/>
    <w:rsid w:val="00CA027C"/>
    <w:rsid w:val="00CA0BB3"/>
    <w:rsid w:val="00CA1104"/>
    <w:rsid w:val="00CA1461"/>
    <w:rsid w:val="00CA1921"/>
    <w:rsid w:val="00CA1EAD"/>
    <w:rsid w:val="00CA2129"/>
    <w:rsid w:val="00CA2211"/>
    <w:rsid w:val="00CA27B4"/>
    <w:rsid w:val="00CA2E94"/>
    <w:rsid w:val="00CA3090"/>
    <w:rsid w:val="00CA37C7"/>
    <w:rsid w:val="00CA37D6"/>
    <w:rsid w:val="00CA4038"/>
    <w:rsid w:val="00CA42B4"/>
    <w:rsid w:val="00CA4A57"/>
    <w:rsid w:val="00CA4CAC"/>
    <w:rsid w:val="00CA51B3"/>
    <w:rsid w:val="00CA5566"/>
    <w:rsid w:val="00CA5936"/>
    <w:rsid w:val="00CA6233"/>
    <w:rsid w:val="00CA64DC"/>
    <w:rsid w:val="00CA699E"/>
    <w:rsid w:val="00CA6D80"/>
    <w:rsid w:val="00CA6DD9"/>
    <w:rsid w:val="00CA6ECA"/>
    <w:rsid w:val="00CA7020"/>
    <w:rsid w:val="00CB0385"/>
    <w:rsid w:val="00CB06E7"/>
    <w:rsid w:val="00CB0956"/>
    <w:rsid w:val="00CB0AFC"/>
    <w:rsid w:val="00CB0B12"/>
    <w:rsid w:val="00CB0C81"/>
    <w:rsid w:val="00CB1F85"/>
    <w:rsid w:val="00CB20F1"/>
    <w:rsid w:val="00CB26F0"/>
    <w:rsid w:val="00CB29CB"/>
    <w:rsid w:val="00CB2A1D"/>
    <w:rsid w:val="00CB3430"/>
    <w:rsid w:val="00CB430B"/>
    <w:rsid w:val="00CB4396"/>
    <w:rsid w:val="00CB4ADE"/>
    <w:rsid w:val="00CB4B40"/>
    <w:rsid w:val="00CB4CEB"/>
    <w:rsid w:val="00CB5074"/>
    <w:rsid w:val="00CB5532"/>
    <w:rsid w:val="00CB5667"/>
    <w:rsid w:val="00CB5B1B"/>
    <w:rsid w:val="00CB6066"/>
    <w:rsid w:val="00CB69BC"/>
    <w:rsid w:val="00CB77CC"/>
    <w:rsid w:val="00CC0D75"/>
    <w:rsid w:val="00CC0EEF"/>
    <w:rsid w:val="00CC1259"/>
    <w:rsid w:val="00CC14D6"/>
    <w:rsid w:val="00CC1B41"/>
    <w:rsid w:val="00CC1B7D"/>
    <w:rsid w:val="00CC1D8F"/>
    <w:rsid w:val="00CC2163"/>
    <w:rsid w:val="00CC2446"/>
    <w:rsid w:val="00CC34B8"/>
    <w:rsid w:val="00CC37A9"/>
    <w:rsid w:val="00CC39FC"/>
    <w:rsid w:val="00CC44BF"/>
    <w:rsid w:val="00CC46A3"/>
    <w:rsid w:val="00CC47E6"/>
    <w:rsid w:val="00CC4A0B"/>
    <w:rsid w:val="00CC4BBB"/>
    <w:rsid w:val="00CC5012"/>
    <w:rsid w:val="00CC51C5"/>
    <w:rsid w:val="00CC53CE"/>
    <w:rsid w:val="00CC5E14"/>
    <w:rsid w:val="00CC6144"/>
    <w:rsid w:val="00CC62C0"/>
    <w:rsid w:val="00CC666A"/>
    <w:rsid w:val="00CC6DDC"/>
    <w:rsid w:val="00CC70E6"/>
    <w:rsid w:val="00CC763F"/>
    <w:rsid w:val="00CC7692"/>
    <w:rsid w:val="00CC77E3"/>
    <w:rsid w:val="00CC7B0F"/>
    <w:rsid w:val="00CC7B8E"/>
    <w:rsid w:val="00CD04D0"/>
    <w:rsid w:val="00CD056C"/>
    <w:rsid w:val="00CD0708"/>
    <w:rsid w:val="00CD07D8"/>
    <w:rsid w:val="00CD0A22"/>
    <w:rsid w:val="00CD0D46"/>
    <w:rsid w:val="00CD0F21"/>
    <w:rsid w:val="00CD0F72"/>
    <w:rsid w:val="00CD16D6"/>
    <w:rsid w:val="00CD1FB3"/>
    <w:rsid w:val="00CD29FC"/>
    <w:rsid w:val="00CD2E97"/>
    <w:rsid w:val="00CD35EA"/>
    <w:rsid w:val="00CD360B"/>
    <w:rsid w:val="00CD3DA0"/>
    <w:rsid w:val="00CD4458"/>
    <w:rsid w:val="00CD461D"/>
    <w:rsid w:val="00CD4A1B"/>
    <w:rsid w:val="00CD4CA4"/>
    <w:rsid w:val="00CD4CC3"/>
    <w:rsid w:val="00CD5200"/>
    <w:rsid w:val="00CD5A9E"/>
    <w:rsid w:val="00CD5B45"/>
    <w:rsid w:val="00CD5E90"/>
    <w:rsid w:val="00CD7084"/>
    <w:rsid w:val="00CD72A9"/>
    <w:rsid w:val="00CD7731"/>
    <w:rsid w:val="00CE0926"/>
    <w:rsid w:val="00CE0C47"/>
    <w:rsid w:val="00CE0E95"/>
    <w:rsid w:val="00CE1801"/>
    <w:rsid w:val="00CE2424"/>
    <w:rsid w:val="00CE2498"/>
    <w:rsid w:val="00CE28F1"/>
    <w:rsid w:val="00CE3014"/>
    <w:rsid w:val="00CE3B2C"/>
    <w:rsid w:val="00CE3D30"/>
    <w:rsid w:val="00CE4450"/>
    <w:rsid w:val="00CE59D6"/>
    <w:rsid w:val="00CE6373"/>
    <w:rsid w:val="00CE69B8"/>
    <w:rsid w:val="00CE6C19"/>
    <w:rsid w:val="00CE71A6"/>
    <w:rsid w:val="00CE7686"/>
    <w:rsid w:val="00CF0169"/>
    <w:rsid w:val="00CF030D"/>
    <w:rsid w:val="00CF0FE0"/>
    <w:rsid w:val="00CF1E25"/>
    <w:rsid w:val="00CF20FA"/>
    <w:rsid w:val="00CF21D6"/>
    <w:rsid w:val="00CF311E"/>
    <w:rsid w:val="00CF31C4"/>
    <w:rsid w:val="00CF3534"/>
    <w:rsid w:val="00CF39C4"/>
    <w:rsid w:val="00CF3D16"/>
    <w:rsid w:val="00CF4089"/>
    <w:rsid w:val="00CF48CE"/>
    <w:rsid w:val="00CF4CCB"/>
    <w:rsid w:val="00CF50AC"/>
    <w:rsid w:val="00CF5505"/>
    <w:rsid w:val="00CF62D6"/>
    <w:rsid w:val="00CF6477"/>
    <w:rsid w:val="00CF69D2"/>
    <w:rsid w:val="00CF6C71"/>
    <w:rsid w:val="00CF76D3"/>
    <w:rsid w:val="00CF777A"/>
    <w:rsid w:val="00CF77DE"/>
    <w:rsid w:val="00CF7853"/>
    <w:rsid w:val="00CF7856"/>
    <w:rsid w:val="00CF788A"/>
    <w:rsid w:val="00CF7CED"/>
    <w:rsid w:val="00D00118"/>
    <w:rsid w:val="00D00239"/>
    <w:rsid w:val="00D01167"/>
    <w:rsid w:val="00D017FE"/>
    <w:rsid w:val="00D01B4B"/>
    <w:rsid w:val="00D0235C"/>
    <w:rsid w:val="00D02584"/>
    <w:rsid w:val="00D02F56"/>
    <w:rsid w:val="00D032E7"/>
    <w:rsid w:val="00D0338E"/>
    <w:rsid w:val="00D03D6A"/>
    <w:rsid w:val="00D041F1"/>
    <w:rsid w:val="00D044D5"/>
    <w:rsid w:val="00D05089"/>
    <w:rsid w:val="00D0598F"/>
    <w:rsid w:val="00D0624F"/>
    <w:rsid w:val="00D062FB"/>
    <w:rsid w:val="00D066EA"/>
    <w:rsid w:val="00D06CDC"/>
    <w:rsid w:val="00D06ED5"/>
    <w:rsid w:val="00D06FD7"/>
    <w:rsid w:val="00D073EE"/>
    <w:rsid w:val="00D07562"/>
    <w:rsid w:val="00D0798E"/>
    <w:rsid w:val="00D07A48"/>
    <w:rsid w:val="00D07AC9"/>
    <w:rsid w:val="00D07CC4"/>
    <w:rsid w:val="00D10BB5"/>
    <w:rsid w:val="00D10D76"/>
    <w:rsid w:val="00D10E37"/>
    <w:rsid w:val="00D10EC3"/>
    <w:rsid w:val="00D10F42"/>
    <w:rsid w:val="00D111DD"/>
    <w:rsid w:val="00D11BB6"/>
    <w:rsid w:val="00D11C11"/>
    <w:rsid w:val="00D11DCF"/>
    <w:rsid w:val="00D11EDE"/>
    <w:rsid w:val="00D11F2E"/>
    <w:rsid w:val="00D1259C"/>
    <w:rsid w:val="00D12651"/>
    <w:rsid w:val="00D12AB3"/>
    <w:rsid w:val="00D139D8"/>
    <w:rsid w:val="00D14B1D"/>
    <w:rsid w:val="00D14F37"/>
    <w:rsid w:val="00D15264"/>
    <w:rsid w:val="00D1597A"/>
    <w:rsid w:val="00D1616C"/>
    <w:rsid w:val="00D16742"/>
    <w:rsid w:val="00D16802"/>
    <w:rsid w:val="00D17CC8"/>
    <w:rsid w:val="00D20205"/>
    <w:rsid w:val="00D209CD"/>
    <w:rsid w:val="00D21719"/>
    <w:rsid w:val="00D21F0F"/>
    <w:rsid w:val="00D223E9"/>
    <w:rsid w:val="00D23295"/>
    <w:rsid w:val="00D232B4"/>
    <w:rsid w:val="00D23F99"/>
    <w:rsid w:val="00D24024"/>
    <w:rsid w:val="00D24243"/>
    <w:rsid w:val="00D24441"/>
    <w:rsid w:val="00D24567"/>
    <w:rsid w:val="00D2479E"/>
    <w:rsid w:val="00D249B4"/>
    <w:rsid w:val="00D24CDB"/>
    <w:rsid w:val="00D25154"/>
    <w:rsid w:val="00D25445"/>
    <w:rsid w:val="00D26BF9"/>
    <w:rsid w:val="00D27260"/>
    <w:rsid w:val="00D2736F"/>
    <w:rsid w:val="00D27C7E"/>
    <w:rsid w:val="00D3069E"/>
    <w:rsid w:val="00D30F51"/>
    <w:rsid w:val="00D3127E"/>
    <w:rsid w:val="00D313D5"/>
    <w:rsid w:val="00D3150E"/>
    <w:rsid w:val="00D318B0"/>
    <w:rsid w:val="00D31E0F"/>
    <w:rsid w:val="00D32998"/>
    <w:rsid w:val="00D32CF2"/>
    <w:rsid w:val="00D33400"/>
    <w:rsid w:val="00D3392E"/>
    <w:rsid w:val="00D33A38"/>
    <w:rsid w:val="00D34422"/>
    <w:rsid w:val="00D34462"/>
    <w:rsid w:val="00D34A93"/>
    <w:rsid w:val="00D35340"/>
    <w:rsid w:val="00D35F03"/>
    <w:rsid w:val="00D36340"/>
    <w:rsid w:val="00D364FE"/>
    <w:rsid w:val="00D3668A"/>
    <w:rsid w:val="00D366B9"/>
    <w:rsid w:val="00D36AF4"/>
    <w:rsid w:val="00D36B88"/>
    <w:rsid w:val="00D36C67"/>
    <w:rsid w:val="00D36E73"/>
    <w:rsid w:val="00D37224"/>
    <w:rsid w:val="00D37306"/>
    <w:rsid w:val="00D3751C"/>
    <w:rsid w:val="00D37D53"/>
    <w:rsid w:val="00D37EDA"/>
    <w:rsid w:val="00D40929"/>
    <w:rsid w:val="00D418B9"/>
    <w:rsid w:val="00D41CF4"/>
    <w:rsid w:val="00D41D41"/>
    <w:rsid w:val="00D42855"/>
    <w:rsid w:val="00D42942"/>
    <w:rsid w:val="00D429F6"/>
    <w:rsid w:val="00D43DF0"/>
    <w:rsid w:val="00D4415D"/>
    <w:rsid w:val="00D443C2"/>
    <w:rsid w:val="00D444C9"/>
    <w:rsid w:val="00D4462C"/>
    <w:rsid w:val="00D4482B"/>
    <w:rsid w:val="00D448DD"/>
    <w:rsid w:val="00D44BDC"/>
    <w:rsid w:val="00D45620"/>
    <w:rsid w:val="00D457C8"/>
    <w:rsid w:val="00D45836"/>
    <w:rsid w:val="00D45A27"/>
    <w:rsid w:val="00D45ABC"/>
    <w:rsid w:val="00D45B43"/>
    <w:rsid w:val="00D45BFE"/>
    <w:rsid w:val="00D45DF9"/>
    <w:rsid w:val="00D4642C"/>
    <w:rsid w:val="00D46951"/>
    <w:rsid w:val="00D46ED7"/>
    <w:rsid w:val="00D4722F"/>
    <w:rsid w:val="00D47420"/>
    <w:rsid w:val="00D47649"/>
    <w:rsid w:val="00D47E48"/>
    <w:rsid w:val="00D50164"/>
    <w:rsid w:val="00D51503"/>
    <w:rsid w:val="00D5152C"/>
    <w:rsid w:val="00D5160E"/>
    <w:rsid w:val="00D51E5E"/>
    <w:rsid w:val="00D520E0"/>
    <w:rsid w:val="00D52B30"/>
    <w:rsid w:val="00D5332C"/>
    <w:rsid w:val="00D53519"/>
    <w:rsid w:val="00D53C67"/>
    <w:rsid w:val="00D53E1C"/>
    <w:rsid w:val="00D53F5E"/>
    <w:rsid w:val="00D540FA"/>
    <w:rsid w:val="00D544D2"/>
    <w:rsid w:val="00D547EA"/>
    <w:rsid w:val="00D55590"/>
    <w:rsid w:val="00D55BE9"/>
    <w:rsid w:val="00D564D3"/>
    <w:rsid w:val="00D569AF"/>
    <w:rsid w:val="00D56CCA"/>
    <w:rsid w:val="00D56D6D"/>
    <w:rsid w:val="00D5746E"/>
    <w:rsid w:val="00D57A3B"/>
    <w:rsid w:val="00D6024E"/>
    <w:rsid w:val="00D60B3C"/>
    <w:rsid w:val="00D60B98"/>
    <w:rsid w:val="00D611E7"/>
    <w:rsid w:val="00D6162A"/>
    <w:rsid w:val="00D616BA"/>
    <w:rsid w:val="00D61AEC"/>
    <w:rsid w:val="00D61B4F"/>
    <w:rsid w:val="00D61C6F"/>
    <w:rsid w:val="00D622BC"/>
    <w:rsid w:val="00D6263B"/>
    <w:rsid w:val="00D6278F"/>
    <w:rsid w:val="00D62D37"/>
    <w:rsid w:val="00D62F72"/>
    <w:rsid w:val="00D63344"/>
    <w:rsid w:val="00D6349E"/>
    <w:rsid w:val="00D63B05"/>
    <w:rsid w:val="00D6411D"/>
    <w:rsid w:val="00D642FD"/>
    <w:rsid w:val="00D64503"/>
    <w:rsid w:val="00D6557E"/>
    <w:rsid w:val="00D656E3"/>
    <w:rsid w:val="00D656FC"/>
    <w:rsid w:val="00D66098"/>
    <w:rsid w:val="00D66102"/>
    <w:rsid w:val="00D6647D"/>
    <w:rsid w:val="00D66814"/>
    <w:rsid w:val="00D6693D"/>
    <w:rsid w:val="00D671CF"/>
    <w:rsid w:val="00D673C2"/>
    <w:rsid w:val="00D673F2"/>
    <w:rsid w:val="00D67409"/>
    <w:rsid w:val="00D67649"/>
    <w:rsid w:val="00D67F7D"/>
    <w:rsid w:val="00D70930"/>
    <w:rsid w:val="00D70934"/>
    <w:rsid w:val="00D71AFB"/>
    <w:rsid w:val="00D72229"/>
    <w:rsid w:val="00D72551"/>
    <w:rsid w:val="00D72BDA"/>
    <w:rsid w:val="00D72C94"/>
    <w:rsid w:val="00D73E17"/>
    <w:rsid w:val="00D73F1E"/>
    <w:rsid w:val="00D73FDF"/>
    <w:rsid w:val="00D74145"/>
    <w:rsid w:val="00D750CC"/>
    <w:rsid w:val="00D76479"/>
    <w:rsid w:val="00D76B14"/>
    <w:rsid w:val="00D76C9F"/>
    <w:rsid w:val="00D77E92"/>
    <w:rsid w:val="00D80232"/>
    <w:rsid w:val="00D80806"/>
    <w:rsid w:val="00D80DB0"/>
    <w:rsid w:val="00D80DD3"/>
    <w:rsid w:val="00D8107D"/>
    <w:rsid w:val="00D8108E"/>
    <w:rsid w:val="00D81A7C"/>
    <w:rsid w:val="00D81A90"/>
    <w:rsid w:val="00D81C1B"/>
    <w:rsid w:val="00D82051"/>
    <w:rsid w:val="00D82183"/>
    <w:rsid w:val="00D8238A"/>
    <w:rsid w:val="00D8274F"/>
    <w:rsid w:val="00D828A9"/>
    <w:rsid w:val="00D82A76"/>
    <w:rsid w:val="00D82D2F"/>
    <w:rsid w:val="00D836E3"/>
    <w:rsid w:val="00D83CB7"/>
    <w:rsid w:val="00D83E6A"/>
    <w:rsid w:val="00D8464E"/>
    <w:rsid w:val="00D84F43"/>
    <w:rsid w:val="00D854C4"/>
    <w:rsid w:val="00D858D7"/>
    <w:rsid w:val="00D85A3B"/>
    <w:rsid w:val="00D866A8"/>
    <w:rsid w:val="00D866B4"/>
    <w:rsid w:val="00D86835"/>
    <w:rsid w:val="00D86DF1"/>
    <w:rsid w:val="00D86EC3"/>
    <w:rsid w:val="00D86F7E"/>
    <w:rsid w:val="00D875CA"/>
    <w:rsid w:val="00D87644"/>
    <w:rsid w:val="00D90637"/>
    <w:rsid w:val="00D90931"/>
    <w:rsid w:val="00D90CE1"/>
    <w:rsid w:val="00D913E2"/>
    <w:rsid w:val="00D9252E"/>
    <w:rsid w:val="00D92BEB"/>
    <w:rsid w:val="00D92EA5"/>
    <w:rsid w:val="00D9301D"/>
    <w:rsid w:val="00D93460"/>
    <w:rsid w:val="00D93641"/>
    <w:rsid w:val="00D94404"/>
    <w:rsid w:val="00D94E5C"/>
    <w:rsid w:val="00D9511B"/>
    <w:rsid w:val="00D955E3"/>
    <w:rsid w:val="00D95C85"/>
    <w:rsid w:val="00D95D81"/>
    <w:rsid w:val="00D9619D"/>
    <w:rsid w:val="00D973E9"/>
    <w:rsid w:val="00D97471"/>
    <w:rsid w:val="00D974FA"/>
    <w:rsid w:val="00D97EC7"/>
    <w:rsid w:val="00D97F30"/>
    <w:rsid w:val="00DA04A5"/>
    <w:rsid w:val="00DA09E3"/>
    <w:rsid w:val="00DA09E7"/>
    <w:rsid w:val="00DA0CCA"/>
    <w:rsid w:val="00DA1625"/>
    <w:rsid w:val="00DA1A12"/>
    <w:rsid w:val="00DA1AAE"/>
    <w:rsid w:val="00DA2017"/>
    <w:rsid w:val="00DA2C59"/>
    <w:rsid w:val="00DA2E2F"/>
    <w:rsid w:val="00DA30AF"/>
    <w:rsid w:val="00DA3178"/>
    <w:rsid w:val="00DA33D3"/>
    <w:rsid w:val="00DA37C9"/>
    <w:rsid w:val="00DA408A"/>
    <w:rsid w:val="00DA408B"/>
    <w:rsid w:val="00DA4304"/>
    <w:rsid w:val="00DA4429"/>
    <w:rsid w:val="00DA4614"/>
    <w:rsid w:val="00DA4740"/>
    <w:rsid w:val="00DA4827"/>
    <w:rsid w:val="00DA4A85"/>
    <w:rsid w:val="00DA4C4C"/>
    <w:rsid w:val="00DA4F31"/>
    <w:rsid w:val="00DA5225"/>
    <w:rsid w:val="00DA5773"/>
    <w:rsid w:val="00DA5CB1"/>
    <w:rsid w:val="00DA6266"/>
    <w:rsid w:val="00DA6733"/>
    <w:rsid w:val="00DA6CCF"/>
    <w:rsid w:val="00DA71FD"/>
    <w:rsid w:val="00DA7340"/>
    <w:rsid w:val="00DA769F"/>
    <w:rsid w:val="00DA793E"/>
    <w:rsid w:val="00DB0153"/>
    <w:rsid w:val="00DB0A8A"/>
    <w:rsid w:val="00DB0B45"/>
    <w:rsid w:val="00DB0E68"/>
    <w:rsid w:val="00DB0F3A"/>
    <w:rsid w:val="00DB1B05"/>
    <w:rsid w:val="00DB1B0E"/>
    <w:rsid w:val="00DB1F5E"/>
    <w:rsid w:val="00DB1FB1"/>
    <w:rsid w:val="00DB2370"/>
    <w:rsid w:val="00DB2500"/>
    <w:rsid w:val="00DB2697"/>
    <w:rsid w:val="00DB2974"/>
    <w:rsid w:val="00DB2A94"/>
    <w:rsid w:val="00DB36C9"/>
    <w:rsid w:val="00DB4963"/>
    <w:rsid w:val="00DB4F02"/>
    <w:rsid w:val="00DB4FCA"/>
    <w:rsid w:val="00DB5573"/>
    <w:rsid w:val="00DB57B8"/>
    <w:rsid w:val="00DB5B74"/>
    <w:rsid w:val="00DB681E"/>
    <w:rsid w:val="00DB6D5E"/>
    <w:rsid w:val="00DB7B7E"/>
    <w:rsid w:val="00DB7C8C"/>
    <w:rsid w:val="00DC0090"/>
    <w:rsid w:val="00DC00F6"/>
    <w:rsid w:val="00DC026B"/>
    <w:rsid w:val="00DC0758"/>
    <w:rsid w:val="00DC0F33"/>
    <w:rsid w:val="00DC0F9E"/>
    <w:rsid w:val="00DC1090"/>
    <w:rsid w:val="00DC15D7"/>
    <w:rsid w:val="00DC1E40"/>
    <w:rsid w:val="00DC1EFA"/>
    <w:rsid w:val="00DC22C3"/>
    <w:rsid w:val="00DC36B8"/>
    <w:rsid w:val="00DC373C"/>
    <w:rsid w:val="00DC3900"/>
    <w:rsid w:val="00DC3D61"/>
    <w:rsid w:val="00DC4171"/>
    <w:rsid w:val="00DC4C23"/>
    <w:rsid w:val="00DC52AD"/>
    <w:rsid w:val="00DC5359"/>
    <w:rsid w:val="00DC5ABF"/>
    <w:rsid w:val="00DC5D33"/>
    <w:rsid w:val="00DC6B6E"/>
    <w:rsid w:val="00DC6C25"/>
    <w:rsid w:val="00DC6E06"/>
    <w:rsid w:val="00DC7180"/>
    <w:rsid w:val="00DC7284"/>
    <w:rsid w:val="00DC75A8"/>
    <w:rsid w:val="00DC7CAD"/>
    <w:rsid w:val="00DC7E15"/>
    <w:rsid w:val="00DC7E2A"/>
    <w:rsid w:val="00DC7E3B"/>
    <w:rsid w:val="00DD06EE"/>
    <w:rsid w:val="00DD0ABA"/>
    <w:rsid w:val="00DD0D8C"/>
    <w:rsid w:val="00DD114A"/>
    <w:rsid w:val="00DD12DF"/>
    <w:rsid w:val="00DD146D"/>
    <w:rsid w:val="00DD17AF"/>
    <w:rsid w:val="00DD1890"/>
    <w:rsid w:val="00DD2342"/>
    <w:rsid w:val="00DD25BA"/>
    <w:rsid w:val="00DD275B"/>
    <w:rsid w:val="00DD2D34"/>
    <w:rsid w:val="00DD2D51"/>
    <w:rsid w:val="00DD314E"/>
    <w:rsid w:val="00DD368F"/>
    <w:rsid w:val="00DD374F"/>
    <w:rsid w:val="00DD38F1"/>
    <w:rsid w:val="00DD4269"/>
    <w:rsid w:val="00DD436F"/>
    <w:rsid w:val="00DD4A42"/>
    <w:rsid w:val="00DD4A5A"/>
    <w:rsid w:val="00DD4CC5"/>
    <w:rsid w:val="00DD4E94"/>
    <w:rsid w:val="00DD5729"/>
    <w:rsid w:val="00DD5B6C"/>
    <w:rsid w:val="00DD5E70"/>
    <w:rsid w:val="00DD705F"/>
    <w:rsid w:val="00DD74F2"/>
    <w:rsid w:val="00DD74FF"/>
    <w:rsid w:val="00DD7EA2"/>
    <w:rsid w:val="00DE1594"/>
    <w:rsid w:val="00DE163D"/>
    <w:rsid w:val="00DE1839"/>
    <w:rsid w:val="00DE2552"/>
    <w:rsid w:val="00DE26AE"/>
    <w:rsid w:val="00DE2DC0"/>
    <w:rsid w:val="00DE2EE2"/>
    <w:rsid w:val="00DE460D"/>
    <w:rsid w:val="00DE4A27"/>
    <w:rsid w:val="00DE4E69"/>
    <w:rsid w:val="00DE5475"/>
    <w:rsid w:val="00DE5927"/>
    <w:rsid w:val="00DE5E85"/>
    <w:rsid w:val="00DE5FB2"/>
    <w:rsid w:val="00DE6648"/>
    <w:rsid w:val="00DE6E86"/>
    <w:rsid w:val="00DE6ECE"/>
    <w:rsid w:val="00DE75AD"/>
    <w:rsid w:val="00DE76E6"/>
    <w:rsid w:val="00DE7898"/>
    <w:rsid w:val="00DF0736"/>
    <w:rsid w:val="00DF0C50"/>
    <w:rsid w:val="00DF0F1A"/>
    <w:rsid w:val="00DF0FAA"/>
    <w:rsid w:val="00DF1192"/>
    <w:rsid w:val="00DF1314"/>
    <w:rsid w:val="00DF1678"/>
    <w:rsid w:val="00DF1891"/>
    <w:rsid w:val="00DF18F2"/>
    <w:rsid w:val="00DF1A5E"/>
    <w:rsid w:val="00DF1C48"/>
    <w:rsid w:val="00DF258D"/>
    <w:rsid w:val="00DF297A"/>
    <w:rsid w:val="00DF35E4"/>
    <w:rsid w:val="00DF4248"/>
    <w:rsid w:val="00DF425B"/>
    <w:rsid w:val="00DF4444"/>
    <w:rsid w:val="00DF445A"/>
    <w:rsid w:val="00DF4D34"/>
    <w:rsid w:val="00DF57CE"/>
    <w:rsid w:val="00DF62D3"/>
    <w:rsid w:val="00DF6613"/>
    <w:rsid w:val="00DF6645"/>
    <w:rsid w:val="00DF72A0"/>
    <w:rsid w:val="00DF7549"/>
    <w:rsid w:val="00DF75AD"/>
    <w:rsid w:val="00DF7747"/>
    <w:rsid w:val="00DF7D30"/>
    <w:rsid w:val="00DF7DC7"/>
    <w:rsid w:val="00DF7E09"/>
    <w:rsid w:val="00DF7EAD"/>
    <w:rsid w:val="00E000DF"/>
    <w:rsid w:val="00E00C3C"/>
    <w:rsid w:val="00E0100C"/>
    <w:rsid w:val="00E0138D"/>
    <w:rsid w:val="00E0167E"/>
    <w:rsid w:val="00E01961"/>
    <w:rsid w:val="00E01AAD"/>
    <w:rsid w:val="00E01CB6"/>
    <w:rsid w:val="00E0250F"/>
    <w:rsid w:val="00E02588"/>
    <w:rsid w:val="00E029D4"/>
    <w:rsid w:val="00E02B90"/>
    <w:rsid w:val="00E02E72"/>
    <w:rsid w:val="00E0391C"/>
    <w:rsid w:val="00E0398F"/>
    <w:rsid w:val="00E03C99"/>
    <w:rsid w:val="00E03E76"/>
    <w:rsid w:val="00E04674"/>
    <w:rsid w:val="00E054CD"/>
    <w:rsid w:val="00E05AC8"/>
    <w:rsid w:val="00E05B00"/>
    <w:rsid w:val="00E05DBD"/>
    <w:rsid w:val="00E05DF9"/>
    <w:rsid w:val="00E061BC"/>
    <w:rsid w:val="00E06334"/>
    <w:rsid w:val="00E06493"/>
    <w:rsid w:val="00E06B5C"/>
    <w:rsid w:val="00E07005"/>
    <w:rsid w:val="00E07256"/>
    <w:rsid w:val="00E079C9"/>
    <w:rsid w:val="00E07B6D"/>
    <w:rsid w:val="00E07D84"/>
    <w:rsid w:val="00E07FF6"/>
    <w:rsid w:val="00E10166"/>
    <w:rsid w:val="00E103BF"/>
    <w:rsid w:val="00E10409"/>
    <w:rsid w:val="00E109C9"/>
    <w:rsid w:val="00E10F6A"/>
    <w:rsid w:val="00E116C3"/>
    <w:rsid w:val="00E11917"/>
    <w:rsid w:val="00E119BD"/>
    <w:rsid w:val="00E11AF3"/>
    <w:rsid w:val="00E11C24"/>
    <w:rsid w:val="00E11D35"/>
    <w:rsid w:val="00E11E97"/>
    <w:rsid w:val="00E1201B"/>
    <w:rsid w:val="00E12091"/>
    <w:rsid w:val="00E1247B"/>
    <w:rsid w:val="00E12749"/>
    <w:rsid w:val="00E12BA8"/>
    <w:rsid w:val="00E13177"/>
    <w:rsid w:val="00E1397D"/>
    <w:rsid w:val="00E13CA8"/>
    <w:rsid w:val="00E13EF5"/>
    <w:rsid w:val="00E14599"/>
    <w:rsid w:val="00E14884"/>
    <w:rsid w:val="00E14D4C"/>
    <w:rsid w:val="00E151E0"/>
    <w:rsid w:val="00E157B5"/>
    <w:rsid w:val="00E161AD"/>
    <w:rsid w:val="00E16233"/>
    <w:rsid w:val="00E16707"/>
    <w:rsid w:val="00E16E0D"/>
    <w:rsid w:val="00E171DB"/>
    <w:rsid w:val="00E1723B"/>
    <w:rsid w:val="00E175F1"/>
    <w:rsid w:val="00E17684"/>
    <w:rsid w:val="00E17832"/>
    <w:rsid w:val="00E17A9C"/>
    <w:rsid w:val="00E2022C"/>
    <w:rsid w:val="00E202B2"/>
    <w:rsid w:val="00E2074F"/>
    <w:rsid w:val="00E2083B"/>
    <w:rsid w:val="00E21C86"/>
    <w:rsid w:val="00E21F6A"/>
    <w:rsid w:val="00E22546"/>
    <w:rsid w:val="00E22B36"/>
    <w:rsid w:val="00E22D0E"/>
    <w:rsid w:val="00E23C70"/>
    <w:rsid w:val="00E24254"/>
    <w:rsid w:val="00E24512"/>
    <w:rsid w:val="00E245E4"/>
    <w:rsid w:val="00E24884"/>
    <w:rsid w:val="00E24AA3"/>
    <w:rsid w:val="00E24DFF"/>
    <w:rsid w:val="00E25D59"/>
    <w:rsid w:val="00E26429"/>
    <w:rsid w:val="00E264BD"/>
    <w:rsid w:val="00E26556"/>
    <w:rsid w:val="00E2690B"/>
    <w:rsid w:val="00E26B77"/>
    <w:rsid w:val="00E26BFF"/>
    <w:rsid w:val="00E26F09"/>
    <w:rsid w:val="00E274EC"/>
    <w:rsid w:val="00E27721"/>
    <w:rsid w:val="00E27ABB"/>
    <w:rsid w:val="00E27C33"/>
    <w:rsid w:val="00E27F52"/>
    <w:rsid w:val="00E3031C"/>
    <w:rsid w:val="00E30D59"/>
    <w:rsid w:val="00E31041"/>
    <w:rsid w:val="00E31472"/>
    <w:rsid w:val="00E31AA3"/>
    <w:rsid w:val="00E31CD7"/>
    <w:rsid w:val="00E31D5F"/>
    <w:rsid w:val="00E31F90"/>
    <w:rsid w:val="00E3222C"/>
    <w:rsid w:val="00E324E4"/>
    <w:rsid w:val="00E3259C"/>
    <w:rsid w:val="00E32D93"/>
    <w:rsid w:val="00E33255"/>
    <w:rsid w:val="00E3393C"/>
    <w:rsid w:val="00E3399E"/>
    <w:rsid w:val="00E33C01"/>
    <w:rsid w:val="00E33E9C"/>
    <w:rsid w:val="00E33F89"/>
    <w:rsid w:val="00E34050"/>
    <w:rsid w:val="00E34C98"/>
    <w:rsid w:val="00E34E77"/>
    <w:rsid w:val="00E34EAC"/>
    <w:rsid w:val="00E354D4"/>
    <w:rsid w:val="00E3567B"/>
    <w:rsid w:val="00E36092"/>
    <w:rsid w:val="00E3692F"/>
    <w:rsid w:val="00E37212"/>
    <w:rsid w:val="00E372B0"/>
    <w:rsid w:val="00E377F3"/>
    <w:rsid w:val="00E37B99"/>
    <w:rsid w:val="00E37BE3"/>
    <w:rsid w:val="00E40054"/>
    <w:rsid w:val="00E40191"/>
    <w:rsid w:val="00E40284"/>
    <w:rsid w:val="00E415DD"/>
    <w:rsid w:val="00E41FBB"/>
    <w:rsid w:val="00E420F3"/>
    <w:rsid w:val="00E42619"/>
    <w:rsid w:val="00E43713"/>
    <w:rsid w:val="00E43DCA"/>
    <w:rsid w:val="00E44126"/>
    <w:rsid w:val="00E44334"/>
    <w:rsid w:val="00E4434D"/>
    <w:rsid w:val="00E4439A"/>
    <w:rsid w:val="00E44BDF"/>
    <w:rsid w:val="00E44BE9"/>
    <w:rsid w:val="00E44CA8"/>
    <w:rsid w:val="00E44F69"/>
    <w:rsid w:val="00E45224"/>
    <w:rsid w:val="00E45C8C"/>
    <w:rsid w:val="00E4628A"/>
    <w:rsid w:val="00E46B1A"/>
    <w:rsid w:val="00E47096"/>
    <w:rsid w:val="00E47166"/>
    <w:rsid w:val="00E47399"/>
    <w:rsid w:val="00E477C0"/>
    <w:rsid w:val="00E47872"/>
    <w:rsid w:val="00E47DE6"/>
    <w:rsid w:val="00E5054B"/>
    <w:rsid w:val="00E50B60"/>
    <w:rsid w:val="00E5110E"/>
    <w:rsid w:val="00E5128D"/>
    <w:rsid w:val="00E5142E"/>
    <w:rsid w:val="00E518B8"/>
    <w:rsid w:val="00E51942"/>
    <w:rsid w:val="00E5199A"/>
    <w:rsid w:val="00E51DCC"/>
    <w:rsid w:val="00E5209E"/>
    <w:rsid w:val="00E52ABC"/>
    <w:rsid w:val="00E52B07"/>
    <w:rsid w:val="00E532C6"/>
    <w:rsid w:val="00E532E8"/>
    <w:rsid w:val="00E53CE9"/>
    <w:rsid w:val="00E53CF6"/>
    <w:rsid w:val="00E546F7"/>
    <w:rsid w:val="00E54E5D"/>
    <w:rsid w:val="00E551B1"/>
    <w:rsid w:val="00E551E2"/>
    <w:rsid w:val="00E55753"/>
    <w:rsid w:val="00E5586F"/>
    <w:rsid w:val="00E5598C"/>
    <w:rsid w:val="00E55AF2"/>
    <w:rsid w:val="00E56203"/>
    <w:rsid w:val="00E5665C"/>
    <w:rsid w:val="00E57CC1"/>
    <w:rsid w:val="00E57D89"/>
    <w:rsid w:val="00E57FC9"/>
    <w:rsid w:val="00E604BD"/>
    <w:rsid w:val="00E605AA"/>
    <w:rsid w:val="00E6077E"/>
    <w:rsid w:val="00E614F2"/>
    <w:rsid w:val="00E6159F"/>
    <w:rsid w:val="00E61E78"/>
    <w:rsid w:val="00E61F2B"/>
    <w:rsid w:val="00E620AF"/>
    <w:rsid w:val="00E62168"/>
    <w:rsid w:val="00E62C74"/>
    <w:rsid w:val="00E63424"/>
    <w:rsid w:val="00E6358C"/>
    <w:rsid w:val="00E639E3"/>
    <w:rsid w:val="00E63C65"/>
    <w:rsid w:val="00E6410F"/>
    <w:rsid w:val="00E64150"/>
    <w:rsid w:val="00E6426A"/>
    <w:rsid w:val="00E6432E"/>
    <w:rsid w:val="00E644F6"/>
    <w:rsid w:val="00E64D93"/>
    <w:rsid w:val="00E65416"/>
    <w:rsid w:val="00E655A9"/>
    <w:rsid w:val="00E65EC5"/>
    <w:rsid w:val="00E66750"/>
    <w:rsid w:val="00E66842"/>
    <w:rsid w:val="00E66AAC"/>
    <w:rsid w:val="00E66B6C"/>
    <w:rsid w:val="00E670C6"/>
    <w:rsid w:val="00E675AC"/>
    <w:rsid w:val="00E705BD"/>
    <w:rsid w:val="00E70ADF"/>
    <w:rsid w:val="00E70C23"/>
    <w:rsid w:val="00E717C6"/>
    <w:rsid w:val="00E71E81"/>
    <w:rsid w:val="00E729CC"/>
    <w:rsid w:val="00E72BCF"/>
    <w:rsid w:val="00E731F8"/>
    <w:rsid w:val="00E732B5"/>
    <w:rsid w:val="00E7342B"/>
    <w:rsid w:val="00E73788"/>
    <w:rsid w:val="00E739D8"/>
    <w:rsid w:val="00E73D72"/>
    <w:rsid w:val="00E7450D"/>
    <w:rsid w:val="00E75564"/>
    <w:rsid w:val="00E76510"/>
    <w:rsid w:val="00E767C6"/>
    <w:rsid w:val="00E76B56"/>
    <w:rsid w:val="00E76E5B"/>
    <w:rsid w:val="00E7712C"/>
    <w:rsid w:val="00E774CE"/>
    <w:rsid w:val="00E77B6A"/>
    <w:rsid w:val="00E77CF2"/>
    <w:rsid w:val="00E77E8C"/>
    <w:rsid w:val="00E8008E"/>
    <w:rsid w:val="00E80137"/>
    <w:rsid w:val="00E81152"/>
    <w:rsid w:val="00E81766"/>
    <w:rsid w:val="00E820F2"/>
    <w:rsid w:val="00E82979"/>
    <w:rsid w:val="00E82C58"/>
    <w:rsid w:val="00E82E58"/>
    <w:rsid w:val="00E834A1"/>
    <w:rsid w:val="00E83A8F"/>
    <w:rsid w:val="00E83E7C"/>
    <w:rsid w:val="00E842A7"/>
    <w:rsid w:val="00E846AD"/>
    <w:rsid w:val="00E84877"/>
    <w:rsid w:val="00E84B65"/>
    <w:rsid w:val="00E84DDA"/>
    <w:rsid w:val="00E856C8"/>
    <w:rsid w:val="00E8662A"/>
    <w:rsid w:val="00E866E6"/>
    <w:rsid w:val="00E86AFA"/>
    <w:rsid w:val="00E86D48"/>
    <w:rsid w:val="00E870C4"/>
    <w:rsid w:val="00E87421"/>
    <w:rsid w:val="00E878D8"/>
    <w:rsid w:val="00E90090"/>
    <w:rsid w:val="00E90899"/>
    <w:rsid w:val="00E91C06"/>
    <w:rsid w:val="00E91E3B"/>
    <w:rsid w:val="00E91E91"/>
    <w:rsid w:val="00E91EED"/>
    <w:rsid w:val="00E92099"/>
    <w:rsid w:val="00E921E9"/>
    <w:rsid w:val="00E922BE"/>
    <w:rsid w:val="00E92550"/>
    <w:rsid w:val="00E927E8"/>
    <w:rsid w:val="00E92D79"/>
    <w:rsid w:val="00E92EBA"/>
    <w:rsid w:val="00E93570"/>
    <w:rsid w:val="00E93C11"/>
    <w:rsid w:val="00E93CE2"/>
    <w:rsid w:val="00E93FA6"/>
    <w:rsid w:val="00E94348"/>
    <w:rsid w:val="00E94967"/>
    <w:rsid w:val="00E94A4E"/>
    <w:rsid w:val="00E94C77"/>
    <w:rsid w:val="00E94C9B"/>
    <w:rsid w:val="00E9508F"/>
    <w:rsid w:val="00E951A3"/>
    <w:rsid w:val="00E9548B"/>
    <w:rsid w:val="00E95CC3"/>
    <w:rsid w:val="00E95D2E"/>
    <w:rsid w:val="00E960FA"/>
    <w:rsid w:val="00E9618E"/>
    <w:rsid w:val="00E96246"/>
    <w:rsid w:val="00E96528"/>
    <w:rsid w:val="00E96A70"/>
    <w:rsid w:val="00E96A78"/>
    <w:rsid w:val="00E96D2D"/>
    <w:rsid w:val="00E9765B"/>
    <w:rsid w:val="00EA0232"/>
    <w:rsid w:val="00EA0536"/>
    <w:rsid w:val="00EA07C7"/>
    <w:rsid w:val="00EA0D26"/>
    <w:rsid w:val="00EA174E"/>
    <w:rsid w:val="00EA189A"/>
    <w:rsid w:val="00EA2088"/>
    <w:rsid w:val="00EA2437"/>
    <w:rsid w:val="00EA2439"/>
    <w:rsid w:val="00EA2683"/>
    <w:rsid w:val="00EA268C"/>
    <w:rsid w:val="00EA2863"/>
    <w:rsid w:val="00EA3CD2"/>
    <w:rsid w:val="00EA438C"/>
    <w:rsid w:val="00EA4892"/>
    <w:rsid w:val="00EA4EB5"/>
    <w:rsid w:val="00EA5B9A"/>
    <w:rsid w:val="00EA5BAB"/>
    <w:rsid w:val="00EA66DA"/>
    <w:rsid w:val="00EA6F70"/>
    <w:rsid w:val="00EA6FD8"/>
    <w:rsid w:val="00EA7F41"/>
    <w:rsid w:val="00EB0327"/>
    <w:rsid w:val="00EB03EF"/>
    <w:rsid w:val="00EB0C22"/>
    <w:rsid w:val="00EB0DD4"/>
    <w:rsid w:val="00EB21EE"/>
    <w:rsid w:val="00EB2605"/>
    <w:rsid w:val="00EB263C"/>
    <w:rsid w:val="00EB29C6"/>
    <w:rsid w:val="00EB2DDF"/>
    <w:rsid w:val="00EB350F"/>
    <w:rsid w:val="00EB3551"/>
    <w:rsid w:val="00EB35D2"/>
    <w:rsid w:val="00EB366C"/>
    <w:rsid w:val="00EB41F1"/>
    <w:rsid w:val="00EB4241"/>
    <w:rsid w:val="00EB4555"/>
    <w:rsid w:val="00EB4670"/>
    <w:rsid w:val="00EB4671"/>
    <w:rsid w:val="00EB4B62"/>
    <w:rsid w:val="00EB4BAE"/>
    <w:rsid w:val="00EB5A9C"/>
    <w:rsid w:val="00EB5EA8"/>
    <w:rsid w:val="00EB5ED5"/>
    <w:rsid w:val="00EB6751"/>
    <w:rsid w:val="00EB6DB6"/>
    <w:rsid w:val="00EB78C3"/>
    <w:rsid w:val="00EB7A72"/>
    <w:rsid w:val="00EB7D22"/>
    <w:rsid w:val="00EC0398"/>
    <w:rsid w:val="00EC051F"/>
    <w:rsid w:val="00EC05A7"/>
    <w:rsid w:val="00EC1007"/>
    <w:rsid w:val="00EC1677"/>
    <w:rsid w:val="00EC173D"/>
    <w:rsid w:val="00EC1E2F"/>
    <w:rsid w:val="00EC20CA"/>
    <w:rsid w:val="00EC2B5D"/>
    <w:rsid w:val="00EC2CF2"/>
    <w:rsid w:val="00EC2D23"/>
    <w:rsid w:val="00EC32BC"/>
    <w:rsid w:val="00EC400C"/>
    <w:rsid w:val="00EC49A4"/>
    <w:rsid w:val="00EC4A4C"/>
    <w:rsid w:val="00EC4EC4"/>
    <w:rsid w:val="00EC4EEE"/>
    <w:rsid w:val="00EC4EF6"/>
    <w:rsid w:val="00EC549F"/>
    <w:rsid w:val="00EC587D"/>
    <w:rsid w:val="00EC60EC"/>
    <w:rsid w:val="00EC62FB"/>
    <w:rsid w:val="00EC6A26"/>
    <w:rsid w:val="00EC6DA5"/>
    <w:rsid w:val="00EC75CB"/>
    <w:rsid w:val="00EC7CB7"/>
    <w:rsid w:val="00ED02DC"/>
    <w:rsid w:val="00ED07F3"/>
    <w:rsid w:val="00ED0B48"/>
    <w:rsid w:val="00ED13E0"/>
    <w:rsid w:val="00ED14B6"/>
    <w:rsid w:val="00ED1A35"/>
    <w:rsid w:val="00ED1B8F"/>
    <w:rsid w:val="00ED1F20"/>
    <w:rsid w:val="00ED1FD1"/>
    <w:rsid w:val="00ED1FF5"/>
    <w:rsid w:val="00ED2668"/>
    <w:rsid w:val="00ED26DC"/>
    <w:rsid w:val="00ED2732"/>
    <w:rsid w:val="00ED2C69"/>
    <w:rsid w:val="00ED2F05"/>
    <w:rsid w:val="00ED35C8"/>
    <w:rsid w:val="00ED381F"/>
    <w:rsid w:val="00ED3EDB"/>
    <w:rsid w:val="00ED436B"/>
    <w:rsid w:val="00ED4539"/>
    <w:rsid w:val="00ED482C"/>
    <w:rsid w:val="00ED556B"/>
    <w:rsid w:val="00ED55CC"/>
    <w:rsid w:val="00ED565C"/>
    <w:rsid w:val="00ED651E"/>
    <w:rsid w:val="00ED6E65"/>
    <w:rsid w:val="00ED7084"/>
    <w:rsid w:val="00ED70FB"/>
    <w:rsid w:val="00ED7D58"/>
    <w:rsid w:val="00EE07A4"/>
    <w:rsid w:val="00EE09FF"/>
    <w:rsid w:val="00EE1043"/>
    <w:rsid w:val="00EE1096"/>
    <w:rsid w:val="00EE12E0"/>
    <w:rsid w:val="00EE131B"/>
    <w:rsid w:val="00EE1BE7"/>
    <w:rsid w:val="00EE1EFE"/>
    <w:rsid w:val="00EE2136"/>
    <w:rsid w:val="00EE21AD"/>
    <w:rsid w:val="00EE21B0"/>
    <w:rsid w:val="00EE22C3"/>
    <w:rsid w:val="00EE2908"/>
    <w:rsid w:val="00EE2A85"/>
    <w:rsid w:val="00EE3A06"/>
    <w:rsid w:val="00EE3A78"/>
    <w:rsid w:val="00EE41B7"/>
    <w:rsid w:val="00EE421A"/>
    <w:rsid w:val="00EE4328"/>
    <w:rsid w:val="00EE52FE"/>
    <w:rsid w:val="00EE5335"/>
    <w:rsid w:val="00EE566D"/>
    <w:rsid w:val="00EE59C8"/>
    <w:rsid w:val="00EE5B31"/>
    <w:rsid w:val="00EE5DF3"/>
    <w:rsid w:val="00EE5EF3"/>
    <w:rsid w:val="00EE6406"/>
    <w:rsid w:val="00EE653E"/>
    <w:rsid w:val="00EE6F3C"/>
    <w:rsid w:val="00EE6F60"/>
    <w:rsid w:val="00EE700D"/>
    <w:rsid w:val="00EE7336"/>
    <w:rsid w:val="00EE7413"/>
    <w:rsid w:val="00EE74C7"/>
    <w:rsid w:val="00EE78A1"/>
    <w:rsid w:val="00EF0254"/>
    <w:rsid w:val="00EF03E0"/>
    <w:rsid w:val="00EF05FE"/>
    <w:rsid w:val="00EF0693"/>
    <w:rsid w:val="00EF0B1A"/>
    <w:rsid w:val="00EF0BA5"/>
    <w:rsid w:val="00EF0C32"/>
    <w:rsid w:val="00EF14DE"/>
    <w:rsid w:val="00EF16ED"/>
    <w:rsid w:val="00EF2400"/>
    <w:rsid w:val="00EF258F"/>
    <w:rsid w:val="00EF35D3"/>
    <w:rsid w:val="00EF37D7"/>
    <w:rsid w:val="00EF3BF3"/>
    <w:rsid w:val="00EF3CBB"/>
    <w:rsid w:val="00EF3CF4"/>
    <w:rsid w:val="00EF4935"/>
    <w:rsid w:val="00EF4AD6"/>
    <w:rsid w:val="00EF4BEF"/>
    <w:rsid w:val="00EF4C6C"/>
    <w:rsid w:val="00EF4CD6"/>
    <w:rsid w:val="00EF5008"/>
    <w:rsid w:val="00EF5137"/>
    <w:rsid w:val="00EF543D"/>
    <w:rsid w:val="00EF58B3"/>
    <w:rsid w:val="00EF5C69"/>
    <w:rsid w:val="00EF635A"/>
    <w:rsid w:val="00EF65FE"/>
    <w:rsid w:val="00EF668B"/>
    <w:rsid w:val="00EF67D6"/>
    <w:rsid w:val="00EF6FDF"/>
    <w:rsid w:val="00EF7058"/>
    <w:rsid w:val="00EF7137"/>
    <w:rsid w:val="00EF7187"/>
    <w:rsid w:val="00EF73BA"/>
    <w:rsid w:val="00F00378"/>
    <w:rsid w:val="00F00EBD"/>
    <w:rsid w:val="00F01949"/>
    <w:rsid w:val="00F01AC3"/>
    <w:rsid w:val="00F01E8A"/>
    <w:rsid w:val="00F021A5"/>
    <w:rsid w:val="00F0234F"/>
    <w:rsid w:val="00F027B3"/>
    <w:rsid w:val="00F02AF5"/>
    <w:rsid w:val="00F02C75"/>
    <w:rsid w:val="00F02E09"/>
    <w:rsid w:val="00F03028"/>
    <w:rsid w:val="00F03220"/>
    <w:rsid w:val="00F03826"/>
    <w:rsid w:val="00F03C87"/>
    <w:rsid w:val="00F03EA8"/>
    <w:rsid w:val="00F041F6"/>
    <w:rsid w:val="00F046F0"/>
    <w:rsid w:val="00F0511A"/>
    <w:rsid w:val="00F05172"/>
    <w:rsid w:val="00F0522D"/>
    <w:rsid w:val="00F05284"/>
    <w:rsid w:val="00F053E9"/>
    <w:rsid w:val="00F05B7B"/>
    <w:rsid w:val="00F064B5"/>
    <w:rsid w:val="00F065C4"/>
    <w:rsid w:val="00F067C3"/>
    <w:rsid w:val="00F06DC0"/>
    <w:rsid w:val="00F075DA"/>
    <w:rsid w:val="00F103ED"/>
    <w:rsid w:val="00F107D7"/>
    <w:rsid w:val="00F116FF"/>
    <w:rsid w:val="00F11AEF"/>
    <w:rsid w:val="00F11B92"/>
    <w:rsid w:val="00F11EB2"/>
    <w:rsid w:val="00F122FA"/>
    <w:rsid w:val="00F125F7"/>
    <w:rsid w:val="00F12AF5"/>
    <w:rsid w:val="00F12FBD"/>
    <w:rsid w:val="00F133AA"/>
    <w:rsid w:val="00F1365F"/>
    <w:rsid w:val="00F13798"/>
    <w:rsid w:val="00F137D4"/>
    <w:rsid w:val="00F1385F"/>
    <w:rsid w:val="00F13B62"/>
    <w:rsid w:val="00F13EA2"/>
    <w:rsid w:val="00F14747"/>
    <w:rsid w:val="00F14DC1"/>
    <w:rsid w:val="00F14E13"/>
    <w:rsid w:val="00F14F0A"/>
    <w:rsid w:val="00F15095"/>
    <w:rsid w:val="00F15115"/>
    <w:rsid w:val="00F15186"/>
    <w:rsid w:val="00F15F6B"/>
    <w:rsid w:val="00F1616C"/>
    <w:rsid w:val="00F163E9"/>
    <w:rsid w:val="00F175FD"/>
    <w:rsid w:val="00F17ACF"/>
    <w:rsid w:val="00F17FBE"/>
    <w:rsid w:val="00F20C48"/>
    <w:rsid w:val="00F213EC"/>
    <w:rsid w:val="00F21697"/>
    <w:rsid w:val="00F2179D"/>
    <w:rsid w:val="00F217ED"/>
    <w:rsid w:val="00F21ABD"/>
    <w:rsid w:val="00F21D80"/>
    <w:rsid w:val="00F21F05"/>
    <w:rsid w:val="00F22669"/>
    <w:rsid w:val="00F228D3"/>
    <w:rsid w:val="00F22CBF"/>
    <w:rsid w:val="00F2307C"/>
    <w:rsid w:val="00F2353E"/>
    <w:rsid w:val="00F23796"/>
    <w:rsid w:val="00F23CC6"/>
    <w:rsid w:val="00F23CD0"/>
    <w:rsid w:val="00F2401F"/>
    <w:rsid w:val="00F240F9"/>
    <w:rsid w:val="00F24260"/>
    <w:rsid w:val="00F24B19"/>
    <w:rsid w:val="00F24EBE"/>
    <w:rsid w:val="00F2505C"/>
    <w:rsid w:val="00F25160"/>
    <w:rsid w:val="00F25625"/>
    <w:rsid w:val="00F26292"/>
    <w:rsid w:val="00F2705E"/>
    <w:rsid w:val="00F271A4"/>
    <w:rsid w:val="00F272A0"/>
    <w:rsid w:val="00F27362"/>
    <w:rsid w:val="00F274E8"/>
    <w:rsid w:val="00F27635"/>
    <w:rsid w:val="00F278CD"/>
    <w:rsid w:val="00F30726"/>
    <w:rsid w:val="00F30E9C"/>
    <w:rsid w:val="00F31522"/>
    <w:rsid w:val="00F31965"/>
    <w:rsid w:val="00F31F92"/>
    <w:rsid w:val="00F323B6"/>
    <w:rsid w:val="00F3292C"/>
    <w:rsid w:val="00F32EB0"/>
    <w:rsid w:val="00F333BE"/>
    <w:rsid w:val="00F33419"/>
    <w:rsid w:val="00F33A8D"/>
    <w:rsid w:val="00F34E89"/>
    <w:rsid w:val="00F34F75"/>
    <w:rsid w:val="00F35178"/>
    <w:rsid w:val="00F36126"/>
    <w:rsid w:val="00F364D2"/>
    <w:rsid w:val="00F36C54"/>
    <w:rsid w:val="00F36E5C"/>
    <w:rsid w:val="00F37156"/>
    <w:rsid w:val="00F402F5"/>
    <w:rsid w:val="00F40C20"/>
    <w:rsid w:val="00F41520"/>
    <w:rsid w:val="00F4164D"/>
    <w:rsid w:val="00F41719"/>
    <w:rsid w:val="00F41E1A"/>
    <w:rsid w:val="00F41E1C"/>
    <w:rsid w:val="00F421D9"/>
    <w:rsid w:val="00F42209"/>
    <w:rsid w:val="00F42AAF"/>
    <w:rsid w:val="00F430FF"/>
    <w:rsid w:val="00F433A1"/>
    <w:rsid w:val="00F43C9B"/>
    <w:rsid w:val="00F43E27"/>
    <w:rsid w:val="00F44585"/>
    <w:rsid w:val="00F447BA"/>
    <w:rsid w:val="00F4488C"/>
    <w:rsid w:val="00F448DF"/>
    <w:rsid w:val="00F4522D"/>
    <w:rsid w:val="00F46310"/>
    <w:rsid w:val="00F4631E"/>
    <w:rsid w:val="00F479DD"/>
    <w:rsid w:val="00F50898"/>
    <w:rsid w:val="00F50C16"/>
    <w:rsid w:val="00F50E50"/>
    <w:rsid w:val="00F511AA"/>
    <w:rsid w:val="00F51204"/>
    <w:rsid w:val="00F5144B"/>
    <w:rsid w:val="00F51569"/>
    <w:rsid w:val="00F51CD5"/>
    <w:rsid w:val="00F523B6"/>
    <w:rsid w:val="00F529CB"/>
    <w:rsid w:val="00F5380C"/>
    <w:rsid w:val="00F53CA1"/>
    <w:rsid w:val="00F54900"/>
    <w:rsid w:val="00F5506C"/>
    <w:rsid w:val="00F55744"/>
    <w:rsid w:val="00F5598C"/>
    <w:rsid w:val="00F56153"/>
    <w:rsid w:val="00F562AD"/>
    <w:rsid w:val="00F564D4"/>
    <w:rsid w:val="00F56586"/>
    <w:rsid w:val="00F56D01"/>
    <w:rsid w:val="00F56E25"/>
    <w:rsid w:val="00F57579"/>
    <w:rsid w:val="00F577F4"/>
    <w:rsid w:val="00F57821"/>
    <w:rsid w:val="00F57FD6"/>
    <w:rsid w:val="00F608C0"/>
    <w:rsid w:val="00F60DB2"/>
    <w:rsid w:val="00F61722"/>
    <w:rsid w:val="00F61B6B"/>
    <w:rsid w:val="00F6205B"/>
    <w:rsid w:val="00F622AA"/>
    <w:rsid w:val="00F625AE"/>
    <w:rsid w:val="00F62987"/>
    <w:rsid w:val="00F62E39"/>
    <w:rsid w:val="00F63386"/>
    <w:rsid w:val="00F648D3"/>
    <w:rsid w:val="00F6505F"/>
    <w:rsid w:val="00F6535F"/>
    <w:rsid w:val="00F65AB1"/>
    <w:rsid w:val="00F65D6F"/>
    <w:rsid w:val="00F661E3"/>
    <w:rsid w:val="00F66520"/>
    <w:rsid w:val="00F6674C"/>
    <w:rsid w:val="00F678BA"/>
    <w:rsid w:val="00F67B58"/>
    <w:rsid w:val="00F67B97"/>
    <w:rsid w:val="00F67EC4"/>
    <w:rsid w:val="00F70682"/>
    <w:rsid w:val="00F70DCA"/>
    <w:rsid w:val="00F717C8"/>
    <w:rsid w:val="00F71AD2"/>
    <w:rsid w:val="00F71F77"/>
    <w:rsid w:val="00F72533"/>
    <w:rsid w:val="00F726D0"/>
    <w:rsid w:val="00F72734"/>
    <w:rsid w:val="00F73875"/>
    <w:rsid w:val="00F73BD0"/>
    <w:rsid w:val="00F73F61"/>
    <w:rsid w:val="00F74047"/>
    <w:rsid w:val="00F742E2"/>
    <w:rsid w:val="00F7435E"/>
    <w:rsid w:val="00F74842"/>
    <w:rsid w:val="00F75139"/>
    <w:rsid w:val="00F7528F"/>
    <w:rsid w:val="00F75466"/>
    <w:rsid w:val="00F757F5"/>
    <w:rsid w:val="00F75850"/>
    <w:rsid w:val="00F75890"/>
    <w:rsid w:val="00F75D14"/>
    <w:rsid w:val="00F77EFF"/>
    <w:rsid w:val="00F77F4E"/>
    <w:rsid w:val="00F806E4"/>
    <w:rsid w:val="00F80E5F"/>
    <w:rsid w:val="00F810ED"/>
    <w:rsid w:val="00F812DB"/>
    <w:rsid w:val="00F814F9"/>
    <w:rsid w:val="00F81610"/>
    <w:rsid w:val="00F81857"/>
    <w:rsid w:val="00F81C69"/>
    <w:rsid w:val="00F82394"/>
    <w:rsid w:val="00F82595"/>
    <w:rsid w:val="00F82696"/>
    <w:rsid w:val="00F826BC"/>
    <w:rsid w:val="00F82B29"/>
    <w:rsid w:val="00F82CC9"/>
    <w:rsid w:val="00F83ABB"/>
    <w:rsid w:val="00F83E78"/>
    <w:rsid w:val="00F83F90"/>
    <w:rsid w:val="00F842EC"/>
    <w:rsid w:val="00F85FC6"/>
    <w:rsid w:val="00F8628C"/>
    <w:rsid w:val="00F866DA"/>
    <w:rsid w:val="00F8683A"/>
    <w:rsid w:val="00F86AEF"/>
    <w:rsid w:val="00F86DE8"/>
    <w:rsid w:val="00F8710A"/>
    <w:rsid w:val="00F87348"/>
    <w:rsid w:val="00F87890"/>
    <w:rsid w:val="00F87F27"/>
    <w:rsid w:val="00F87F54"/>
    <w:rsid w:val="00F902F7"/>
    <w:rsid w:val="00F9065B"/>
    <w:rsid w:val="00F906E6"/>
    <w:rsid w:val="00F908F0"/>
    <w:rsid w:val="00F90939"/>
    <w:rsid w:val="00F90F2D"/>
    <w:rsid w:val="00F91203"/>
    <w:rsid w:val="00F91E66"/>
    <w:rsid w:val="00F9218B"/>
    <w:rsid w:val="00F923BE"/>
    <w:rsid w:val="00F93276"/>
    <w:rsid w:val="00F935A1"/>
    <w:rsid w:val="00F93846"/>
    <w:rsid w:val="00F941B6"/>
    <w:rsid w:val="00F94411"/>
    <w:rsid w:val="00F94674"/>
    <w:rsid w:val="00F94807"/>
    <w:rsid w:val="00F94945"/>
    <w:rsid w:val="00F94E2D"/>
    <w:rsid w:val="00F94E5C"/>
    <w:rsid w:val="00F951EA"/>
    <w:rsid w:val="00F95215"/>
    <w:rsid w:val="00F957B9"/>
    <w:rsid w:val="00F95978"/>
    <w:rsid w:val="00F96762"/>
    <w:rsid w:val="00F96782"/>
    <w:rsid w:val="00F96BE6"/>
    <w:rsid w:val="00F96ED6"/>
    <w:rsid w:val="00F96FAA"/>
    <w:rsid w:val="00F9716E"/>
    <w:rsid w:val="00F97FB6"/>
    <w:rsid w:val="00FA02DB"/>
    <w:rsid w:val="00FA039D"/>
    <w:rsid w:val="00FA0A86"/>
    <w:rsid w:val="00FA0C48"/>
    <w:rsid w:val="00FA0FD7"/>
    <w:rsid w:val="00FA1306"/>
    <w:rsid w:val="00FA1874"/>
    <w:rsid w:val="00FA1DF8"/>
    <w:rsid w:val="00FA1E2C"/>
    <w:rsid w:val="00FA21B5"/>
    <w:rsid w:val="00FA222D"/>
    <w:rsid w:val="00FA238C"/>
    <w:rsid w:val="00FA2A62"/>
    <w:rsid w:val="00FA2A9C"/>
    <w:rsid w:val="00FA32A9"/>
    <w:rsid w:val="00FA3D97"/>
    <w:rsid w:val="00FA412D"/>
    <w:rsid w:val="00FA4365"/>
    <w:rsid w:val="00FA4A3E"/>
    <w:rsid w:val="00FA4CE6"/>
    <w:rsid w:val="00FA4D10"/>
    <w:rsid w:val="00FA5988"/>
    <w:rsid w:val="00FA66A6"/>
    <w:rsid w:val="00FA6BF3"/>
    <w:rsid w:val="00FA6E21"/>
    <w:rsid w:val="00FA6E81"/>
    <w:rsid w:val="00FA716A"/>
    <w:rsid w:val="00FA72EC"/>
    <w:rsid w:val="00FA76B9"/>
    <w:rsid w:val="00FA76E0"/>
    <w:rsid w:val="00FA7958"/>
    <w:rsid w:val="00FA7DE8"/>
    <w:rsid w:val="00FB03FE"/>
    <w:rsid w:val="00FB0BF0"/>
    <w:rsid w:val="00FB0DBE"/>
    <w:rsid w:val="00FB0EEA"/>
    <w:rsid w:val="00FB10FB"/>
    <w:rsid w:val="00FB131B"/>
    <w:rsid w:val="00FB13BA"/>
    <w:rsid w:val="00FB1568"/>
    <w:rsid w:val="00FB17D4"/>
    <w:rsid w:val="00FB1874"/>
    <w:rsid w:val="00FB1AA8"/>
    <w:rsid w:val="00FB1BD4"/>
    <w:rsid w:val="00FB1CD6"/>
    <w:rsid w:val="00FB1E20"/>
    <w:rsid w:val="00FB259E"/>
    <w:rsid w:val="00FB2A63"/>
    <w:rsid w:val="00FB2CBD"/>
    <w:rsid w:val="00FB3050"/>
    <w:rsid w:val="00FB30C5"/>
    <w:rsid w:val="00FB3472"/>
    <w:rsid w:val="00FB379B"/>
    <w:rsid w:val="00FB37DC"/>
    <w:rsid w:val="00FB38EC"/>
    <w:rsid w:val="00FB39FB"/>
    <w:rsid w:val="00FB3B56"/>
    <w:rsid w:val="00FB3CB7"/>
    <w:rsid w:val="00FB4383"/>
    <w:rsid w:val="00FB4B99"/>
    <w:rsid w:val="00FB4CF5"/>
    <w:rsid w:val="00FB4EB7"/>
    <w:rsid w:val="00FB4EEC"/>
    <w:rsid w:val="00FB50EC"/>
    <w:rsid w:val="00FB5375"/>
    <w:rsid w:val="00FB5664"/>
    <w:rsid w:val="00FB5B3C"/>
    <w:rsid w:val="00FB5B8F"/>
    <w:rsid w:val="00FB6164"/>
    <w:rsid w:val="00FB696C"/>
    <w:rsid w:val="00FB6994"/>
    <w:rsid w:val="00FB6E92"/>
    <w:rsid w:val="00FB6F76"/>
    <w:rsid w:val="00FB7117"/>
    <w:rsid w:val="00FC016B"/>
    <w:rsid w:val="00FC01C9"/>
    <w:rsid w:val="00FC03BE"/>
    <w:rsid w:val="00FC065A"/>
    <w:rsid w:val="00FC0996"/>
    <w:rsid w:val="00FC0AC7"/>
    <w:rsid w:val="00FC0DE4"/>
    <w:rsid w:val="00FC110E"/>
    <w:rsid w:val="00FC180A"/>
    <w:rsid w:val="00FC2C1D"/>
    <w:rsid w:val="00FC3505"/>
    <w:rsid w:val="00FC3525"/>
    <w:rsid w:val="00FC352F"/>
    <w:rsid w:val="00FC392A"/>
    <w:rsid w:val="00FC4300"/>
    <w:rsid w:val="00FC43B4"/>
    <w:rsid w:val="00FC4B88"/>
    <w:rsid w:val="00FC583C"/>
    <w:rsid w:val="00FC590E"/>
    <w:rsid w:val="00FC5E96"/>
    <w:rsid w:val="00FC614A"/>
    <w:rsid w:val="00FC6F68"/>
    <w:rsid w:val="00FC713F"/>
    <w:rsid w:val="00FC7353"/>
    <w:rsid w:val="00FC76B8"/>
    <w:rsid w:val="00FC7FEA"/>
    <w:rsid w:val="00FD0192"/>
    <w:rsid w:val="00FD0E91"/>
    <w:rsid w:val="00FD12B1"/>
    <w:rsid w:val="00FD171C"/>
    <w:rsid w:val="00FD1AC9"/>
    <w:rsid w:val="00FD288E"/>
    <w:rsid w:val="00FD310F"/>
    <w:rsid w:val="00FD341C"/>
    <w:rsid w:val="00FD36EB"/>
    <w:rsid w:val="00FD3FAE"/>
    <w:rsid w:val="00FD4BFF"/>
    <w:rsid w:val="00FD56AD"/>
    <w:rsid w:val="00FD578C"/>
    <w:rsid w:val="00FD580F"/>
    <w:rsid w:val="00FD5964"/>
    <w:rsid w:val="00FD6159"/>
    <w:rsid w:val="00FD6777"/>
    <w:rsid w:val="00FD6920"/>
    <w:rsid w:val="00FD6B2D"/>
    <w:rsid w:val="00FD7472"/>
    <w:rsid w:val="00FD7A15"/>
    <w:rsid w:val="00FE05F7"/>
    <w:rsid w:val="00FE0E94"/>
    <w:rsid w:val="00FE0F9D"/>
    <w:rsid w:val="00FE15E6"/>
    <w:rsid w:val="00FE1676"/>
    <w:rsid w:val="00FE1C52"/>
    <w:rsid w:val="00FE2521"/>
    <w:rsid w:val="00FE255A"/>
    <w:rsid w:val="00FE25B6"/>
    <w:rsid w:val="00FE2D3D"/>
    <w:rsid w:val="00FE34A1"/>
    <w:rsid w:val="00FE378A"/>
    <w:rsid w:val="00FE3992"/>
    <w:rsid w:val="00FE3ACA"/>
    <w:rsid w:val="00FE46E0"/>
    <w:rsid w:val="00FE4735"/>
    <w:rsid w:val="00FE4C86"/>
    <w:rsid w:val="00FE4E1D"/>
    <w:rsid w:val="00FE5631"/>
    <w:rsid w:val="00FE568D"/>
    <w:rsid w:val="00FE56D2"/>
    <w:rsid w:val="00FE5AC9"/>
    <w:rsid w:val="00FE5B99"/>
    <w:rsid w:val="00FE6704"/>
    <w:rsid w:val="00FE673C"/>
    <w:rsid w:val="00FE74CB"/>
    <w:rsid w:val="00FE77E7"/>
    <w:rsid w:val="00FE7B45"/>
    <w:rsid w:val="00FE7BCC"/>
    <w:rsid w:val="00FE7F28"/>
    <w:rsid w:val="00FE7FF8"/>
    <w:rsid w:val="00FF01E1"/>
    <w:rsid w:val="00FF03E0"/>
    <w:rsid w:val="00FF07FC"/>
    <w:rsid w:val="00FF0C0B"/>
    <w:rsid w:val="00FF0E51"/>
    <w:rsid w:val="00FF0F79"/>
    <w:rsid w:val="00FF1958"/>
    <w:rsid w:val="00FF195C"/>
    <w:rsid w:val="00FF21CF"/>
    <w:rsid w:val="00FF27FE"/>
    <w:rsid w:val="00FF2D64"/>
    <w:rsid w:val="00FF304D"/>
    <w:rsid w:val="00FF308F"/>
    <w:rsid w:val="00FF36CD"/>
    <w:rsid w:val="00FF3B85"/>
    <w:rsid w:val="00FF3FA7"/>
    <w:rsid w:val="00FF55A0"/>
    <w:rsid w:val="00FF596D"/>
    <w:rsid w:val="00FF5C64"/>
    <w:rsid w:val="00FF5FF6"/>
    <w:rsid w:val="00FF6064"/>
    <w:rsid w:val="00FF70F0"/>
    <w:rsid w:val="00FF78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611971C"/>
  <w15:docId w15:val="{30BB4D64-A25B-4B07-A271-52BA63AEF7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S Mincho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362B0"/>
    <w:rPr>
      <w:sz w:val="24"/>
      <w:szCs w:val="24"/>
      <w:lang w:val="en-US" w:eastAsia="ja-JP"/>
    </w:rPr>
  </w:style>
  <w:style w:type="paragraph" w:styleId="Heading1">
    <w:name w:val="heading 1"/>
    <w:basedOn w:val="Normal"/>
    <w:next w:val="Normal"/>
    <w:link w:val="Heading1Char"/>
    <w:qFormat/>
    <w:rsid w:val="00460246"/>
    <w:pPr>
      <w:keepNext/>
      <w:numPr>
        <w:numId w:val="1"/>
      </w:numPr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 w:eastAsia="en-AU"/>
    </w:rPr>
  </w:style>
  <w:style w:type="paragraph" w:styleId="Heading2">
    <w:name w:val="heading 2"/>
    <w:basedOn w:val="Normal"/>
    <w:next w:val="Normal"/>
    <w:link w:val="Heading2Char"/>
    <w:qFormat/>
    <w:rsid w:val="003D14A7"/>
    <w:pPr>
      <w:keepNext/>
      <w:numPr>
        <w:ilvl w:val="1"/>
        <w:numId w:val="1"/>
      </w:numPr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AU" w:eastAsia="en-AU"/>
    </w:rPr>
  </w:style>
  <w:style w:type="paragraph" w:styleId="Heading3">
    <w:name w:val="heading 3"/>
    <w:basedOn w:val="Normal"/>
    <w:next w:val="Normal"/>
    <w:link w:val="Heading3Char"/>
    <w:qFormat/>
    <w:rsid w:val="006F2041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193A2B"/>
    <w:pPr>
      <w:keepNext/>
      <w:numPr>
        <w:ilvl w:val="3"/>
        <w:numId w:val="1"/>
      </w:numPr>
      <w:spacing w:before="240" w:after="60"/>
      <w:outlineLvl w:val="3"/>
    </w:pPr>
    <w:rPr>
      <w:rFonts w:eastAsia="Times New Roman"/>
      <w:b/>
      <w:bCs/>
      <w:sz w:val="22"/>
      <w:szCs w:val="28"/>
    </w:rPr>
  </w:style>
  <w:style w:type="paragraph" w:styleId="Heading5">
    <w:name w:val="heading 5"/>
    <w:basedOn w:val="Normal"/>
    <w:next w:val="Normal"/>
    <w:link w:val="Heading5Char"/>
    <w:unhideWhenUsed/>
    <w:qFormat/>
    <w:rsid w:val="00CE1801"/>
    <w:pPr>
      <w:numPr>
        <w:ilvl w:val="4"/>
        <w:numId w:val="1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CE1801"/>
    <w:pPr>
      <w:numPr>
        <w:ilvl w:val="5"/>
        <w:numId w:val="1"/>
      </w:numPr>
      <w:spacing w:before="240" w:after="60"/>
      <w:outlineLvl w:val="5"/>
    </w:pPr>
    <w:rPr>
      <w:rFonts w:ascii="Calibri" w:eastAsia="Times New Roman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CE1801"/>
    <w:pPr>
      <w:numPr>
        <w:ilvl w:val="6"/>
        <w:numId w:val="1"/>
      </w:numPr>
      <w:spacing w:before="240" w:after="60"/>
      <w:outlineLvl w:val="6"/>
    </w:pPr>
    <w:rPr>
      <w:rFonts w:ascii="Calibri" w:eastAsia="Times New Roman" w:hAnsi="Calibri"/>
    </w:rPr>
  </w:style>
  <w:style w:type="paragraph" w:styleId="Heading8">
    <w:name w:val="heading 8"/>
    <w:basedOn w:val="Normal"/>
    <w:next w:val="Normal"/>
    <w:link w:val="Heading8Char"/>
    <w:unhideWhenUsed/>
    <w:qFormat/>
    <w:rsid w:val="00CE1801"/>
    <w:pPr>
      <w:numPr>
        <w:ilvl w:val="7"/>
        <w:numId w:val="1"/>
      </w:numPr>
      <w:spacing w:before="240" w:after="60"/>
      <w:outlineLvl w:val="7"/>
    </w:pPr>
    <w:rPr>
      <w:rFonts w:ascii="Calibri" w:eastAsia="Times New Roman" w:hAnsi="Calibri"/>
      <w:i/>
      <w:iCs/>
    </w:rPr>
  </w:style>
  <w:style w:type="paragraph" w:styleId="Heading9">
    <w:name w:val="heading 9"/>
    <w:basedOn w:val="Normal"/>
    <w:next w:val="Normal"/>
    <w:link w:val="Heading9Char"/>
    <w:unhideWhenUsed/>
    <w:qFormat/>
    <w:rsid w:val="00CE1801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66C3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C75CB"/>
    <w:pPr>
      <w:tabs>
        <w:tab w:val="left" w:pos="7088"/>
        <w:tab w:val="right" w:pos="9360"/>
      </w:tabs>
    </w:pPr>
    <w:rPr>
      <w:i/>
      <w:sz w:val="20"/>
      <w:szCs w:val="20"/>
    </w:rPr>
  </w:style>
  <w:style w:type="character" w:styleId="PageNumber">
    <w:name w:val="page number"/>
    <w:basedOn w:val="DefaultParagraphFont"/>
    <w:rsid w:val="00266C3D"/>
  </w:style>
  <w:style w:type="table" w:styleId="TableGrid">
    <w:name w:val="Table Grid"/>
    <w:basedOn w:val="TableNormal"/>
    <w:uiPriority w:val="59"/>
    <w:rsid w:val="00164A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rsid w:val="00A67F0A"/>
    <w:rPr>
      <w:color w:val="0000FF"/>
      <w:u w:val="single"/>
    </w:rPr>
  </w:style>
  <w:style w:type="character" w:customStyle="1" w:styleId="Namesofauthors">
    <w:name w:val="Names of authors"/>
    <w:basedOn w:val="DefaultParagraphFont"/>
    <w:rsid w:val="00FB37DC"/>
    <w:rPr>
      <w:rFonts w:ascii="Times New Roman" w:hAnsi="Times New Roman"/>
      <w:sz w:val="28"/>
    </w:rPr>
  </w:style>
  <w:style w:type="paragraph" w:styleId="BodyText">
    <w:name w:val="Body Text"/>
    <w:basedOn w:val="Normal"/>
    <w:link w:val="BodyTextChar"/>
    <w:rsid w:val="00582E2E"/>
    <w:pPr>
      <w:spacing w:after="120"/>
    </w:pPr>
    <w:rPr>
      <w:rFonts w:eastAsia="Times New Roman"/>
      <w:lang w:eastAsia="en-US"/>
    </w:rPr>
  </w:style>
  <w:style w:type="character" w:customStyle="1" w:styleId="BodyTextChar">
    <w:name w:val="Body Text Char"/>
    <w:basedOn w:val="DefaultParagraphFont"/>
    <w:link w:val="BodyText"/>
    <w:rsid w:val="00582E2E"/>
    <w:rPr>
      <w:sz w:val="24"/>
      <w:szCs w:val="24"/>
      <w:lang w:val="en-US" w:eastAsia="en-US" w:bidi="ar-SA"/>
    </w:rPr>
  </w:style>
  <w:style w:type="character" w:customStyle="1" w:styleId="BodyText1">
    <w:name w:val="Body Text1"/>
    <w:basedOn w:val="DefaultParagraphFont"/>
    <w:rsid w:val="00E46B1A"/>
    <w:rPr>
      <w:rFonts w:ascii="Times New Roman" w:hAnsi="Times New Roman"/>
      <w:sz w:val="24"/>
    </w:rPr>
  </w:style>
  <w:style w:type="character" w:customStyle="1" w:styleId="Title-2">
    <w:name w:val="Title-2"/>
    <w:basedOn w:val="DefaultParagraphFont"/>
    <w:rsid w:val="00E46B1A"/>
    <w:rPr>
      <w:rFonts w:ascii="Times New Roman" w:hAnsi="Times New Roman"/>
      <w:b/>
      <w:sz w:val="24"/>
    </w:rPr>
  </w:style>
  <w:style w:type="character" w:customStyle="1" w:styleId="Paper-title">
    <w:name w:val="Paper-title"/>
    <w:basedOn w:val="DefaultParagraphFont"/>
    <w:rsid w:val="00332360"/>
    <w:rPr>
      <w:rFonts w:ascii="Times New Roman" w:hAnsi="Times New Roman"/>
      <w:b/>
      <w:sz w:val="36"/>
    </w:rPr>
  </w:style>
  <w:style w:type="paragraph" w:styleId="NormalWeb">
    <w:name w:val="Normal (Web)"/>
    <w:basedOn w:val="Normal"/>
    <w:uiPriority w:val="99"/>
    <w:rsid w:val="0075196F"/>
    <w:pPr>
      <w:spacing w:before="100" w:beforeAutospacing="1" w:after="100" w:afterAutospacing="1"/>
    </w:pPr>
    <w:rPr>
      <w:rFonts w:eastAsia="Times New Roman"/>
      <w:lang w:eastAsia="en-US"/>
    </w:rPr>
  </w:style>
  <w:style w:type="paragraph" w:styleId="BodyText2">
    <w:name w:val="Body Text 2"/>
    <w:basedOn w:val="Normal"/>
    <w:rsid w:val="00511167"/>
    <w:pPr>
      <w:spacing w:after="120" w:line="480" w:lineRule="auto"/>
    </w:pPr>
  </w:style>
  <w:style w:type="character" w:styleId="FollowedHyperlink">
    <w:name w:val="FollowedHyperlink"/>
    <w:basedOn w:val="DefaultParagraphFont"/>
    <w:rsid w:val="00672561"/>
    <w:rPr>
      <w:color w:val="800080"/>
      <w:u w:val="single"/>
    </w:rPr>
  </w:style>
  <w:style w:type="character" w:styleId="CommentReference">
    <w:name w:val="annotation reference"/>
    <w:basedOn w:val="DefaultParagraphFont"/>
    <w:semiHidden/>
    <w:rsid w:val="002F3467"/>
    <w:rPr>
      <w:sz w:val="16"/>
      <w:szCs w:val="16"/>
    </w:rPr>
  </w:style>
  <w:style w:type="paragraph" w:styleId="CommentText">
    <w:name w:val="annotation text"/>
    <w:basedOn w:val="Normal"/>
    <w:semiHidden/>
    <w:rsid w:val="002F3467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2F346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rsid w:val="002F3467"/>
    <w:rPr>
      <w:rFonts w:ascii="Tahoma" w:hAnsi="Tahoma" w:cs="Tahoma"/>
      <w:sz w:val="16"/>
      <w:szCs w:val="16"/>
    </w:rPr>
  </w:style>
  <w:style w:type="paragraph" w:customStyle="1" w:styleId="Figure">
    <w:name w:val="Figure"/>
    <w:basedOn w:val="Normal"/>
    <w:rsid w:val="00BB4E1E"/>
    <w:pPr>
      <w:spacing w:line="360" w:lineRule="auto"/>
      <w:ind w:firstLine="720"/>
      <w:jc w:val="center"/>
    </w:pPr>
    <w:rPr>
      <w:b/>
      <w:sz w:val="22"/>
      <w:szCs w:val="22"/>
    </w:rPr>
  </w:style>
  <w:style w:type="character" w:customStyle="1" w:styleId="Figure1">
    <w:name w:val="Figure1"/>
    <w:rsid w:val="00BB4E1E"/>
    <w:rPr>
      <w:rFonts w:ascii="Times New Roman" w:hAnsi="Times New Roman"/>
      <w:b/>
      <w:sz w:val="22"/>
    </w:rPr>
  </w:style>
  <w:style w:type="paragraph" w:customStyle="1" w:styleId="Table1">
    <w:name w:val="Table 1"/>
    <w:basedOn w:val="Normal"/>
    <w:rsid w:val="00EE131B"/>
    <w:rPr>
      <w:b/>
      <w:sz w:val="22"/>
    </w:rPr>
  </w:style>
  <w:style w:type="table" w:styleId="TableColorful2">
    <w:name w:val="Table Colorful 2"/>
    <w:basedOn w:val="TableNormal"/>
    <w:rsid w:val="00573341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573341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C319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C3191D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OC3">
    <w:name w:val="toc 3"/>
    <w:basedOn w:val="Normal"/>
    <w:next w:val="Normal"/>
    <w:autoRedefine/>
    <w:uiPriority w:val="39"/>
    <w:qFormat/>
    <w:rsid w:val="00052A28"/>
    <w:pPr>
      <w:ind w:left="48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221E6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  <w:lang w:val="en-US" w:eastAsia="en-US"/>
    </w:rPr>
  </w:style>
  <w:style w:type="paragraph" w:styleId="TableofFigures">
    <w:name w:val="table of figures"/>
    <w:basedOn w:val="Normal"/>
    <w:next w:val="Normal"/>
    <w:uiPriority w:val="99"/>
    <w:rsid w:val="002D2878"/>
  </w:style>
  <w:style w:type="paragraph" w:styleId="TOC2">
    <w:name w:val="toc 2"/>
    <w:basedOn w:val="Normal"/>
    <w:next w:val="Normal"/>
    <w:autoRedefine/>
    <w:uiPriority w:val="39"/>
    <w:qFormat/>
    <w:rsid w:val="00626AB2"/>
    <w:pPr>
      <w:tabs>
        <w:tab w:val="left" w:pos="851"/>
        <w:tab w:val="right" w:leader="dot" w:pos="8789"/>
      </w:tabs>
      <w:spacing w:line="360" w:lineRule="auto"/>
    </w:pPr>
  </w:style>
  <w:style w:type="character" w:customStyle="1" w:styleId="Heading4Char">
    <w:name w:val="Heading 4 Char"/>
    <w:basedOn w:val="DefaultParagraphFont"/>
    <w:link w:val="Heading4"/>
    <w:rsid w:val="00193A2B"/>
    <w:rPr>
      <w:rFonts w:eastAsia="Times New Roman"/>
      <w:b/>
      <w:bCs/>
      <w:sz w:val="22"/>
      <w:szCs w:val="28"/>
      <w:lang w:val="en-US" w:eastAsia="ja-JP"/>
    </w:rPr>
  </w:style>
  <w:style w:type="character" w:customStyle="1" w:styleId="Heading5Char">
    <w:name w:val="Heading 5 Char"/>
    <w:basedOn w:val="DefaultParagraphFont"/>
    <w:link w:val="Heading5"/>
    <w:semiHidden/>
    <w:rsid w:val="00CE1801"/>
    <w:rPr>
      <w:rFonts w:ascii="Calibri" w:eastAsia="Times New Roman" w:hAnsi="Calibri"/>
      <w:b/>
      <w:bCs/>
      <w:i/>
      <w:iCs/>
      <w:sz w:val="26"/>
      <w:szCs w:val="26"/>
      <w:lang w:val="en-US" w:eastAsia="ja-JP"/>
    </w:rPr>
  </w:style>
  <w:style w:type="character" w:customStyle="1" w:styleId="Heading6Char">
    <w:name w:val="Heading 6 Char"/>
    <w:basedOn w:val="DefaultParagraphFont"/>
    <w:link w:val="Heading6"/>
    <w:semiHidden/>
    <w:rsid w:val="00CE1801"/>
    <w:rPr>
      <w:rFonts w:ascii="Calibri" w:eastAsia="Times New Roman" w:hAnsi="Calibri"/>
      <w:b/>
      <w:bCs/>
      <w:sz w:val="22"/>
      <w:szCs w:val="22"/>
      <w:lang w:val="en-US" w:eastAsia="ja-JP"/>
    </w:rPr>
  </w:style>
  <w:style w:type="character" w:customStyle="1" w:styleId="Heading7Char">
    <w:name w:val="Heading 7 Char"/>
    <w:basedOn w:val="DefaultParagraphFont"/>
    <w:link w:val="Heading7"/>
    <w:semiHidden/>
    <w:rsid w:val="00CE1801"/>
    <w:rPr>
      <w:rFonts w:ascii="Calibri" w:eastAsia="Times New Roman" w:hAnsi="Calibri"/>
      <w:sz w:val="24"/>
      <w:szCs w:val="24"/>
      <w:lang w:val="en-US" w:eastAsia="ja-JP"/>
    </w:rPr>
  </w:style>
  <w:style w:type="character" w:customStyle="1" w:styleId="Heading8Char">
    <w:name w:val="Heading 8 Char"/>
    <w:basedOn w:val="DefaultParagraphFont"/>
    <w:link w:val="Heading8"/>
    <w:semiHidden/>
    <w:rsid w:val="00CE1801"/>
    <w:rPr>
      <w:rFonts w:ascii="Calibri" w:eastAsia="Times New Roman" w:hAnsi="Calibri"/>
      <w:i/>
      <w:iCs/>
      <w:sz w:val="24"/>
      <w:szCs w:val="24"/>
      <w:lang w:val="en-US" w:eastAsia="ja-JP"/>
    </w:rPr>
  </w:style>
  <w:style w:type="character" w:customStyle="1" w:styleId="Heading9Char">
    <w:name w:val="Heading 9 Char"/>
    <w:basedOn w:val="DefaultParagraphFont"/>
    <w:link w:val="Heading9"/>
    <w:semiHidden/>
    <w:rsid w:val="00CE1801"/>
    <w:rPr>
      <w:rFonts w:ascii="Cambria" w:eastAsia="Times New Roman" w:hAnsi="Cambria"/>
      <w:sz w:val="22"/>
      <w:szCs w:val="22"/>
      <w:lang w:val="en-US" w:eastAsia="ja-JP"/>
    </w:rPr>
  </w:style>
  <w:style w:type="paragraph" w:styleId="TOC1">
    <w:name w:val="toc 1"/>
    <w:basedOn w:val="Normal"/>
    <w:next w:val="Normal"/>
    <w:autoRedefine/>
    <w:uiPriority w:val="39"/>
    <w:qFormat/>
    <w:rsid w:val="00513A92"/>
    <w:pPr>
      <w:tabs>
        <w:tab w:val="left" w:pos="660"/>
        <w:tab w:val="right" w:leader="dot" w:pos="8789"/>
      </w:tabs>
      <w:spacing w:line="360" w:lineRule="auto"/>
    </w:pPr>
    <w:rPr>
      <w:b/>
      <w:noProof/>
    </w:rPr>
  </w:style>
  <w:style w:type="paragraph" w:styleId="Revision">
    <w:name w:val="Revision"/>
    <w:hidden/>
    <w:uiPriority w:val="99"/>
    <w:semiHidden/>
    <w:rsid w:val="006F5F90"/>
    <w:rPr>
      <w:sz w:val="24"/>
      <w:szCs w:val="24"/>
      <w:lang w:val="en-US" w:eastAsia="ja-JP"/>
    </w:rPr>
  </w:style>
  <w:style w:type="paragraph" w:styleId="ListParagraph">
    <w:name w:val="List Paragraph"/>
    <w:basedOn w:val="Normal"/>
    <w:uiPriority w:val="34"/>
    <w:qFormat/>
    <w:rsid w:val="00144497"/>
    <w:pPr>
      <w:ind w:left="720"/>
    </w:pPr>
  </w:style>
  <w:style w:type="paragraph" w:styleId="EndnoteText">
    <w:name w:val="endnote text"/>
    <w:basedOn w:val="Normal"/>
    <w:link w:val="EndnoteTextChar"/>
    <w:rsid w:val="00C83568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83568"/>
    <w:rPr>
      <w:lang w:val="en-US" w:eastAsia="ja-JP"/>
    </w:rPr>
  </w:style>
  <w:style w:type="character" w:styleId="EndnoteReference">
    <w:name w:val="endnote reference"/>
    <w:basedOn w:val="DefaultParagraphFont"/>
    <w:rsid w:val="00C83568"/>
    <w:rPr>
      <w:vertAlign w:val="superscript"/>
    </w:rPr>
  </w:style>
  <w:style w:type="paragraph" w:styleId="TOC4">
    <w:name w:val="toc 4"/>
    <w:basedOn w:val="Normal"/>
    <w:next w:val="Normal"/>
    <w:autoRedefine/>
    <w:rsid w:val="00F041F6"/>
    <w:pPr>
      <w:ind w:left="720"/>
    </w:pPr>
    <w:rPr>
      <w:rFonts w:ascii="Calibri" w:hAnsi="Calibri"/>
      <w:sz w:val="18"/>
      <w:szCs w:val="18"/>
    </w:rPr>
  </w:style>
  <w:style w:type="paragraph" w:styleId="TOC5">
    <w:name w:val="toc 5"/>
    <w:basedOn w:val="Normal"/>
    <w:next w:val="Normal"/>
    <w:autoRedefine/>
    <w:rsid w:val="00F041F6"/>
    <w:pPr>
      <w:ind w:left="960"/>
    </w:pPr>
    <w:rPr>
      <w:rFonts w:ascii="Calibri" w:hAnsi="Calibri"/>
      <w:sz w:val="18"/>
      <w:szCs w:val="18"/>
    </w:rPr>
  </w:style>
  <w:style w:type="paragraph" w:styleId="TOC6">
    <w:name w:val="toc 6"/>
    <w:basedOn w:val="Normal"/>
    <w:next w:val="Normal"/>
    <w:autoRedefine/>
    <w:rsid w:val="00F041F6"/>
    <w:pPr>
      <w:ind w:left="1200"/>
    </w:pPr>
    <w:rPr>
      <w:rFonts w:ascii="Calibri" w:hAnsi="Calibri"/>
      <w:sz w:val="18"/>
      <w:szCs w:val="18"/>
    </w:rPr>
  </w:style>
  <w:style w:type="paragraph" w:styleId="TOC7">
    <w:name w:val="toc 7"/>
    <w:basedOn w:val="Normal"/>
    <w:next w:val="Normal"/>
    <w:autoRedefine/>
    <w:rsid w:val="00F041F6"/>
    <w:pPr>
      <w:ind w:left="1440"/>
    </w:pPr>
    <w:rPr>
      <w:rFonts w:ascii="Calibri" w:hAnsi="Calibri"/>
      <w:sz w:val="18"/>
      <w:szCs w:val="18"/>
    </w:rPr>
  </w:style>
  <w:style w:type="paragraph" w:styleId="TOC8">
    <w:name w:val="toc 8"/>
    <w:basedOn w:val="Normal"/>
    <w:next w:val="Normal"/>
    <w:autoRedefine/>
    <w:rsid w:val="00F041F6"/>
    <w:pPr>
      <w:ind w:left="1680"/>
    </w:pPr>
    <w:rPr>
      <w:rFonts w:ascii="Calibri" w:hAnsi="Calibri"/>
      <w:sz w:val="18"/>
      <w:szCs w:val="18"/>
    </w:rPr>
  </w:style>
  <w:style w:type="paragraph" w:styleId="TOC9">
    <w:name w:val="toc 9"/>
    <w:basedOn w:val="Normal"/>
    <w:next w:val="Normal"/>
    <w:autoRedefine/>
    <w:rsid w:val="00F041F6"/>
    <w:pPr>
      <w:ind w:left="1920"/>
    </w:pPr>
    <w:rPr>
      <w:rFonts w:ascii="Calibri" w:hAnsi="Calibri"/>
      <w:sz w:val="18"/>
      <w:szCs w:val="18"/>
    </w:rPr>
  </w:style>
  <w:style w:type="paragraph" w:customStyle="1" w:styleId="Default">
    <w:name w:val="Default"/>
    <w:rsid w:val="00DB2697"/>
    <w:pPr>
      <w:autoSpaceDE w:val="0"/>
      <w:autoSpaceDN w:val="0"/>
      <w:adjustRightInd w:val="0"/>
    </w:pPr>
    <w:rPr>
      <w:color w:val="000000"/>
      <w:sz w:val="24"/>
      <w:szCs w:val="24"/>
      <w:lang w:val="en-GB"/>
    </w:rPr>
  </w:style>
  <w:style w:type="character" w:customStyle="1" w:styleId="BodyText20">
    <w:name w:val="Body Text2"/>
    <w:rsid w:val="00660093"/>
    <w:rPr>
      <w:rFonts w:ascii="Times New Roman" w:hAnsi="Times New Roman"/>
      <w:sz w:val="24"/>
    </w:rPr>
  </w:style>
  <w:style w:type="paragraph" w:customStyle="1" w:styleId="ChapterText">
    <w:name w:val="Chapter Text"/>
    <w:basedOn w:val="Normal"/>
    <w:link w:val="ChapterTextChar"/>
    <w:rsid w:val="00DA3178"/>
    <w:pPr>
      <w:spacing w:before="120" w:after="240" w:line="360" w:lineRule="auto"/>
      <w:jc w:val="both"/>
    </w:pPr>
    <w:rPr>
      <w:rFonts w:eastAsia="Times New Roman"/>
      <w:lang w:eastAsia="en-US"/>
    </w:rPr>
  </w:style>
  <w:style w:type="character" w:customStyle="1" w:styleId="ChapterTextChar">
    <w:name w:val="Chapter Text Char"/>
    <w:link w:val="ChapterText"/>
    <w:rsid w:val="00DA3178"/>
    <w:rPr>
      <w:rFonts w:eastAsia="Times New Roman"/>
      <w:sz w:val="24"/>
      <w:szCs w:val="24"/>
      <w:lang w:val="en-US" w:eastAsia="en-US"/>
    </w:rPr>
  </w:style>
  <w:style w:type="character" w:customStyle="1" w:styleId="Heading1Char">
    <w:name w:val="Heading 1 Char"/>
    <w:basedOn w:val="DefaultParagraphFont"/>
    <w:link w:val="Heading1"/>
    <w:rsid w:val="00230DFC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30DFC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230DFC"/>
    <w:rPr>
      <w:rFonts w:ascii="Arial" w:hAnsi="Arial" w:cs="Arial"/>
      <w:b/>
      <w:bCs/>
      <w:sz w:val="26"/>
      <w:szCs w:val="26"/>
      <w:lang w:val="en-US" w:eastAsia="ja-JP"/>
    </w:rPr>
  </w:style>
  <w:style w:type="paragraph" w:styleId="Caption">
    <w:name w:val="caption"/>
    <w:basedOn w:val="Normal"/>
    <w:next w:val="Normal"/>
    <w:uiPriority w:val="35"/>
    <w:unhideWhenUsed/>
    <w:qFormat/>
    <w:rsid w:val="00230DFC"/>
    <w:pPr>
      <w:spacing w:after="200"/>
      <w:jc w:val="center"/>
    </w:pPr>
    <w:rPr>
      <w:rFonts w:eastAsiaTheme="minorHAnsi"/>
      <w:b/>
      <w:bCs/>
      <w:szCs w:val="18"/>
      <w:lang w:val="en-AU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0DFC"/>
    <w:rPr>
      <w:rFonts w:ascii="Tahoma" w:hAnsi="Tahoma" w:cs="Tahoma"/>
      <w:sz w:val="16"/>
      <w:szCs w:val="16"/>
      <w:lang w:val="en-US" w:eastAsia="ja-JP"/>
    </w:rPr>
  </w:style>
  <w:style w:type="character" w:styleId="PlaceholderText">
    <w:name w:val="Placeholder Text"/>
    <w:basedOn w:val="DefaultParagraphFont"/>
    <w:uiPriority w:val="99"/>
    <w:semiHidden/>
    <w:rsid w:val="00230DFC"/>
    <w:rPr>
      <w:color w:val="808080"/>
    </w:rPr>
  </w:style>
  <w:style w:type="table" w:styleId="LightShading">
    <w:name w:val="Light Shading"/>
    <w:basedOn w:val="TableNormal"/>
    <w:uiPriority w:val="60"/>
    <w:rsid w:val="00230DFC"/>
    <w:rPr>
      <w:rFonts w:asciiTheme="minorHAnsi" w:eastAsiaTheme="minorHAnsi" w:hAnsiTheme="minorHAnsi" w:cstheme="minorBidi"/>
      <w:color w:val="000000" w:themeColor="text1" w:themeShade="BF"/>
      <w:sz w:val="22"/>
      <w:szCs w:val="22"/>
      <w:lang w:eastAsia="en-US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customStyle="1" w:styleId="HeaderChar">
    <w:name w:val="Header Char"/>
    <w:basedOn w:val="DefaultParagraphFont"/>
    <w:link w:val="Header"/>
    <w:uiPriority w:val="99"/>
    <w:rsid w:val="00230DFC"/>
    <w:rPr>
      <w:sz w:val="24"/>
      <w:szCs w:val="24"/>
      <w:lang w:val="en-US"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230DFC"/>
    <w:rPr>
      <w:i/>
      <w:lang w:val="en-US" w:eastAsia="ja-JP"/>
    </w:rPr>
  </w:style>
  <w:style w:type="paragraph" w:customStyle="1" w:styleId="SiFReferences">
    <w:name w:val="SiF References"/>
    <w:basedOn w:val="Normal"/>
    <w:rsid w:val="00E1247B"/>
    <w:pPr>
      <w:numPr>
        <w:ilvl w:val="1"/>
        <w:numId w:val="3"/>
      </w:numPr>
      <w:spacing w:after="60" w:line="210" w:lineRule="exact"/>
      <w:jc w:val="both"/>
    </w:pPr>
    <w:rPr>
      <w:rFonts w:eastAsia="SimSun"/>
      <w:sz w:val="18"/>
      <w:szCs w:val="20"/>
      <w:lang w:val="en-GB" w:eastAsia="en-US"/>
    </w:rPr>
  </w:style>
  <w:style w:type="character" w:customStyle="1" w:styleId="BodyText3">
    <w:name w:val="Body Text3"/>
    <w:rsid w:val="006D0F28"/>
    <w:rPr>
      <w:rFonts w:ascii="Times New Roman" w:hAnsi="Times New Roman"/>
      <w:sz w:val="24"/>
    </w:rPr>
  </w:style>
  <w:style w:type="paragraph" w:customStyle="1" w:styleId="STESSANormal">
    <w:name w:val="STESSA Normal"/>
    <w:rsid w:val="00FC2C1D"/>
    <w:pPr>
      <w:spacing w:line="210" w:lineRule="exact"/>
      <w:ind w:firstLine="284"/>
      <w:jc w:val="both"/>
    </w:pPr>
    <w:rPr>
      <w:rFonts w:eastAsia="SimSun"/>
      <w:sz w:val="18"/>
      <w:lang w:val="en-GB" w:eastAsia="en-US"/>
    </w:rPr>
  </w:style>
  <w:style w:type="paragraph" w:customStyle="1" w:styleId="NSS-Normal">
    <w:name w:val="NSS-Normal"/>
    <w:basedOn w:val="Normal"/>
    <w:link w:val="NSS-NormalChar"/>
    <w:rsid w:val="00DC5359"/>
    <w:pPr>
      <w:spacing w:line="360" w:lineRule="auto"/>
      <w:jc w:val="both"/>
    </w:pPr>
    <w:rPr>
      <w:rFonts w:eastAsia="Times New Roman"/>
      <w:lang w:val="en-AU" w:eastAsia="en-AU"/>
    </w:rPr>
  </w:style>
  <w:style w:type="character" w:customStyle="1" w:styleId="NSS-NormalChar">
    <w:name w:val="NSS-Normal Char"/>
    <w:basedOn w:val="DefaultParagraphFont"/>
    <w:link w:val="NSS-Normal"/>
    <w:rsid w:val="00DC5359"/>
    <w:rPr>
      <w:rFonts w:eastAsia="Times New Roman"/>
      <w:sz w:val="24"/>
      <w:szCs w:val="24"/>
    </w:rPr>
  </w:style>
  <w:style w:type="paragraph" w:customStyle="1" w:styleId="NSS-APPENDIX3">
    <w:name w:val="NSS-APPENDIX3"/>
    <w:basedOn w:val="NSS-Normal"/>
    <w:qFormat/>
    <w:rsid w:val="00DC5359"/>
    <w:rPr>
      <w:b/>
      <w:sz w:val="3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54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2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8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2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53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899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33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05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5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4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24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9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04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2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2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4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6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23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64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17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15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3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63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56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45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7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3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49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88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86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6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8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86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9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78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8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2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46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94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6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8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84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5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61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0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1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3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0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64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9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7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97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0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55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7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88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3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0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7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2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97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84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9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9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53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53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5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91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4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4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46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3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8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99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0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1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1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8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56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0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3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96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1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031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0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2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0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9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8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3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3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3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AB2006-7593-46F9-9B30-421E5EB87F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9</Pages>
  <Words>1674</Words>
  <Characters>9547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QUT</Company>
  <LinksUpToDate>false</LinksUpToDate>
  <CharactersWithSpaces>11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7358024</dc:creator>
  <cp:lastModifiedBy>Harikrishnan Magarabooshanam</cp:lastModifiedBy>
  <cp:revision>40</cp:revision>
  <cp:lastPrinted>2017-07-17T04:12:00Z</cp:lastPrinted>
  <dcterms:created xsi:type="dcterms:W3CDTF">2017-07-11T01:46:00Z</dcterms:created>
  <dcterms:modified xsi:type="dcterms:W3CDTF">2020-02-17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